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090F" w:rsidRDefault="00FD5286" w:rsidP="00E6090F">
      <w:pPr>
        <w:ind w:left="-1417"/>
      </w:pPr>
      <w:r w:rsidRPr="00B26952">
        <w:rPr>
          <w:noProof/>
          <w:lang w:eastAsia="fr-FR"/>
        </w:rPr>
        <mc:AlternateContent>
          <mc:Choice Requires="wps">
            <w:drawing>
              <wp:anchor distT="0" distB="0" distL="114300" distR="114300" simplePos="0" relativeHeight="251678720" behindDoc="0" locked="0" layoutInCell="1" allowOverlap="1" wp14:anchorId="5B3D867E" wp14:editId="625D7107">
                <wp:simplePos x="0" y="0"/>
                <wp:positionH relativeFrom="column">
                  <wp:posOffset>-1598295</wp:posOffset>
                </wp:positionH>
                <wp:positionV relativeFrom="paragraph">
                  <wp:posOffset>260985</wp:posOffset>
                </wp:positionV>
                <wp:extent cx="9606280" cy="1033145"/>
                <wp:effectExtent l="19050" t="19050" r="13970" b="14605"/>
                <wp:wrapNone/>
                <wp:docPr id="15" name="Rectangle à coins arrondis 8"/>
                <wp:cNvGraphicFramePr/>
                <a:graphic xmlns:a="http://schemas.openxmlformats.org/drawingml/2006/main">
                  <a:graphicData uri="http://schemas.microsoft.com/office/word/2010/wordprocessingShape">
                    <wps:wsp>
                      <wps:cNvSpPr/>
                      <wps:spPr>
                        <a:xfrm>
                          <a:off x="0" y="0"/>
                          <a:ext cx="9606280" cy="103314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F2" w:rsidRDefault="00716AF2" w:rsidP="00B26952"/>
                        </w:txbxContent>
                      </wps:txbx>
                      <wps:bodyPr wrap="square" lIns="1656000" rIns="360000" rtlCol="0" anchor="ctr">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roundrect w14:anchorId="5B3D867E" id="Rectangle à coins arrondis 8" o:spid="_x0000_s1026" style="position:absolute;left:0;text-align:left;margin-left:-125.85pt;margin-top:20.55pt;width:756.4pt;height:81.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" fillcolor="white [3212]" strokecolor="#205867 [1608]" strokeweight="3pt">
                <v:fill opacity="52428f"/>
                <v:textbox inset="46mm,,10mm">
                  <w:txbxContent>
                    <w:p w:rsidR="00716AF2" w:rsidRDefault="00716AF2" w:rsidP="00B26952"/>
                  </w:txbxContent>
                </v:textbox>
              </v:roundrect>
            </w:pict>
          </mc:Fallback>
        </mc:AlternateContent>
      </w:r>
      <w:r w:rsidRPr="00B26952">
        <w:rPr>
          <w:noProof/>
          <w:lang w:eastAsia="fr-FR"/>
        </w:rPr>
        <mc:AlternateContent>
          <mc:Choice Requires="wps">
            <w:drawing>
              <wp:anchor distT="0" distB="0" distL="114300" distR="114300" simplePos="0" relativeHeight="251682816" behindDoc="0" locked="0" layoutInCell="1" allowOverlap="1" wp14:anchorId="623BBFE4" wp14:editId="293D6665">
                <wp:simplePos x="0" y="0"/>
                <wp:positionH relativeFrom="column">
                  <wp:posOffset>-199073</wp:posOffset>
                </wp:positionH>
                <wp:positionV relativeFrom="paragraph">
                  <wp:posOffset>536893</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F2" w:rsidRPr="00767744" w:rsidRDefault="00716AF2"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onceptio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shapetype w14:anchorId="623BBFE4" id="_x0000_t202" coordsize="21600,21600" o:spt="202" path="m,l,21600r21600,l21600,xe">
                <v:stroke joinstyle="miter"/>
                <v:path gradientshapeok="t" o:connecttype="rect"/>
              </v:shapetype>
              <v:shape id="Zone de texte 19" o:spid="_x0000_s1027" type="#_x0000_t202" style="position:absolute;left:0;text-align:left;margin-left:-15.7pt;margin-top:42.3pt;width:85.15pt;height:40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" filled="f" stroked="f" strokeweight=".5pt">
                <v:textbox inset="0,0,0,0">
                  <w:txbxContent>
                    <w:p w:rsidR="00716AF2" w:rsidRPr="00767744" w:rsidRDefault="00716AF2"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onception</w:t>
                      </w:r>
                    </w:p>
                  </w:txbxContent>
                </v:textbox>
              </v:shape>
            </w:pict>
          </mc:Fallback>
        </mc:AlternateContent>
      </w:r>
      <w:r w:rsidRPr="00B26952">
        <w:rPr>
          <w:noProof/>
          <w:lang w:eastAsia="fr-FR"/>
        </w:rPr>
        <mc:AlternateContent>
          <mc:Choice Requires="wps">
            <w:drawing>
              <wp:anchor distT="0" distB="0" distL="114300" distR="114300" simplePos="0" relativeHeight="251679744" behindDoc="0" locked="0" layoutInCell="1" allowOverlap="1" wp14:anchorId="338DFEFE" wp14:editId="697C28FE">
                <wp:simplePos x="0" y="0"/>
                <wp:positionH relativeFrom="column">
                  <wp:posOffset>5100955</wp:posOffset>
                </wp:positionH>
                <wp:positionV relativeFrom="paragraph">
                  <wp:posOffset>39243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line w14:anchorId="7553543B" id="Connecteur droit 16"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01.65pt,30.9pt" to="401.65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80768" behindDoc="0" locked="0" layoutInCell="1" allowOverlap="1" wp14:anchorId="20E9A567" wp14:editId="3E7B2C19">
                <wp:simplePos x="0" y="0"/>
                <wp:positionH relativeFrom="column">
                  <wp:posOffset>5135245</wp:posOffset>
                </wp:positionH>
                <wp:positionV relativeFrom="paragraph">
                  <wp:posOffset>370840</wp:posOffset>
                </wp:positionV>
                <wp:extent cx="1207770"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207770"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F2" w:rsidRPr="00767744" w:rsidRDefault="00716AF2" w:rsidP="00853513">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TD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shape w14:anchorId="20E9A567" id="Zone de texte 17" o:spid="_x0000_s1028" type="#_x0000_t202" style="position:absolute;left:0;text-align:left;margin-left:404.35pt;margin-top:29.2pt;width:95.1pt;height:85.0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" filled="f" stroked="f" strokeweight=".5pt">
                <v:textbox>
                  <w:txbxContent>
                    <w:p w:rsidR="00716AF2" w:rsidRPr="00767744" w:rsidRDefault="00716AF2" w:rsidP="00853513">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TD 2</w:t>
                      </w:r>
                    </w:p>
                  </w:txbxContent>
                </v:textbox>
              </v:shape>
            </w:pict>
          </mc:Fallback>
        </mc:AlternateContent>
      </w:r>
      <w:r w:rsidRPr="00B26952">
        <w:rPr>
          <w:noProof/>
          <w:lang w:eastAsia="fr-FR"/>
        </w:rPr>
        <mc:AlternateContent>
          <mc:Choice Requires="wps">
            <w:drawing>
              <wp:anchor distT="0" distB="0" distL="114300" distR="114300" simplePos="0" relativeHeight="251681792" behindDoc="0" locked="0" layoutInCell="1" allowOverlap="1" wp14:anchorId="16578018" wp14:editId="35D9D75C">
                <wp:simplePos x="0" y="0"/>
                <wp:positionH relativeFrom="column">
                  <wp:posOffset>506730</wp:posOffset>
                </wp:positionH>
                <wp:positionV relativeFrom="paragraph">
                  <wp:posOffset>3568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F2" w:rsidRPr="00B62B7C" w:rsidRDefault="00716AF2" w:rsidP="00B26952">
                            <w:pPr>
                              <w:spacing w:line="360" w:lineRule="auto"/>
                              <w:jc w:val="right"/>
                              <w:rPr>
                                <w:rFonts w:ascii="Tw Cen MT" w:hAnsi="Tw Cen MT"/>
                                <w:b/>
                                <w:smallCaps/>
                                <w:color w:val="215868" w:themeColor="accent5" w:themeShade="80"/>
                                <w:sz w:val="40"/>
                              </w:rPr>
                            </w:pPr>
                            <w:r w:rsidRPr="00B62B7C">
                              <w:rPr>
                                <w:rFonts w:ascii="Tw Cen MT" w:hAnsi="Tw Cen MT"/>
                                <w:b/>
                                <w:smallCaps/>
                                <w:color w:val="215868" w:themeColor="accent5" w:themeShade="80"/>
                                <w:sz w:val="32"/>
                              </w:rPr>
                              <w:t xml:space="preserve">Étude </w:t>
                            </w:r>
                            <w:r w:rsidRPr="00B62B7C">
                              <w:rPr>
                                <w:rFonts w:ascii="Tw Cen MT" w:eastAsia="Times New Roman" w:hAnsi="Tw Cen MT"/>
                                <w:b/>
                                <w:bCs/>
                                <w:smallCaps/>
                                <w:sz w:val="28"/>
                                <w:szCs w:val="28"/>
                              </w:rPr>
                              <w:t>Suspension arrière de Moto BMW RS1200</w:t>
                            </w:r>
                          </w:p>
                          <w:p w:rsidR="00716AF2" w:rsidRPr="00767744" w:rsidRDefault="00716AF2"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Modéliser, Dimensionner, Concevoi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shape w14:anchorId="16578018" id="Zone de texte 18" o:spid="_x0000_s1029" type="#_x0000_t202" style="position:absolute;left:0;text-align:left;margin-left:39.9pt;margin-top:28.1pt;width:344.85pt;height:71.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" filled="f" stroked="f" strokeweight=".5pt">
                <v:textbox inset="0,0,0,0">
                  <w:txbxContent>
                    <w:p w:rsidR="00716AF2" w:rsidRPr="00B62B7C" w:rsidRDefault="00716AF2" w:rsidP="00B26952">
                      <w:pPr>
                        <w:spacing w:line="360" w:lineRule="auto"/>
                        <w:jc w:val="right"/>
                        <w:rPr>
                          <w:rFonts w:ascii="Tw Cen MT" w:hAnsi="Tw Cen MT"/>
                          <w:b/>
                          <w:smallCaps/>
                          <w:color w:val="215868" w:themeColor="accent5" w:themeShade="80"/>
                          <w:sz w:val="40"/>
                        </w:rPr>
                      </w:pPr>
                      <w:r w:rsidRPr="00B62B7C">
                        <w:rPr>
                          <w:rFonts w:ascii="Tw Cen MT" w:hAnsi="Tw Cen MT"/>
                          <w:b/>
                          <w:smallCaps/>
                          <w:color w:val="215868" w:themeColor="accent5" w:themeShade="80"/>
                          <w:sz w:val="32"/>
                        </w:rPr>
                        <w:t xml:space="preserve">Étude </w:t>
                      </w:r>
                      <w:r w:rsidRPr="00B62B7C">
                        <w:rPr>
                          <w:rFonts w:ascii="Tw Cen MT" w:eastAsia="Times New Roman" w:hAnsi="Tw Cen MT"/>
                          <w:b/>
                          <w:bCs/>
                          <w:smallCaps/>
                          <w:sz w:val="28"/>
                          <w:szCs w:val="28"/>
                        </w:rPr>
                        <w:t>Suspension arrière de Moto BMW RS1200</w:t>
                      </w:r>
                    </w:p>
                    <w:p w:rsidR="00716AF2" w:rsidRPr="00767744" w:rsidRDefault="00716AF2"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Modéliser, Dimensionner, Concevoir</w:t>
                      </w:r>
                    </w:p>
                  </w:txbxContent>
                </v:textbox>
              </v:shape>
            </w:pict>
          </mc:Fallback>
        </mc:AlternateContent>
      </w:r>
      <w:r w:rsidR="00417E20">
        <w:rPr>
          <w:noProof/>
          <w:lang w:eastAsia="fr-FR"/>
        </w:rPr>
        <mc:AlternateContent>
          <mc:Choice Requires="wpc">
            <w:drawing>
              <wp:inline distT="0" distB="0" distL="0" distR="0" wp14:anchorId="38B34FCE" wp14:editId="52096D06">
                <wp:extent cx="8239125" cy="2530576"/>
                <wp:effectExtent l="0" t="0" r="0" b="3175"/>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Zone de texte 22"/>
                        <wps:cNvSpPr txBox="1"/>
                        <wps:spPr>
                          <a:xfrm>
                            <a:off x="4049082" y="1394460"/>
                            <a:ext cx="3504243" cy="7785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F2" w:rsidRDefault="00716AF2" w:rsidP="004859AD">
                              <w:pPr>
                                <w:pStyle w:val="NormalWeb"/>
                                <w:spacing w:before="0" w:beforeAutospacing="0" w:after="0" w:afterAutospacing="0" w:line="360" w:lineRule="auto"/>
                                <w:ind w:left="346"/>
                              </w:pPr>
                              <w:r>
                                <w:rPr>
                                  <w:rFonts w:ascii="Tw Cen MT" w:eastAsia="Times New Roman" w:hAnsi="Tw Cen MT"/>
                                  <w:b/>
                                  <w:bCs/>
                                  <w:smallCaps/>
                                  <w:sz w:val="28"/>
                                  <w:szCs w:val="28"/>
                                </w:rPr>
                                <w:t>Suspension arrière de moto BMW RS 1200</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4" name="Connecteur droit 14"/>
                        <wps:cNvCnPr/>
                        <wps:spPr>
                          <a:xfrm>
                            <a:off x="4049082" y="139446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pic:pic xmlns:pic="http://schemas.openxmlformats.org/drawingml/2006/picture">
                        <pic:nvPicPr>
                          <pic:cNvPr id="369" name="Image 369"/>
                          <pic:cNvPicPr>
                            <a:picLocks noChangeAspect="1"/>
                          </pic:cNvPicPr>
                        </pic:nvPicPr>
                        <pic:blipFill>
                          <a:blip r:embed="rId9"/>
                          <a:stretch>
                            <a:fillRect/>
                          </a:stretch>
                        </pic:blipFill>
                        <pic:spPr>
                          <a:xfrm flipH="1">
                            <a:off x="2161200" y="1275715"/>
                            <a:ext cx="1544025" cy="1254861"/>
                          </a:xfrm>
                          <a:prstGeom prst="rect">
                            <a:avLst/>
                          </a:prstGeom>
                        </pic:spPr>
                      </pic:pic>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38B34FCE" id="Zone de dessin 13" o:spid="_x0000_s1030" editas="canvas" style="width:648.75pt;height:199.25pt;mso-position-horizontal-relative:char;mso-position-vertical-relative:line" coordsize="82391,253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width:82391;height:25304;visibility:visible;mso-wrap-style:square">
                  <v:fill o:detectmouseclick="t"/>
                  <v:path o:connecttype="none"/>
                </v:shape>
                <v:shape id="Zone de texte 22" o:spid="_x0000_s1032" type="#_x0000_t202" style="position:absolute;left:40490;top:13944;width:35043;height:7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" filled="f" stroked="f" strokeweight=".5pt">
                  <v:textbox inset="0,0,0,0">
                    <w:txbxContent>
                      <w:p w:rsidR="00716AF2" w:rsidRDefault="00716AF2" w:rsidP="004859AD">
                        <w:pPr>
                          <w:pStyle w:val="NormalWeb"/>
                          <w:spacing w:before="0" w:beforeAutospacing="0" w:after="0" w:afterAutospacing="0" w:line="360" w:lineRule="auto"/>
                          <w:ind w:left="346"/>
                        </w:pPr>
                        <w:r>
                          <w:rPr>
                            <w:rFonts w:ascii="Tw Cen MT" w:eastAsia="Times New Roman" w:hAnsi="Tw Cen MT"/>
                            <w:b/>
                            <w:bCs/>
                            <w:smallCaps/>
                            <w:sz w:val="28"/>
                            <w:szCs w:val="28"/>
                          </w:rPr>
                          <w:t>Suspension arrière de moto BMW RS 1200</w:t>
                        </w:r>
                      </w:p>
                    </w:txbxContent>
                  </v:textbox>
                </v:shape>
                <v:line id="Connecteur droit 14" o:spid="_x0000_s1033" style="position:absolute;visibility:visible;mso-wrap-style:square" from="40490,13944" to="40490,21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" filled="t" fillcolor="white [3212]" strokecolor="#205867 [1608]" strokeweight="3pt">
                  <v:fill opacity="52428f"/>
                </v:line>
                <v:shape id="Image 369" o:spid="_x0000_s1034" type="#_x0000_t75" style="position:absolute;left:21612;top:12757;width:15440;height:1254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">
                  <v:imagedata r:id="rId10" o:title=""/>
                  <v:path arrowok="t"/>
                </v:shape>
                <w10:anchorlock/>
              </v:group>
            </w:pict>
          </mc:Fallback>
        </mc:AlternateContent>
      </w:r>
    </w:p>
    <w:tbl>
      <w:tblPr>
        <w:tblStyle w:val="Grilledutableau"/>
        <w:tblW w:w="0" w:type="auto"/>
        <w:tblBorders>
          <w:top w:val="single" w:sz="4" w:space="0" w:color="215868" w:themeColor="accent5" w:themeShade="80"/>
          <w:bottom w:val="single" w:sz="4" w:space="0" w:color="215868" w:themeColor="accent5" w:themeShade="80"/>
          <w:right w:val="single" w:sz="4" w:space="0" w:color="215868" w:themeColor="accent5" w:themeShade="80"/>
        </w:tblBorders>
        <w:shd w:val="clear" w:color="auto" w:fill="DAEEF3" w:themeFill="accent5" w:themeFillTint="33"/>
        <w:tblLook w:val="04A0" w:firstRow="1" w:lastRow="0" w:firstColumn="1" w:lastColumn="0" w:noHBand="0" w:noVBand="1"/>
      </w:tblPr>
      <w:tblGrid>
        <w:gridCol w:w="9212"/>
      </w:tblGrid>
      <w:tr w:rsidR="00E4043B" w:rsidTr="00E4043B">
        <w:tc>
          <w:tcPr>
            <w:tcW w:w="9212" w:type="dxa"/>
            <w:shd w:val="clear" w:color="auto" w:fill="DAEEF3" w:themeFill="accent5" w:themeFillTint="33"/>
          </w:tcPr>
          <w:p w:rsidR="00E4043B" w:rsidRPr="00CA4978" w:rsidRDefault="00E4043B" w:rsidP="00E6090F">
            <w:pPr>
              <w:rPr>
                <w:rFonts w:ascii="Tw Cen MT" w:hAnsi="Tw Cen MT"/>
                <w:b/>
                <w:color w:val="215868" w:themeColor="accent5" w:themeShade="80"/>
                <w:sz w:val="22"/>
                <w:lang w:eastAsia="fr-FR"/>
              </w:rPr>
            </w:pPr>
            <w:r w:rsidRPr="00CA4978">
              <w:rPr>
                <w:rFonts w:ascii="Tw Cen MT" w:hAnsi="Tw Cen MT"/>
                <w:b/>
                <w:color w:val="215868" w:themeColor="accent5" w:themeShade="80"/>
                <w:sz w:val="22"/>
                <w:lang w:eastAsia="fr-FR"/>
              </w:rPr>
              <w:t>Objectifs :</w:t>
            </w:r>
          </w:p>
          <w:p w:rsidR="00CA4978" w:rsidRPr="00CA4978" w:rsidRDefault="00CA4978" w:rsidP="00142F40">
            <w:pPr>
              <w:pStyle w:val="Paragraphedeliste"/>
              <w:numPr>
                <w:ilvl w:val="0"/>
                <w:numId w:val="3"/>
              </w:numPr>
              <w:rPr>
                <w:lang w:eastAsia="fr-FR"/>
              </w:rPr>
            </w:pPr>
            <w:r w:rsidRPr="00CA4978">
              <w:rPr>
                <w:lang w:eastAsia="fr-FR"/>
              </w:rPr>
              <w:t>Dimensionner les composants principaux d’une suspension de moto</w:t>
            </w:r>
          </w:p>
          <w:p w:rsidR="00E4043B" w:rsidRPr="00CA4978" w:rsidRDefault="00CA4978" w:rsidP="00142F40">
            <w:pPr>
              <w:pStyle w:val="Paragraphedeliste"/>
              <w:numPr>
                <w:ilvl w:val="0"/>
                <w:numId w:val="3"/>
              </w:numPr>
              <w:rPr>
                <w:lang w:eastAsia="fr-FR"/>
              </w:rPr>
            </w:pPr>
            <w:r w:rsidRPr="00CA4978">
              <w:rPr>
                <w:lang w:eastAsia="fr-FR"/>
              </w:rPr>
              <w:t>Concevoir la partie arrière de la suspension</w:t>
            </w:r>
          </w:p>
        </w:tc>
      </w:tr>
    </w:tbl>
    <w:p w:rsidR="00E4043B" w:rsidRDefault="00E4043B" w:rsidP="00E6090F"/>
    <w:p w:rsidR="00E6090F" w:rsidRDefault="00E6090F" w:rsidP="00E6090F">
      <w:pPr>
        <w:sectPr w:rsidR="00E6090F" w:rsidSect="004C61CA">
          <w:headerReference w:type="default" r:id="rId11"/>
          <w:footerReference w:type="default" r:id="rId12"/>
          <w:footerReference w:type="first" r:id="rId13"/>
          <w:pgSz w:w="11906" w:h="16838"/>
          <w:pgMar w:top="142" w:right="567" w:bottom="567" w:left="567" w:header="709" w:footer="266" w:gutter="0"/>
          <w:cols w:space="708"/>
          <w:titlePg/>
          <w:docGrid w:linePitch="360"/>
        </w:sectPr>
      </w:pPr>
    </w:p>
    <w:p w:rsidR="00781AD1" w:rsidRDefault="00781AD1" w:rsidP="00781AD1">
      <w:r>
        <w:rPr>
          <w:noProof/>
          <w:lang w:eastAsia="fr-FR"/>
        </w:rPr>
        <w:lastRenderedPageBreak/>
        <mc:AlternateContent>
          <mc:Choice Requires="wpc">
            <w:drawing>
              <wp:anchor distT="0" distB="0" distL="114300" distR="114300" simplePos="0" relativeHeight="251702272" behindDoc="0" locked="0" layoutInCell="1" allowOverlap="1">
                <wp:simplePos x="0" y="0"/>
                <wp:positionH relativeFrom="column">
                  <wp:posOffset>5078095</wp:posOffset>
                </wp:positionH>
                <wp:positionV relativeFrom="paragraph">
                  <wp:posOffset>21590</wp:posOffset>
                </wp:positionV>
                <wp:extent cx="1597025" cy="1266190"/>
                <wp:effectExtent l="0" t="0" r="3175" b="10160"/>
                <wp:wrapSquare wrapText="bothSides"/>
                <wp:docPr id="227" name="Zone de dessin 2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24" name="Group 10"/>
                        <wpg:cNvGrpSpPr>
                          <a:grpSpLocks/>
                        </wpg:cNvGrpSpPr>
                        <wpg:grpSpPr bwMode="auto">
                          <a:xfrm flipH="1">
                            <a:off x="0" y="0"/>
                            <a:ext cx="1597024" cy="1266825"/>
                            <a:chOff x="1340" y="1854"/>
                            <a:chExt cx="9442" cy="7450"/>
                          </a:xfrm>
                        </wpg:grpSpPr>
                        <pic:pic xmlns:pic="http://schemas.openxmlformats.org/drawingml/2006/picture">
                          <pic:nvPicPr>
                            <pic:cNvPr id="225" name="Picture 11"/>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l="1439" t="14813" r="1772" b="7382"/>
                            <a:stretch>
                              <a:fillRect/>
                            </a:stretch>
                          </pic:blipFill>
                          <pic:spPr bwMode="auto">
                            <a:xfrm flipH="1">
                              <a:off x="1340" y="3588"/>
                              <a:ext cx="9442" cy="5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6" name="Picture 12"/>
                            <pic:cNvPicPr>
                              <a:picLocks noChangeAspect="1" noChangeArrowheads="1"/>
                            </pic:cNvPicPr>
                          </pic:nvPicPr>
                          <pic: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302" y="1854"/>
                              <a:ext cx="3848" cy="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185DC052" id="Zone de dessin 227" o:spid="_x0000_s1026" editas="canvas" style="position:absolute;margin-left:399.85pt;margin-top:1.7pt;width:125.75pt;height:99.7pt;z-index:251702272" coordsize="15970,126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">
                <v:shape id="_x0000_s1027" type="#_x0000_t75" style="position:absolute;width:15970;height:12661;visibility:visible;mso-wrap-style:square">
                  <v:fill o:detectmouseclick="t"/>
                  <v:path o:connecttype="none"/>
                </v:shape>
                <v:group id="Group 10" o:spid="_x0000_s1028" style="position:absolute;width:15970;height:12668;flip:x" coordorigin="1340,1854" coordsize="9442,7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">
                  <v:shape id="Picture 11" o:spid="_x0000_s1029" type="#_x0000_t75" style="position:absolute;left:1340;top:3588;width:9442;height:5716;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">
                    <v:imagedata r:id="rId16" o:title="" croptop="9708f" cropbottom="4838f" cropleft="943f" cropright="1161f" chromakey="white"/>
                  </v:shape>
                  <v:shape id="Picture 12" o:spid="_x0000_s1030" type="#_x0000_t75" style="position:absolute;left:4302;top:1854;width:3848;height:61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">
                    <v:imagedata r:id="rId17" o:title="" chromakey="white"/>
                  </v:shape>
                </v:group>
                <w10:wrap type="square"/>
              </v:group>
            </w:pict>
          </mc:Fallback>
        </mc:AlternateContent>
      </w:r>
      <w:r>
        <w:t>Sur une moto, la transmission de puissance entre le moteur et la roue arrière est assurée par trois composants successifs :</w:t>
      </w:r>
    </w:p>
    <w:p w:rsidR="00781AD1" w:rsidRDefault="00781AD1" w:rsidP="00142F40">
      <w:pPr>
        <w:numPr>
          <w:ilvl w:val="0"/>
          <w:numId w:val="12"/>
        </w:numPr>
        <w:spacing w:line="240" w:lineRule="auto"/>
        <w:jc w:val="left"/>
      </w:pPr>
      <w:r>
        <w:t>l’embrayage ;</w:t>
      </w:r>
      <w:r w:rsidRPr="00551D4C">
        <w:t xml:space="preserve"> </w:t>
      </w:r>
    </w:p>
    <w:p w:rsidR="00781AD1" w:rsidRDefault="00781AD1" w:rsidP="00142F40">
      <w:pPr>
        <w:numPr>
          <w:ilvl w:val="0"/>
          <w:numId w:val="12"/>
        </w:numPr>
        <w:spacing w:line="240" w:lineRule="auto"/>
        <w:jc w:val="left"/>
      </w:pPr>
      <w:r>
        <w:t>la boîte de vitesses à engrenages ;</w:t>
      </w:r>
    </w:p>
    <w:p w:rsidR="00781AD1" w:rsidRDefault="00781AD1" w:rsidP="00142F40">
      <w:pPr>
        <w:numPr>
          <w:ilvl w:val="0"/>
          <w:numId w:val="12"/>
        </w:numPr>
        <w:spacing w:line="240" w:lineRule="auto"/>
        <w:jc w:val="left"/>
      </w:pPr>
      <w:r>
        <w:t>la transmission finale à la roue arrière.</w:t>
      </w:r>
    </w:p>
    <w:p w:rsidR="00781AD1" w:rsidRDefault="00781AD1" w:rsidP="00781AD1">
      <w:r>
        <w:t>Deux solutions sont utilisées pour réaliser cette dernière partie :</w:t>
      </w:r>
    </w:p>
    <w:p w:rsidR="00781AD1" w:rsidRDefault="00F5202C" w:rsidP="00142F40">
      <w:pPr>
        <w:numPr>
          <w:ilvl w:val="0"/>
          <w:numId w:val="12"/>
        </w:numPr>
        <w:spacing w:line="240" w:lineRule="auto"/>
        <w:jc w:val="left"/>
      </w:pPr>
      <w:r>
        <w:t>par pignons et chaîne</w:t>
      </w:r>
      <w:r w:rsidR="00781AD1">
        <w:t xml:space="preserve"> et plus rarement par poulies et courroie crantée ;</w:t>
      </w:r>
    </w:p>
    <w:p w:rsidR="00781AD1" w:rsidRDefault="00781AD1" w:rsidP="00142F40">
      <w:pPr>
        <w:numPr>
          <w:ilvl w:val="0"/>
          <w:numId w:val="12"/>
        </w:numPr>
        <w:spacing w:line="240" w:lineRule="auto"/>
        <w:jc w:val="left"/>
      </w:pPr>
      <w:r>
        <w:t>par arbre de transmission et</w:t>
      </w:r>
      <w:r w:rsidR="00F5202C">
        <w:t xml:space="preserve"> réducteur à engrenage conique.</w:t>
      </w:r>
    </w:p>
    <w:p w:rsidR="00781AD1" w:rsidRDefault="00781AD1" w:rsidP="00781AD1">
      <w:pPr>
        <w:spacing w:before="120"/>
      </w:pPr>
      <w:r>
        <w:t>Cette dernière solution, plus complexe, plus lourde et plus coûteuse que celle par chaîne, présente l’avantage d’offrir u</w:t>
      </w:r>
      <w:r w:rsidR="00F5202C">
        <w:t>ne protection à la transmission</w:t>
      </w:r>
      <w:r>
        <w:t xml:space="preserve"> et d’éviter tout réglage, contrairement à la chaîne, sujette à usure, nécessitant une lubrification régulière et dont la tension doit être ajustée régulièrement.</w:t>
      </w:r>
    </w:p>
    <w:p w:rsidR="00781AD1" w:rsidRDefault="00781AD1" w:rsidP="00781AD1">
      <w:pPr>
        <w:spacing w:before="120"/>
      </w:pPr>
    </w:p>
    <w:p w:rsidR="00781AD1" w:rsidRDefault="00781AD1" w:rsidP="00781AD1">
      <w:r>
        <w:t>On se propose dans la suite d’analyser et de concevoir une transmission par arbre et renvoi à engrenage conique.</w:t>
      </w:r>
    </w:p>
    <w:p w:rsidR="00781AD1" w:rsidRDefault="00781AD1" w:rsidP="00781AD1">
      <w:pPr>
        <w:spacing w:before="120"/>
      </w:pPr>
      <w:r>
        <w:t>Une première partie est destinée à étudier les phases de plus forte sollicitation de la transmission et de son environnement, lors d’une accélération énergique ou en virage à vitesse élevée.</w:t>
      </w:r>
    </w:p>
    <w:p w:rsidR="00781AD1" w:rsidRDefault="00781AD1" w:rsidP="00781AD1">
      <w:pPr>
        <w:rPr>
          <w:lang w:eastAsia="fr-FR"/>
        </w:rPr>
      </w:pPr>
    </w:p>
    <w:tbl>
      <w:tblPr>
        <w:tblStyle w:val="Grilledutableau"/>
        <w:tblW w:w="0" w:type="auto"/>
        <w:tblBorders>
          <w:top w:val="single" w:sz="4" w:space="0" w:color="215868"/>
          <w:left w:val="single" w:sz="4" w:space="0" w:color="215868"/>
          <w:bottom w:val="single" w:sz="4" w:space="0" w:color="215868"/>
          <w:right w:val="single" w:sz="4" w:space="0" w:color="215868"/>
        </w:tblBorders>
        <w:shd w:val="clear" w:color="auto" w:fill="DAEEF3" w:themeFill="accent5" w:themeFillTint="33"/>
        <w:tblLook w:val="04A0" w:firstRow="1" w:lastRow="0" w:firstColumn="1" w:lastColumn="0" w:noHBand="0" w:noVBand="1"/>
      </w:tblPr>
      <w:tblGrid>
        <w:gridCol w:w="10762"/>
      </w:tblGrid>
      <w:tr w:rsidR="00781AD1" w:rsidTr="00277385">
        <w:tc>
          <w:tcPr>
            <w:tcW w:w="10762" w:type="dxa"/>
            <w:shd w:val="clear" w:color="auto" w:fill="DAEEF3" w:themeFill="accent5" w:themeFillTint="33"/>
          </w:tcPr>
          <w:p w:rsidR="00781AD1" w:rsidRDefault="00781AD1" w:rsidP="00277385">
            <w:pPr>
              <w:rPr>
                <w:lang w:eastAsia="fr-FR"/>
              </w:rPr>
            </w:pPr>
            <w:r w:rsidRPr="00090915">
              <w:rPr>
                <w:rFonts w:ascii="Tw Cen MT" w:hAnsi="Tw Cen MT"/>
                <w:b/>
                <w:color w:val="215868" w:themeColor="accent5" w:themeShade="80"/>
                <w:sz w:val="22"/>
                <w:lang w:eastAsia="fr-FR"/>
              </w:rPr>
              <w:t>Objectif</w:t>
            </w:r>
            <w:r w:rsidRPr="00090915">
              <w:rPr>
                <w:color w:val="215868" w:themeColor="accent5" w:themeShade="80"/>
                <w:sz w:val="22"/>
                <w:lang w:eastAsia="fr-FR"/>
              </w:rPr>
              <w:t> </w:t>
            </w:r>
            <w:r>
              <w:rPr>
                <w:lang w:eastAsia="fr-FR"/>
              </w:rPr>
              <w:t xml:space="preserve">: </w:t>
            </w:r>
          </w:p>
          <w:p w:rsidR="00781AD1" w:rsidRDefault="00A25ABE" w:rsidP="00142F40">
            <w:pPr>
              <w:pStyle w:val="Paragraphedeliste"/>
              <w:numPr>
                <w:ilvl w:val="0"/>
                <w:numId w:val="10"/>
              </w:numPr>
              <w:rPr>
                <w:lang w:eastAsia="fr-FR"/>
              </w:rPr>
            </w:pPr>
            <w:r>
              <w:t>Étudier</w:t>
            </w:r>
            <w:r w:rsidR="00781AD1">
              <w:t xml:space="preserve"> les phases de plus forte sollicitation de la transmission et de son environnement, lors d’une accélération énergique, ou en virage à vitesse élevée</w:t>
            </w:r>
          </w:p>
        </w:tc>
      </w:tr>
    </w:tbl>
    <w:p w:rsidR="00781AD1" w:rsidRDefault="00781AD1" w:rsidP="00781AD1">
      <w:pPr>
        <w:pStyle w:val="Titre1"/>
      </w:pPr>
      <w:r>
        <w:t>Étude de la transmission en phase d’utilisation</w:t>
      </w:r>
    </w:p>
    <w:p w:rsidR="00781AD1" w:rsidRDefault="00781AD1" w:rsidP="00781AD1">
      <w:pPr>
        <w:pStyle w:val="Titre2"/>
      </w:pPr>
      <w:r>
        <w:t>Schéma de principe de la transmission</w:t>
      </w:r>
    </w:p>
    <w:p w:rsidR="00781AD1" w:rsidRDefault="00781AD1" w:rsidP="00781AD1">
      <w:r>
        <w:rPr>
          <w:noProof/>
          <w:lang w:eastAsia="fr-FR"/>
        </w:rPr>
        <mc:AlternateContent>
          <mc:Choice Requires="wpc">
            <w:drawing>
              <wp:anchor distT="0" distB="0" distL="114300" distR="114300" simplePos="0" relativeHeight="251704320" behindDoc="0" locked="0" layoutInCell="1" allowOverlap="1">
                <wp:simplePos x="0" y="0"/>
                <wp:positionH relativeFrom="column">
                  <wp:posOffset>20955</wp:posOffset>
                </wp:positionH>
                <wp:positionV relativeFrom="paragraph">
                  <wp:posOffset>109220</wp:posOffset>
                </wp:positionV>
                <wp:extent cx="4514850" cy="2480165"/>
                <wp:effectExtent l="0" t="19050" r="19050" b="0"/>
                <wp:wrapSquare wrapText="bothSides"/>
                <wp:docPr id="223" name="Zone de dessin 2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5" name="Freeform 50" descr="noir)"/>
                        <wps:cNvSpPr>
                          <a:spLocks/>
                        </wps:cNvSpPr>
                        <wps:spPr bwMode="auto">
                          <a:xfrm>
                            <a:off x="3120390" y="782320"/>
                            <a:ext cx="1391920" cy="473710"/>
                          </a:xfrm>
                          <a:custGeom>
                            <a:avLst/>
                            <a:gdLst>
                              <a:gd name="T0" fmla="*/ 0 w 2973"/>
                              <a:gd name="T1" fmla="*/ 878 h 1012"/>
                              <a:gd name="T2" fmla="*/ 0 w 2973"/>
                              <a:gd name="T3" fmla="*/ 0 h 1012"/>
                              <a:gd name="T4" fmla="*/ 353 w 2973"/>
                              <a:gd name="T5" fmla="*/ 0 h 1012"/>
                              <a:gd name="T6" fmla="*/ 1243 w 2973"/>
                              <a:gd name="T7" fmla="*/ 903 h 1012"/>
                              <a:gd name="T8" fmla="*/ 2973 w 2973"/>
                              <a:gd name="T9" fmla="*/ 1012 h 1012"/>
                            </a:gdLst>
                            <a:ahLst/>
                            <a:cxnLst>
                              <a:cxn ang="0">
                                <a:pos x="T0" y="T1"/>
                              </a:cxn>
                              <a:cxn ang="0">
                                <a:pos x="T2" y="T3"/>
                              </a:cxn>
                              <a:cxn ang="0">
                                <a:pos x="T4" y="T5"/>
                              </a:cxn>
                              <a:cxn ang="0">
                                <a:pos x="T6" y="T7"/>
                              </a:cxn>
                              <a:cxn ang="0">
                                <a:pos x="T8" y="T9"/>
                              </a:cxn>
                            </a:cxnLst>
                            <a:rect l="0" t="0" r="r" b="b"/>
                            <a:pathLst>
                              <a:path w="2973" h="1012">
                                <a:moveTo>
                                  <a:pt x="0" y="878"/>
                                </a:moveTo>
                                <a:lnTo>
                                  <a:pt x="0" y="0"/>
                                </a:lnTo>
                                <a:lnTo>
                                  <a:pt x="353" y="0"/>
                                </a:lnTo>
                                <a:lnTo>
                                  <a:pt x="1243" y="903"/>
                                </a:lnTo>
                                <a:lnTo>
                                  <a:pt x="2973" y="1012"/>
                                </a:lnTo>
                              </a:path>
                            </a:pathLst>
                          </a:custGeom>
                          <a:noFill/>
                          <a:ln w="57150" cap="flat" cmpd="sng">
                            <a:solidFill>
                              <a:srgbClr val="000000"/>
                            </a:solidFill>
                            <a:prstDash val="solid"/>
                            <a:round/>
                            <a:headEnd type="none" w="med" len="med"/>
                            <a:tailEnd type="none" w="med" len="me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6" name="Freeform 51" descr="noir)"/>
                        <wps:cNvSpPr>
                          <a:spLocks/>
                        </wps:cNvSpPr>
                        <wps:spPr bwMode="auto">
                          <a:xfrm>
                            <a:off x="690880" y="948055"/>
                            <a:ext cx="2520950" cy="820420"/>
                          </a:xfrm>
                          <a:custGeom>
                            <a:avLst/>
                            <a:gdLst>
                              <a:gd name="T0" fmla="*/ 1560 w 5385"/>
                              <a:gd name="T1" fmla="*/ 0 h 1752"/>
                              <a:gd name="T2" fmla="*/ 0 w 5385"/>
                              <a:gd name="T3" fmla="*/ 2 h 1752"/>
                              <a:gd name="T4" fmla="*/ 0 w 5385"/>
                              <a:gd name="T5" fmla="*/ 1752 h 1752"/>
                              <a:gd name="T6" fmla="*/ 5385 w 5385"/>
                              <a:gd name="T7" fmla="*/ 1752 h 1752"/>
                            </a:gdLst>
                            <a:ahLst/>
                            <a:cxnLst>
                              <a:cxn ang="0">
                                <a:pos x="T0" y="T1"/>
                              </a:cxn>
                              <a:cxn ang="0">
                                <a:pos x="T2" y="T3"/>
                              </a:cxn>
                              <a:cxn ang="0">
                                <a:pos x="T4" y="T5"/>
                              </a:cxn>
                              <a:cxn ang="0">
                                <a:pos x="T6" y="T7"/>
                              </a:cxn>
                            </a:cxnLst>
                            <a:rect l="0" t="0" r="r" b="b"/>
                            <a:pathLst>
                              <a:path w="5385" h="1752">
                                <a:moveTo>
                                  <a:pt x="1560" y="0"/>
                                </a:moveTo>
                                <a:lnTo>
                                  <a:pt x="0" y="2"/>
                                </a:lnTo>
                                <a:lnTo>
                                  <a:pt x="0" y="1752"/>
                                </a:lnTo>
                                <a:lnTo>
                                  <a:pt x="5385" y="1752"/>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7" name="Line 52"/>
                        <wps:cNvCnPr/>
                        <wps:spPr bwMode="auto">
                          <a:xfrm flipV="1">
                            <a:off x="3123565" y="1333500"/>
                            <a:ext cx="45720" cy="10668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8" name="Line 53"/>
                        <wps:cNvCnPr/>
                        <wps:spPr bwMode="auto">
                          <a:xfrm flipH="1">
                            <a:off x="1150620" y="203835"/>
                            <a:ext cx="2552700" cy="635"/>
                          </a:xfrm>
                          <a:prstGeom prst="line">
                            <a:avLst/>
                          </a:prstGeom>
                          <a:noFill/>
                          <a:ln w="571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9" name="Line 54"/>
                        <wps:cNvCnPr/>
                        <wps:spPr bwMode="auto">
                          <a:xfrm>
                            <a:off x="1489075" y="144145"/>
                            <a:ext cx="0" cy="1123950"/>
                          </a:xfrm>
                          <a:prstGeom prst="line">
                            <a:avLst/>
                          </a:prstGeom>
                          <a:noFill/>
                          <a:ln w="571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0" name="Line 55"/>
                        <wps:cNvCnPr/>
                        <wps:spPr bwMode="auto">
                          <a:xfrm>
                            <a:off x="810895" y="1208405"/>
                            <a:ext cx="187960" cy="75565"/>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1" name="Freeform 56"/>
                        <wps:cNvSpPr>
                          <a:spLocks/>
                        </wps:cNvSpPr>
                        <wps:spPr bwMode="auto">
                          <a:xfrm>
                            <a:off x="892175" y="1160780"/>
                            <a:ext cx="574040" cy="78105"/>
                          </a:xfrm>
                          <a:custGeom>
                            <a:avLst/>
                            <a:gdLst>
                              <a:gd name="T0" fmla="*/ 0 w 1640"/>
                              <a:gd name="T1" fmla="*/ 230 h 230"/>
                              <a:gd name="T2" fmla="*/ 90 w 1640"/>
                              <a:gd name="T3" fmla="*/ 0 h 230"/>
                              <a:gd name="T4" fmla="*/ 1640 w 1640"/>
                              <a:gd name="T5" fmla="*/ 0 h 230"/>
                            </a:gdLst>
                            <a:ahLst/>
                            <a:cxnLst>
                              <a:cxn ang="0">
                                <a:pos x="T0" y="T1"/>
                              </a:cxn>
                              <a:cxn ang="0">
                                <a:pos x="T2" y="T3"/>
                              </a:cxn>
                              <a:cxn ang="0">
                                <a:pos x="T4" y="T5"/>
                              </a:cxn>
                            </a:cxnLst>
                            <a:rect l="0" t="0" r="r" b="b"/>
                            <a:pathLst>
                              <a:path w="1640" h="230">
                                <a:moveTo>
                                  <a:pt x="0" y="230"/>
                                </a:moveTo>
                                <a:lnTo>
                                  <a:pt x="90" y="0"/>
                                </a:lnTo>
                                <a:lnTo>
                                  <a:pt x="1640" y="0"/>
                                </a:lnTo>
                              </a:path>
                            </a:pathLst>
                          </a:custGeom>
                          <a:noFill/>
                          <a:ln w="381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2" name="Line 57"/>
                        <wps:cNvCnPr/>
                        <wps:spPr bwMode="auto">
                          <a:xfrm flipH="1">
                            <a:off x="1978660" y="1208405"/>
                            <a:ext cx="187960" cy="75565"/>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3" name="Freeform 58"/>
                        <wps:cNvSpPr>
                          <a:spLocks/>
                        </wps:cNvSpPr>
                        <wps:spPr bwMode="auto">
                          <a:xfrm flipH="1">
                            <a:off x="1512570" y="1160780"/>
                            <a:ext cx="572770" cy="78105"/>
                          </a:xfrm>
                          <a:custGeom>
                            <a:avLst/>
                            <a:gdLst>
                              <a:gd name="T0" fmla="*/ 0 w 1640"/>
                              <a:gd name="T1" fmla="*/ 230 h 230"/>
                              <a:gd name="T2" fmla="*/ 90 w 1640"/>
                              <a:gd name="T3" fmla="*/ 0 h 230"/>
                              <a:gd name="T4" fmla="*/ 1640 w 1640"/>
                              <a:gd name="T5" fmla="*/ 0 h 230"/>
                            </a:gdLst>
                            <a:ahLst/>
                            <a:cxnLst>
                              <a:cxn ang="0">
                                <a:pos x="T0" y="T1"/>
                              </a:cxn>
                              <a:cxn ang="0">
                                <a:pos x="T2" y="T3"/>
                              </a:cxn>
                              <a:cxn ang="0">
                                <a:pos x="T4" y="T5"/>
                              </a:cxn>
                            </a:cxnLst>
                            <a:rect l="0" t="0" r="r" b="b"/>
                            <a:pathLst>
                              <a:path w="1640" h="230">
                                <a:moveTo>
                                  <a:pt x="0" y="230"/>
                                </a:moveTo>
                                <a:lnTo>
                                  <a:pt x="90" y="0"/>
                                </a:lnTo>
                                <a:lnTo>
                                  <a:pt x="1640" y="0"/>
                                </a:lnTo>
                              </a:path>
                            </a:pathLst>
                          </a:custGeom>
                          <a:noFill/>
                          <a:ln w="381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4" name="Line 59"/>
                        <wps:cNvCnPr/>
                        <wps:spPr bwMode="auto">
                          <a:xfrm flipV="1">
                            <a:off x="1977390" y="1224280"/>
                            <a:ext cx="196215" cy="6794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5" name="Line 60"/>
                        <wps:cNvCnPr/>
                        <wps:spPr bwMode="auto">
                          <a:xfrm>
                            <a:off x="2073910" y="1449070"/>
                            <a:ext cx="1021715" cy="63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6" name="Line 61"/>
                        <wps:cNvCnPr/>
                        <wps:spPr bwMode="auto">
                          <a:xfrm>
                            <a:off x="2085340" y="1258570"/>
                            <a:ext cx="635" cy="19240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0" name="Line 62"/>
                        <wps:cNvCnPr/>
                        <wps:spPr bwMode="auto">
                          <a:xfrm>
                            <a:off x="1977390" y="1604645"/>
                            <a:ext cx="196215" cy="6731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63"/>
                        <wps:cNvCnPr/>
                        <wps:spPr bwMode="auto">
                          <a:xfrm flipV="1">
                            <a:off x="2085340" y="1447800"/>
                            <a:ext cx="635" cy="19050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Oval 64"/>
                        <wps:cNvSpPr>
                          <a:spLocks noChangeArrowheads="1"/>
                        </wps:cNvSpPr>
                        <wps:spPr bwMode="auto">
                          <a:xfrm>
                            <a:off x="3084830" y="1408430"/>
                            <a:ext cx="76200" cy="76200"/>
                          </a:xfrm>
                          <a:prstGeom prst="ellipse">
                            <a:avLst/>
                          </a:prstGeom>
                          <a:solidFill>
                            <a:srgbClr val="FFFFFF"/>
                          </a:solidFill>
                          <a:ln w="28575" algn="ctr">
                            <a:solidFill>
                              <a:srgbClr val="CC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7" name="Arc 65" descr="noir)"/>
                        <wps:cNvSpPr>
                          <a:spLocks/>
                        </wps:cNvSpPr>
                        <wps:spPr bwMode="auto">
                          <a:xfrm>
                            <a:off x="3062605" y="1376045"/>
                            <a:ext cx="130810" cy="140970"/>
                          </a:xfrm>
                          <a:custGeom>
                            <a:avLst/>
                            <a:gdLst>
                              <a:gd name="G0" fmla="+- 18425 0 0"/>
                              <a:gd name="G1" fmla="+- 21600 0 0"/>
                              <a:gd name="G2" fmla="+- 21600 0 0"/>
                              <a:gd name="T0" fmla="*/ 0 w 40025"/>
                              <a:gd name="T1" fmla="*/ 10327 h 43200"/>
                              <a:gd name="T2" fmla="*/ 507 w 40025"/>
                              <a:gd name="T3" fmla="*/ 33662 h 43200"/>
                              <a:gd name="T4" fmla="*/ 18425 w 40025"/>
                              <a:gd name="T5" fmla="*/ 21600 h 43200"/>
                            </a:gdLst>
                            <a:ahLst/>
                            <a:cxnLst>
                              <a:cxn ang="0">
                                <a:pos x="T0" y="T1"/>
                              </a:cxn>
                              <a:cxn ang="0">
                                <a:pos x="T2" y="T3"/>
                              </a:cxn>
                              <a:cxn ang="0">
                                <a:pos x="T4" y="T5"/>
                              </a:cxn>
                            </a:cxnLst>
                            <a:rect l="0" t="0" r="r" b="b"/>
                            <a:pathLst>
                              <a:path w="40025" h="43200" fill="none" extrusionOk="0">
                                <a:moveTo>
                                  <a:pt x="0" y="10327"/>
                                </a:moveTo>
                                <a:cubicBezTo>
                                  <a:pt x="3925" y="3911"/>
                                  <a:pt x="10904" y="-1"/>
                                  <a:pt x="18425" y="0"/>
                                </a:cubicBezTo>
                                <a:cubicBezTo>
                                  <a:pt x="30354" y="0"/>
                                  <a:pt x="40025" y="9670"/>
                                  <a:pt x="40025" y="21600"/>
                                </a:cubicBezTo>
                                <a:cubicBezTo>
                                  <a:pt x="40025" y="33529"/>
                                  <a:pt x="30354" y="43200"/>
                                  <a:pt x="18425" y="43200"/>
                                </a:cubicBezTo>
                                <a:cubicBezTo>
                                  <a:pt x="11237" y="43200"/>
                                  <a:pt x="4520" y="39624"/>
                                  <a:pt x="506" y="33662"/>
                                </a:cubicBezTo>
                              </a:path>
                              <a:path w="40025" h="43200" stroke="0" extrusionOk="0">
                                <a:moveTo>
                                  <a:pt x="0" y="10327"/>
                                </a:moveTo>
                                <a:cubicBezTo>
                                  <a:pt x="3925" y="3911"/>
                                  <a:pt x="10904" y="-1"/>
                                  <a:pt x="18425" y="0"/>
                                </a:cubicBezTo>
                                <a:cubicBezTo>
                                  <a:pt x="30354" y="0"/>
                                  <a:pt x="40025" y="9670"/>
                                  <a:pt x="40025" y="21600"/>
                                </a:cubicBezTo>
                                <a:cubicBezTo>
                                  <a:pt x="40025" y="33529"/>
                                  <a:pt x="30354" y="43200"/>
                                  <a:pt x="18425" y="43200"/>
                                </a:cubicBezTo>
                                <a:cubicBezTo>
                                  <a:pt x="11237" y="43200"/>
                                  <a:pt x="4520" y="39624"/>
                                  <a:pt x="506" y="33662"/>
                                </a:cubicBezTo>
                                <a:lnTo>
                                  <a:pt x="18425" y="21600"/>
                                </a:lnTo>
                                <a:close/>
                              </a:path>
                            </a:pathLst>
                          </a:custGeom>
                          <a:noFill/>
                          <a:ln w="28575">
                            <a:solidFill>
                              <a:srgbClr val="800080"/>
                            </a:solidFill>
                            <a:round/>
                            <a:headEnd/>
                            <a:tailEn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8" name="Line 66"/>
                        <wps:cNvCnPr/>
                        <wps:spPr bwMode="auto">
                          <a:xfrm>
                            <a:off x="3193415" y="1452880"/>
                            <a:ext cx="1202055" cy="74930"/>
                          </a:xfrm>
                          <a:prstGeom prst="line">
                            <a:avLst/>
                          </a:prstGeom>
                          <a:noFill/>
                          <a:ln w="381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67"/>
                        <wps:cNvCnPr/>
                        <wps:spPr bwMode="auto">
                          <a:xfrm flipV="1">
                            <a:off x="2973070" y="1857375"/>
                            <a:ext cx="1449070" cy="635"/>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Freeform 68" descr="noir)"/>
                        <wps:cNvSpPr>
                          <a:spLocks/>
                        </wps:cNvSpPr>
                        <wps:spPr bwMode="auto">
                          <a:xfrm>
                            <a:off x="4413250" y="1252855"/>
                            <a:ext cx="99060" cy="627380"/>
                          </a:xfrm>
                          <a:custGeom>
                            <a:avLst/>
                            <a:gdLst>
                              <a:gd name="T0" fmla="*/ 212 w 212"/>
                              <a:gd name="T1" fmla="*/ 0 h 1745"/>
                              <a:gd name="T2" fmla="*/ 149 w 212"/>
                              <a:gd name="T3" fmla="*/ 370 h 1745"/>
                              <a:gd name="T4" fmla="*/ 142 w 212"/>
                              <a:gd name="T5" fmla="*/ 812 h 1745"/>
                              <a:gd name="T6" fmla="*/ 31 w 212"/>
                              <a:gd name="T7" fmla="*/ 1202 h 1745"/>
                              <a:gd name="T8" fmla="*/ 2 w 212"/>
                              <a:gd name="T9" fmla="*/ 1557 h 1745"/>
                              <a:gd name="T10" fmla="*/ 17 w 212"/>
                              <a:gd name="T11" fmla="*/ 1745 h 1745"/>
                            </a:gdLst>
                            <a:ahLst/>
                            <a:cxnLst>
                              <a:cxn ang="0">
                                <a:pos x="T0" y="T1"/>
                              </a:cxn>
                              <a:cxn ang="0">
                                <a:pos x="T2" y="T3"/>
                              </a:cxn>
                              <a:cxn ang="0">
                                <a:pos x="T4" y="T5"/>
                              </a:cxn>
                              <a:cxn ang="0">
                                <a:pos x="T6" y="T7"/>
                              </a:cxn>
                              <a:cxn ang="0">
                                <a:pos x="T8" y="T9"/>
                              </a:cxn>
                              <a:cxn ang="0">
                                <a:pos x="T10" y="T11"/>
                              </a:cxn>
                            </a:cxnLst>
                            <a:rect l="0" t="0" r="r" b="b"/>
                            <a:pathLst>
                              <a:path w="212" h="1745">
                                <a:moveTo>
                                  <a:pt x="212" y="0"/>
                                </a:moveTo>
                                <a:cubicBezTo>
                                  <a:pt x="202" y="62"/>
                                  <a:pt x="161" y="235"/>
                                  <a:pt x="149" y="370"/>
                                </a:cubicBezTo>
                                <a:cubicBezTo>
                                  <a:pt x="137" y="505"/>
                                  <a:pt x="162" y="673"/>
                                  <a:pt x="142" y="812"/>
                                </a:cubicBezTo>
                                <a:cubicBezTo>
                                  <a:pt x="122" y="951"/>
                                  <a:pt x="54" y="1078"/>
                                  <a:pt x="31" y="1202"/>
                                </a:cubicBezTo>
                                <a:cubicBezTo>
                                  <a:pt x="8" y="1326"/>
                                  <a:pt x="4" y="1466"/>
                                  <a:pt x="2" y="1557"/>
                                </a:cubicBezTo>
                                <a:cubicBezTo>
                                  <a:pt x="0" y="1647"/>
                                  <a:pt x="13" y="1716"/>
                                  <a:pt x="17" y="1745"/>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1" name="Freeform 69"/>
                        <wps:cNvSpPr>
                          <a:spLocks/>
                        </wps:cNvSpPr>
                        <wps:spPr bwMode="auto">
                          <a:xfrm>
                            <a:off x="290830" y="527050"/>
                            <a:ext cx="1202055" cy="38100"/>
                          </a:xfrm>
                          <a:custGeom>
                            <a:avLst/>
                            <a:gdLst>
                              <a:gd name="T0" fmla="*/ 0 w 1550"/>
                              <a:gd name="T1" fmla="*/ 0 h 1"/>
                              <a:gd name="T2" fmla="*/ 1550 w 1550"/>
                              <a:gd name="T3" fmla="*/ 0 h 1"/>
                            </a:gdLst>
                            <a:ahLst/>
                            <a:cxnLst>
                              <a:cxn ang="0">
                                <a:pos x="T0" y="T1"/>
                              </a:cxn>
                              <a:cxn ang="0">
                                <a:pos x="T2" y="T3"/>
                              </a:cxn>
                            </a:cxnLst>
                            <a:rect l="0" t="0" r="r" b="b"/>
                            <a:pathLst>
                              <a:path w="1550" h="1">
                                <a:moveTo>
                                  <a:pt x="0" y="0"/>
                                </a:moveTo>
                                <a:lnTo>
                                  <a:pt x="1550" y="0"/>
                                </a:lnTo>
                              </a:path>
                            </a:pathLst>
                          </a:custGeom>
                          <a:noFill/>
                          <a:ln w="5715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2" name="Freeform 70"/>
                        <wps:cNvSpPr>
                          <a:spLocks/>
                        </wps:cNvSpPr>
                        <wps:spPr bwMode="auto">
                          <a:xfrm>
                            <a:off x="1490980" y="527050"/>
                            <a:ext cx="1194435" cy="37465"/>
                          </a:xfrm>
                          <a:custGeom>
                            <a:avLst/>
                            <a:gdLst>
                              <a:gd name="T0" fmla="*/ 1550 w 1550"/>
                              <a:gd name="T1" fmla="*/ 0 h 1"/>
                              <a:gd name="T2" fmla="*/ 0 w 1550"/>
                              <a:gd name="T3" fmla="*/ 0 h 1"/>
                            </a:gdLst>
                            <a:ahLst/>
                            <a:cxnLst>
                              <a:cxn ang="0">
                                <a:pos x="T0" y="T1"/>
                              </a:cxn>
                              <a:cxn ang="0">
                                <a:pos x="T2" y="T3"/>
                              </a:cxn>
                            </a:cxnLst>
                            <a:rect l="0" t="0" r="r" b="b"/>
                            <a:pathLst>
                              <a:path w="1550" h="1">
                                <a:moveTo>
                                  <a:pt x="1550" y="0"/>
                                </a:moveTo>
                                <a:lnTo>
                                  <a:pt x="0" y="0"/>
                                </a:lnTo>
                              </a:path>
                            </a:pathLst>
                          </a:custGeom>
                          <a:noFill/>
                          <a:ln w="5715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3" name="Line 71"/>
                        <wps:cNvCnPr/>
                        <wps:spPr bwMode="auto">
                          <a:xfrm>
                            <a:off x="3124835" y="1040130"/>
                            <a:ext cx="0" cy="902335"/>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4" name="Freeform 72"/>
                        <wps:cNvSpPr>
                          <a:spLocks/>
                        </wps:cNvSpPr>
                        <wps:spPr bwMode="auto">
                          <a:xfrm>
                            <a:off x="3679190" y="1882775"/>
                            <a:ext cx="224790" cy="179070"/>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5" name="Text Box 73"/>
                        <wps:cNvSpPr txBox="1">
                          <a:spLocks noChangeArrowheads="1"/>
                        </wps:cNvSpPr>
                        <wps:spPr bwMode="auto">
                          <a:xfrm>
                            <a:off x="3800475" y="1876425"/>
                            <a:ext cx="189230" cy="222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1</w:t>
                              </w:r>
                            </w:p>
                          </w:txbxContent>
                        </wps:txbx>
                        <wps:bodyPr rot="0" vert="horz" wrap="square" lIns="36000" tIns="36000" rIns="36000" bIns="36000" anchor="t" anchorCtr="0" upright="1">
                          <a:noAutofit/>
                        </wps:bodyPr>
                      </wps:wsp>
                      <wps:wsp>
                        <wps:cNvPr id="496" name="Freeform 74"/>
                        <wps:cNvSpPr>
                          <a:spLocks/>
                        </wps:cNvSpPr>
                        <wps:spPr bwMode="auto">
                          <a:xfrm>
                            <a:off x="2061210" y="1781175"/>
                            <a:ext cx="224790" cy="178435"/>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7" name="Text Box 75"/>
                        <wps:cNvSpPr txBox="1">
                          <a:spLocks noChangeArrowheads="1"/>
                        </wps:cNvSpPr>
                        <wps:spPr bwMode="auto">
                          <a:xfrm>
                            <a:off x="2181860" y="1778635"/>
                            <a:ext cx="189230" cy="218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2</w:t>
                              </w:r>
                            </w:p>
                          </w:txbxContent>
                        </wps:txbx>
                        <wps:bodyPr rot="0" vert="horz" wrap="square" lIns="36000" tIns="36000" rIns="36000" bIns="36000" anchor="t" anchorCtr="0" upright="1">
                          <a:noAutofit/>
                        </wps:bodyPr>
                      </wps:wsp>
                      <wps:wsp>
                        <wps:cNvPr id="498" name="Freeform 76"/>
                        <wps:cNvSpPr>
                          <a:spLocks/>
                        </wps:cNvSpPr>
                        <wps:spPr bwMode="auto">
                          <a:xfrm>
                            <a:off x="3809365" y="1499870"/>
                            <a:ext cx="224790" cy="179070"/>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9" name="Text Box 77"/>
                        <wps:cNvSpPr txBox="1">
                          <a:spLocks noChangeArrowheads="1"/>
                        </wps:cNvSpPr>
                        <wps:spPr bwMode="auto">
                          <a:xfrm>
                            <a:off x="3930015" y="1503045"/>
                            <a:ext cx="189230" cy="213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3</w:t>
                              </w:r>
                            </w:p>
                          </w:txbxContent>
                        </wps:txbx>
                        <wps:bodyPr rot="0" vert="horz" wrap="square" lIns="36000" tIns="36000" rIns="36000" bIns="36000" anchor="t" anchorCtr="0" upright="1">
                          <a:noAutofit/>
                        </wps:bodyPr>
                      </wps:wsp>
                      <wps:wsp>
                        <wps:cNvPr id="500" name="Freeform 78"/>
                        <wps:cNvSpPr>
                          <a:spLocks/>
                        </wps:cNvSpPr>
                        <wps:spPr bwMode="auto">
                          <a:xfrm>
                            <a:off x="2665095" y="1464945"/>
                            <a:ext cx="224790" cy="179070"/>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1" name="Text Box 79"/>
                        <wps:cNvSpPr txBox="1">
                          <a:spLocks noChangeArrowheads="1"/>
                        </wps:cNvSpPr>
                        <wps:spPr bwMode="auto">
                          <a:xfrm>
                            <a:off x="2785745" y="1457960"/>
                            <a:ext cx="189865" cy="223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4</w:t>
                              </w:r>
                            </w:p>
                          </w:txbxContent>
                        </wps:txbx>
                        <wps:bodyPr rot="0" vert="horz" wrap="square" lIns="36000" tIns="36000" rIns="36000" bIns="36000" anchor="t" anchorCtr="0" upright="1">
                          <a:noAutofit/>
                        </wps:bodyPr>
                      </wps:wsp>
                      <wps:wsp>
                        <wps:cNvPr id="502" name="Freeform 80"/>
                        <wps:cNvSpPr>
                          <a:spLocks/>
                        </wps:cNvSpPr>
                        <wps:spPr bwMode="auto">
                          <a:xfrm>
                            <a:off x="3059430" y="204470"/>
                            <a:ext cx="224155" cy="285115"/>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3" name="Text Box 81"/>
                        <wps:cNvSpPr txBox="1">
                          <a:spLocks noChangeArrowheads="1"/>
                        </wps:cNvSpPr>
                        <wps:spPr bwMode="auto">
                          <a:xfrm>
                            <a:off x="3170555" y="313055"/>
                            <a:ext cx="189230" cy="213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6</w:t>
                              </w:r>
                            </w:p>
                          </w:txbxContent>
                        </wps:txbx>
                        <wps:bodyPr rot="0" vert="horz" wrap="square" lIns="36000" tIns="36000" rIns="36000" bIns="36000" anchor="t" anchorCtr="0" upright="1">
                          <a:noAutofit/>
                        </wps:bodyPr>
                      </wps:wsp>
                      <wps:wsp>
                        <wps:cNvPr id="504" name="Freeform 82"/>
                        <wps:cNvSpPr>
                          <a:spLocks/>
                        </wps:cNvSpPr>
                        <wps:spPr bwMode="auto">
                          <a:xfrm>
                            <a:off x="726440" y="1253490"/>
                            <a:ext cx="189230" cy="267335"/>
                          </a:xfrm>
                          <a:custGeom>
                            <a:avLst/>
                            <a:gdLst>
                              <a:gd name="T0" fmla="*/ 403 w 403"/>
                              <a:gd name="T1" fmla="*/ 0 h 571"/>
                              <a:gd name="T2" fmla="*/ 200 w 403"/>
                              <a:gd name="T3" fmla="*/ 571 h 571"/>
                              <a:gd name="T4" fmla="*/ 0 w 403"/>
                              <a:gd name="T5" fmla="*/ 571 h 571"/>
                            </a:gdLst>
                            <a:ahLst/>
                            <a:cxnLst>
                              <a:cxn ang="0">
                                <a:pos x="T0" y="T1"/>
                              </a:cxn>
                              <a:cxn ang="0">
                                <a:pos x="T2" y="T3"/>
                              </a:cxn>
                              <a:cxn ang="0">
                                <a:pos x="T4" y="T5"/>
                              </a:cxn>
                            </a:cxnLst>
                            <a:rect l="0" t="0" r="r" b="b"/>
                            <a:pathLst>
                              <a:path w="403" h="571">
                                <a:moveTo>
                                  <a:pt x="403" y="0"/>
                                </a:moveTo>
                                <a:lnTo>
                                  <a:pt x="200" y="571"/>
                                </a:lnTo>
                                <a:lnTo>
                                  <a:pt x="0" y="571"/>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6" name="Text Box 83"/>
                        <wps:cNvSpPr txBox="1">
                          <a:spLocks noChangeArrowheads="1"/>
                        </wps:cNvSpPr>
                        <wps:spPr bwMode="auto">
                          <a:xfrm>
                            <a:off x="695960" y="1339850"/>
                            <a:ext cx="189230" cy="223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5</w:t>
                              </w:r>
                            </w:p>
                          </w:txbxContent>
                        </wps:txbx>
                        <wps:bodyPr rot="0" vert="horz" wrap="square" lIns="36000" tIns="36000" rIns="36000" bIns="36000" anchor="t" anchorCtr="0" upright="1">
                          <a:noAutofit/>
                        </wps:bodyPr>
                      </wps:wsp>
                      <wps:wsp>
                        <wps:cNvPr id="507" name="Freeform 84"/>
                        <wps:cNvSpPr>
                          <a:spLocks/>
                        </wps:cNvSpPr>
                        <wps:spPr bwMode="auto">
                          <a:xfrm>
                            <a:off x="2096135" y="539115"/>
                            <a:ext cx="224790" cy="236220"/>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8" name="Text Box 85"/>
                        <wps:cNvSpPr txBox="1">
                          <a:spLocks noChangeArrowheads="1"/>
                        </wps:cNvSpPr>
                        <wps:spPr bwMode="auto">
                          <a:xfrm>
                            <a:off x="2216785" y="594360"/>
                            <a:ext cx="189865" cy="218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7</w:t>
                              </w:r>
                            </w:p>
                          </w:txbxContent>
                        </wps:txbx>
                        <wps:bodyPr rot="0" vert="horz" wrap="square" lIns="36000" tIns="36000" rIns="36000" bIns="36000" anchor="t" anchorCtr="0" upright="1">
                          <a:noAutofit/>
                        </wps:bodyPr>
                      </wps:wsp>
                      <wps:wsp>
                        <wps:cNvPr id="509" name="Freeform 86"/>
                        <wps:cNvSpPr>
                          <a:spLocks/>
                        </wps:cNvSpPr>
                        <wps:spPr bwMode="auto">
                          <a:xfrm>
                            <a:off x="1259840" y="754380"/>
                            <a:ext cx="228600" cy="137160"/>
                          </a:xfrm>
                          <a:custGeom>
                            <a:avLst/>
                            <a:gdLst>
                              <a:gd name="T0" fmla="*/ 488 w 488"/>
                              <a:gd name="T1" fmla="*/ 292 h 292"/>
                              <a:gd name="T2" fmla="*/ 200 w 488"/>
                              <a:gd name="T3" fmla="*/ 0 h 292"/>
                              <a:gd name="T4" fmla="*/ 0 w 488"/>
                              <a:gd name="T5" fmla="*/ 0 h 292"/>
                            </a:gdLst>
                            <a:ahLst/>
                            <a:cxnLst>
                              <a:cxn ang="0">
                                <a:pos x="T0" y="T1"/>
                              </a:cxn>
                              <a:cxn ang="0">
                                <a:pos x="T2" y="T3"/>
                              </a:cxn>
                              <a:cxn ang="0">
                                <a:pos x="T4" y="T5"/>
                              </a:cxn>
                            </a:cxnLst>
                            <a:rect l="0" t="0" r="r" b="b"/>
                            <a:pathLst>
                              <a:path w="488" h="292">
                                <a:moveTo>
                                  <a:pt x="488" y="292"/>
                                </a:moveTo>
                                <a:lnTo>
                                  <a:pt x="200" y="0"/>
                                </a:lnTo>
                                <a:lnTo>
                                  <a:pt x="0"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0" name="Text Box 87"/>
                        <wps:cNvSpPr txBox="1">
                          <a:spLocks noChangeArrowheads="1"/>
                        </wps:cNvSpPr>
                        <wps:spPr bwMode="auto">
                          <a:xfrm>
                            <a:off x="1233805" y="575945"/>
                            <a:ext cx="189865" cy="224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B</w:t>
                              </w:r>
                            </w:p>
                          </w:txbxContent>
                        </wps:txbx>
                        <wps:bodyPr rot="0" vert="horz" wrap="square" lIns="36000" tIns="36000" rIns="36000" bIns="36000" anchor="t" anchorCtr="0" upright="1">
                          <a:noAutofit/>
                        </wps:bodyPr>
                      </wps:wsp>
                      <wps:wsp>
                        <wps:cNvPr id="511" name="AutoShape 88"/>
                        <wps:cNvSpPr>
                          <a:spLocks noChangeArrowheads="1"/>
                        </wps:cNvSpPr>
                        <wps:spPr bwMode="auto">
                          <a:xfrm flipV="1">
                            <a:off x="1466215" y="869315"/>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2" name="Freeform 89"/>
                        <wps:cNvSpPr>
                          <a:spLocks/>
                        </wps:cNvSpPr>
                        <wps:spPr bwMode="auto">
                          <a:xfrm>
                            <a:off x="1259840" y="393065"/>
                            <a:ext cx="228600" cy="136525"/>
                          </a:xfrm>
                          <a:custGeom>
                            <a:avLst/>
                            <a:gdLst>
                              <a:gd name="T0" fmla="*/ 488 w 488"/>
                              <a:gd name="T1" fmla="*/ 292 h 292"/>
                              <a:gd name="T2" fmla="*/ 200 w 488"/>
                              <a:gd name="T3" fmla="*/ 0 h 292"/>
                              <a:gd name="T4" fmla="*/ 0 w 488"/>
                              <a:gd name="T5" fmla="*/ 0 h 292"/>
                            </a:gdLst>
                            <a:ahLst/>
                            <a:cxnLst>
                              <a:cxn ang="0">
                                <a:pos x="T0" y="T1"/>
                              </a:cxn>
                              <a:cxn ang="0">
                                <a:pos x="T2" y="T3"/>
                              </a:cxn>
                              <a:cxn ang="0">
                                <a:pos x="T4" y="T5"/>
                              </a:cxn>
                            </a:cxnLst>
                            <a:rect l="0" t="0" r="r" b="b"/>
                            <a:pathLst>
                              <a:path w="488" h="292">
                                <a:moveTo>
                                  <a:pt x="488" y="292"/>
                                </a:moveTo>
                                <a:lnTo>
                                  <a:pt x="200" y="0"/>
                                </a:lnTo>
                                <a:lnTo>
                                  <a:pt x="0"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3" name="Text Box 90"/>
                        <wps:cNvSpPr txBox="1">
                          <a:spLocks noChangeArrowheads="1"/>
                        </wps:cNvSpPr>
                        <wps:spPr bwMode="auto">
                          <a:xfrm>
                            <a:off x="1233805" y="210820"/>
                            <a:ext cx="189865" cy="237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A</w:t>
                              </w:r>
                            </w:p>
                          </w:txbxContent>
                        </wps:txbx>
                        <wps:bodyPr rot="0" vert="horz" wrap="square" lIns="36000" tIns="36000" rIns="36000" bIns="36000" anchor="t" anchorCtr="0" upright="1">
                          <a:noAutofit/>
                        </wps:bodyPr>
                      </wps:wsp>
                      <wps:wsp>
                        <wps:cNvPr id="514" name="AutoShape 91"/>
                        <wps:cNvSpPr>
                          <a:spLocks noChangeArrowheads="1"/>
                        </wps:cNvSpPr>
                        <wps:spPr bwMode="auto">
                          <a:xfrm flipV="1">
                            <a:off x="1466215" y="508000"/>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5" name="Freeform 92"/>
                        <wps:cNvSpPr>
                          <a:spLocks/>
                        </wps:cNvSpPr>
                        <wps:spPr bwMode="auto">
                          <a:xfrm>
                            <a:off x="1224915" y="1474470"/>
                            <a:ext cx="262890" cy="147955"/>
                          </a:xfrm>
                          <a:custGeom>
                            <a:avLst/>
                            <a:gdLst>
                              <a:gd name="T0" fmla="*/ 562 w 562"/>
                              <a:gd name="T1" fmla="*/ 0 h 83"/>
                              <a:gd name="T2" fmla="*/ 200 w 562"/>
                              <a:gd name="T3" fmla="*/ 83 h 83"/>
                              <a:gd name="T4" fmla="*/ 0 w 562"/>
                              <a:gd name="T5" fmla="*/ 83 h 83"/>
                            </a:gdLst>
                            <a:ahLst/>
                            <a:cxnLst>
                              <a:cxn ang="0">
                                <a:pos x="T0" y="T1"/>
                              </a:cxn>
                              <a:cxn ang="0">
                                <a:pos x="T2" y="T3"/>
                              </a:cxn>
                              <a:cxn ang="0">
                                <a:pos x="T4" y="T5"/>
                              </a:cxn>
                            </a:cxnLst>
                            <a:rect l="0" t="0" r="r" b="b"/>
                            <a:pathLst>
                              <a:path w="562" h="83">
                                <a:moveTo>
                                  <a:pt x="562" y="0"/>
                                </a:moveTo>
                                <a:lnTo>
                                  <a:pt x="200" y="83"/>
                                </a:lnTo>
                                <a:lnTo>
                                  <a:pt x="0" y="83"/>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Text Box 93"/>
                        <wps:cNvSpPr txBox="1">
                          <a:spLocks noChangeArrowheads="1"/>
                        </wps:cNvSpPr>
                        <wps:spPr bwMode="auto">
                          <a:xfrm>
                            <a:off x="1201420" y="1440180"/>
                            <a:ext cx="18923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S</w:t>
                              </w:r>
                            </w:p>
                          </w:txbxContent>
                        </wps:txbx>
                        <wps:bodyPr rot="0" vert="horz" wrap="square" lIns="36000" tIns="36000" rIns="36000" bIns="36000" anchor="t" anchorCtr="0" upright="1">
                          <a:noAutofit/>
                        </wps:bodyPr>
                      </wps:wsp>
                      <wps:wsp>
                        <wps:cNvPr id="517" name="AutoShape 94"/>
                        <wps:cNvSpPr>
                          <a:spLocks noChangeArrowheads="1"/>
                        </wps:cNvSpPr>
                        <wps:spPr bwMode="auto">
                          <a:xfrm flipV="1">
                            <a:off x="1466215" y="1454150"/>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8" name="Freeform 95"/>
                        <wps:cNvSpPr>
                          <a:spLocks/>
                        </wps:cNvSpPr>
                        <wps:spPr bwMode="auto">
                          <a:xfrm>
                            <a:off x="2081530" y="1139825"/>
                            <a:ext cx="133350" cy="107315"/>
                          </a:xfrm>
                          <a:custGeom>
                            <a:avLst/>
                            <a:gdLst>
                              <a:gd name="T0" fmla="*/ 0 w 285"/>
                              <a:gd name="T1" fmla="*/ 300 h 300"/>
                              <a:gd name="T2" fmla="*/ 85 w 285"/>
                              <a:gd name="T3" fmla="*/ 0 h 300"/>
                              <a:gd name="T4" fmla="*/ 285 w 285"/>
                              <a:gd name="T5" fmla="*/ 0 h 300"/>
                            </a:gdLst>
                            <a:ahLst/>
                            <a:cxnLst>
                              <a:cxn ang="0">
                                <a:pos x="T0" y="T1"/>
                              </a:cxn>
                              <a:cxn ang="0">
                                <a:pos x="T2" y="T3"/>
                              </a:cxn>
                              <a:cxn ang="0">
                                <a:pos x="T4" y="T5"/>
                              </a:cxn>
                            </a:cxnLst>
                            <a:rect l="0" t="0" r="r" b="b"/>
                            <a:pathLst>
                              <a:path w="285" h="300">
                                <a:moveTo>
                                  <a:pt x="0" y="300"/>
                                </a:moveTo>
                                <a:lnTo>
                                  <a:pt x="85" y="0"/>
                                </a:lnTo>
                                <a:lnTo>
                                  <a:pt x="285"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9" name="Text Box 96"/>
                        <wps:cNvSpPr txBox="1">
                          <a:spLocks noChangeArrowheads="1"/>
                        </wps:cNvSpPr>
                        <wps:spPr bwMode="auto">
                          <a:xfrm>
                            <a:off x="2109470" y="949325"/>
                            <a:ext cx="189230" cy="224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H</w:t>
                              </w:r>
                            </w:p>
                          </w:txbxContent>
                        </wps:txbx>
                        <wps:bodyPr rot="0" vert="horz" wrap="square" lIns="36000" tIns="36000" rIns="36000" bIns="36000" anchor="t" anchorCtr="0" upright="1">
                          <a:noAutofit/>
                        </wps:bodyPr>
                      </wps:wsp>
                      <wps:wsp>
                        <wps:cNvPr id="192" name="Text Box 97"/>
                        <wps:cNvSpPr txBox="1">
                          <a:spLocks noChangeArrowheads="1"/>
                        </wps:cNvSpPr>
                        <wps:spPr bwMode="auto">
                          <a:xfrm>
                            <a:off x="2523490" y="1118235"/>
                            <a:ext cx="189865" cy="222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J</w:t>
                              </w:r>
                            </w:p>
                          </w:txbxContent>
                        </wps:txbx>
                        <wps:bodyPr rot="0" vert="horz" wrap="square" lIns="36000" tIns="36000" rIns="36000" bIns="36000" anchor="t" anchorCtr="0" upright="1">
                          <a:noAutofit/>
                        </wps:bodyPr>
                      </wps:wsp>
                      <wps:wsp>
                        <wps:cNvPr id="193" name="Freeform 98"/>
                        <wps:cNvSpPr>
                          <a:spLocks/>
                        </wps:cNvSpPr>
                        <wps:spPr bwMode="auto">
                          <a:xfrm>
                            <a:off x="2921000" y="1353185"/>
                            <a:ext cx="203835" cy="90805"/>
                          </a:xfrm>
                          <a:custGeom>
                            <a:avLst/>
                            <a:gdLst>
                              <a:gd name="T0" fmla="*/ 435 w 435"/>
                              <a:gd name="T1" fmla="*/ 194 h 194"/>
                              <a:gd name="T2" fmla="*/ 200 w 435"/>
                              <a:gd name="T3" fmla="*/ 0 h 194"/>
                              <a:gd name="T4" fmla="*/ 0 w 435"/>
                              <a:gd name="T5" fmla="*/ 0 h 194"/>
                            </a:gdLst>
                            <a:ahLst/>
                            <a:cxnLst>
                              <a:cxn ang="0">
                                <a:pos x="T0" y="T1"/>
                              </a:cxn>
                              <a:cxn ang="0">
                                <a:pos x="T2" y="T3"/>
                              </a:cxn>
                              <a:cxn ang="0">
                                <a:pos x="T4" y="T5"/>
                              </a:cxn>
                            </a:cxnLst>
                            <a:rect l="0" t="0" r="r" b="b"/>
                            <a:pathLst>
                              <a:path w="435" h="194">
                                <a:moveTo>
                                  <a:pt x="435" y="194"/>
                                </a:moveTo>
                                <a:lnTo>
                                  <a:pt x="200" y="0"/>
                                </a:lnTo>
                                <a:lnTo>
                                  <a:pt x="0"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 name="Text Box 99"/>
                        <wps:cNvSpPr txBox="1">
                          <a:spLocks noChangeArrowheads="1"/>
                        </wps:cNvSpPr>
                        <wps:spPr bwMode="auto">
                          <a:xfrm>
                            <a:off x="2905125" y="1165225"/>
                            <a:ext cx="189865" cy="227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K</w:t>
                              </w:r>
                            </w:p>
                          </w:txbxContent>
                        </wps:txbx>
                        <wps:bodyPr rot="0" vert="horz" wrap="square" lIns="36000" tIns="36000" rIns="36000" bIns="36000" anchor="t" anchorCtr="0" upright="1">
                          <a:noAutofit/>
                        </wps:bodyPr>
                      </wps:wsp>
                      <wps:wsp>
                        <wps:cNvPr id="195" name="AutoShape 100"/>
                        <wps:cNvSpPr>
                          <a:spLocks noChangeArrowheads="1"/>
                        </wps:cNvSpPr>
                        <wps:spPr bwMode="auto">
                          <a:xfrm flipV="1">
                            <a:off x="3099435" y="1422400"/>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6" name="Freeform 101"/>
                        <wps:cNvSpPr>
                          <a:spLocks/>
                        </wps:cNvSpPr>
                        <wps:spPr bwMode="auto">
                          <a:xfrm>
                            <a:off x="3124200" y="1007110"/>
                            <a:ext cx="287655" cy="130810"/>
                          </a:xfrm>
                          <a:custGeom>
                            <a:avLst/>
                            <a:gdLst>
                              <a:gd name="T0" fmla="*/ 0 w 615"/>
                              <a:gd name="T1" fmla="*/ 0 h 280"/>
                              <a:gd name="T2" fmla="*/ 415 w 615"/>
                              <a:gd name="T3" fmla="*/ 280 h 280"/>
                              <a:gd name="T4" fmla="*/ 615 w 615"/>
                              <a:gd name="T5" fmla="*/ 280 h 280"/>
                            </a:gdLst>
                            <a:ahLst/>
                            <a:cxnLst>
                              <a:cxn ang="0">
                                <a:pos x="T0" y="T1"/>
                              </a:cxn>
                              <a:cxn ang="0">
                                <a:pos x="T2" y="T3"/>
                              </a:cxn>
                              <a:cxn ang="0">
                                <a:pos x="T4" y="T5"/>
                              </a:cxn>
                            </a:cxnLst>
                            <a:rect l="0" t="0" r="r" b="b"/>
                            <a:pathLst>
                              <a:path w="615" h="280">
                                <a:moveTo>
                                  <a:pt x="0" y="0"/>
                                </a:moveTo>
                                <a:lnTo>
                                  <a:pt x="415" y="280"/>
                                </a:lnTo>
                                <a:lnTo>
                                  <a:pt x="615" y="28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7" name="Text Box 102"/>
                        <wps:cNvSpPr txBox="1">
                          <a:spLocks noChangeArrowheads="1"/>
                        </wps:cNvSpPr>
                        <wps:spPr bwMode="auto">
                          <a:xfrm>
                            <a:off x="3306445" y="960120"/>
                            <a:ext cx="189230"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t>C</w:t>
                              </w:r>
                            </w:p>
                          </w:txbxContent>
                        </wps:txbx>
                        <wps:bodyPr rot="0" vert="horz" wrap="square" lIns="36000" tIns="36000" rIns="36000" bIns="36000" anchor="t" anchorCtr="0" upright="1">
                          <a:noAutofit/>
                        </wps:bodyPr>
                      </wps:wsp>
                      <wps:wsp>
                        <wps:cNvPr id="199" name="Line 103"/>
                        <wps:cNvCnPr/>
                        <wps:spPr bwMode="auto">
                          <a:xfrm>
                            <a:off x="1546225" y="948055"/>
                            <a:ext cx="1504315" cy="63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04"/>
                        <wps:cNvCnPr/>
                        <wps:spPr bwMode="auto">
                          <a:xfrm flipV="1">
                            <a:off x="2351405" y="948055"/>
                            <a:ext cx="635" cy="43561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05"/>
                        <wps:cNvCnPr/>
                        <wps:spPr bwMode="auto">
                          <a:xfrm>
                            <a:off x="2351405" y="1503045"/>
                            <a:ext cx="1270" cy="26352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Line 106"/>
                        <wps:cNvCnPr/>
                        <wps:spPr bwMode="auto">
                          <a:xfrm>
                            <a:off x="810895" y="1208405"/>
                            <a:ext cx="669290" cy="267970"/>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 name="Line 107"/>
                        <wps:cNvCnPr/>
                        <wps:spPr bwMode="auto">
                          <a:xfrm flipH="1">
                            <a:off x="1480185" y="1208405"/>
                            <a:ext cx="686435" cy="274955"/>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 name="AutoShape 108"/>
                        <wps:cNvSpPr>
                          <a:spLocks noChangeArrowheads="1"/>
                        </wps:cNvSpPr>
                        <wps:spPr bwMode="auto">
                          <a:xfrm flipV="1">
                            <a:off x="2065655" y="1228090"/>
                            <a:ext cx="33655" cy="3429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5" name="Rectangle 109" descr="noir)"/>
                        <wps:cNvSpPr>
                          <a:spLocks noChangeArrowheads="1"/>
                        </wps:cNvSpPr>
                        <wps:spPr bwMode="auto">
                          <a:xfrm>
                            <a:off x="1425575" y="789305"/>
                            <a:ext cx="121920" cy="215265"/>
                          </a:xfrm>
                          <a:prstGeom prst="rect">
                            <a:avLst/>
                          </a:prstGeom>
                          <a:noFill/>
                          <a:ln w="28575" algn="ctr">
                            <a:solidFill>
                              <a:srgbClr val="0000FF"/>
                            </a:solidFill>
                            <a:miter lim="800000"/>
                            <a:headEnd/>
                            <a:tailEn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6" name="Line 110"/>
                        <wps:cNvCnPr/>
                        <wps:spPr bwMode="auto">
                          <a:xfrm>
                            <a:off x="1411605" y="737235"/>
                            <a:ext cx="154305" cy="635"/>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 name="Line 111"/>
                        <wps:cNvCnPr/>
                        <wps:spPr bwMode="auto">
                          <a:xfrm>
                            <a:off x="1407160" y="1049020"/>
                            <a:ext cx="154305" cy="635"/>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Freeform 112"/>
                        <wps:cNvSpPr>
                          <a:spLocks/>
                        </wps:cNvSpPr>
                        <wps:spPr bwMode="auto">
                          <a:xfrm>
                            <a:off x="2348230" y="1306830"/>
                            <a:ext cx="281305" cy="137160"/>
                          </a:xfrm>
                          <a:custGeom>
                            <a:avLst/>
                            <a:gdLst>
                              <a:gd name="T0" fmla="*/ 0 w 600"/>
                              <a:gd name="T1" fmla="*/ 292 h 292"/>
                              <a:gd name="T2" fmla="*/ 400 w 600"/>
                              <a:gd name="T3" fmla="*/ 0 h 292"/>
                              <a:gd name="T4" fmla="*/ 600 w 600"/>
                              <a:gd name="T5" fmla="*/ 0 h 292"/>
                            </a:gdLst>
                            <a:ahLst/>
                            <a:cxnLst>
                              <a:cxn ang="0">
                                <a:pos x="T0" y="T1"/>
                              </a:cxn>
                              <a:cxn ang="0">
                                <a:pos x="T2" y="T3"/>
                              </a:cxn>
                              <a:cxn ang="0">
                                <a:pos x="T4" y="T5"/>
                              </a:cxn>
                            </a:cxnLst>
                            <a:rect l="0" t="0" r="r" b="b"/>
                            <a:pathLst>
                              <a:path w="600" h="292">
                                <a:moveTo>
                                  <a:pt x="0" y="292"/>
                                </a:moveTo>
                                <a:lnTo>
                                  <a:pt x="400" y="0"/>
                                </a:lnTo>
                                <a:lnTo>
                                  <a:pt x="600"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0" name="AutoShape 113"/>
                        <wps:cNvSpPr>
                          <a:spLocks noChangeArrowheads="1"/>
                        </wps:cNvSpPr>
                        <wps:spPr bwMode="auto">
                          <a:xfrm rot="5400000" flipV="1">
                            <a:off x="2327275" y="1424305"/>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1" name="Rectangle 114" descr="noir)"/>
                        <wps:cNvSpPr>
                          <a:spLocks noChangeArrowheads="1"/>
                        </wps:cNvSpPr>
                        <wps:spPr bwMode="auto">
                          <a:xfrm rot="5400000">
                            <a:off x="2285365" y="1336675"/>
                            <a:ext cx="121920" cy="215265"/>
                          </a:xfrm>
                          <a:prstGeom prst="rect">
                            <a:avLst/>
                          </a:prstGeom>
                          <a:noFill/>
                          <a:ln w="28575" algn="ctr">
                            <a:solidFill>
                              <a:srgbClr val="0000FF"/>
                            </a:solidFill>
                            <a:miter lim="800000"/>
                            <a:headEnd/>
                            <a:tailEn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2" name="Line 115"/>
                        <wps:cNvCnPr/>
                        <wps:spPr bwMode="auto">
                          <a:xfrm rot="5400000">
                            <a:off x="2428240" y="1446530"/>
                            <a:ext cx="154305" cy="635"/>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16"/>
                        <wps:cNvCnPr/>
                        <wps:spPr bwMode="auto">
                          <a:xfrm rot="5400000">
                            <a:off x="2116455" y="1442085"/>
                            <a:ext cx="154305" cy="635"/>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AutoShape 117"/>
                        <wps:cNvSpPr>
                          <a:spLocks noChangeArrowheads="1"/>
                        </wps:cNvSpPr>
                        <wps:spPr bwMode="auto">
                          <a:xfrm flipV="1">
                            <a:off x="3102610" y="986155"/>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5" name="Rectangle 118" descr="noir)"/>
                        <wps:cNvSpPr>
                          <a:spLocks noChangeArrowheads="1"/>
                        </wps:cNvSpPr>
                        <wps:spPr bwMode="auto">
                          <a:xfrm>
                            <a:off x="3061970" y="905510"/>
                            <a:ext cx="121920" cy="215900"/>
                          </a:xfrm>
                          <a:prstGeom prst="rect">
                            <a:avLst/>
                          </a:prstGeom>
                          <a:noFill/>
                          <a:ln w="28575" algn="ctr">
                            <a:solidFill>
                              <a:srgbClr val="0000FF"/>
                            </a:solidFill>
                            <a:miter lim="800000"/>
                            <a:headEnd/>
                            <a:tailEn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6" name="Line 119"/>
                        <wps:cNvCnPr/>
                        <wps:spPr bwMode="auto">
                          <a:xfrm>
                            <a:off x="3048000" y="854075"/>
                            <a:ext cx="15430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 name="Line 120"/>
                        <wps:cNvCnPr/>
                        <wps:spPr bwMode="auto">
                          <a:xfrm>
                            <a:off x="3042920" y="1165860"/>
                            <a:ext cx="1549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 name="AutoShape 121"/>
                        <wps:cNvSpPr>
                          <a:spLocks noChangeArrowheads="1"/>
                        </wps:cNvSpPr>
                        <wps:spPr bwMode="auto">
                          <a:xfrm>
                            <a:off x="3694430" y="0"/>
                            <a:ext cx="616585" cy="990600"/>
                          </a:xfrm>
                          <a:prstGeom prst="flowChartAlternateProcess">
                            <a:avLst/>
                          </a:prstGeom>
                          <a:noFill/>
                          <a:ln w="57150" algn="ctr">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9" name="Freeform 122"/>
                        <wps:cNvSpPr>
                          <a:spLocks/>
                        </wps:cNvSpPr>
                        <wps:spPr bwMode="auto">
                          <a:xfrm>
                            <a:off x="72390" y="152400"/>
                            <a:ext cx="687705" cy="694690"/>
                          </a:xfrm>
                          <a:custGeom>
                            <a:avLst/>
                            <a:gdLst>
                              <a:gd name="T0" fmla="*/ 0 w 1343"/>
                              <a:gd name="T1" fmla="*/ 0 h 1357"/>
                              <a:gd name="T2" fmla="*/ 0 w 1343"/>
                              <a:gd name="T3" fmla="*/ 1357 h 1357"/>
                              <a:gd name="T4" fmla="*/ 1343 w 1343"/>
                              <a:gd name="T5" fmla="*/ 1357 h 1357"/>
                            </a:gdLst>
                            <a:ahLst/>
                            <a:cxnLst>
                              <a:cxn ang="0">
                                <a:pos x="T0" y="T1"/>
                              </a:cxn>
                              <a:cxn ang="0">
                                <a:pos x="T2" y="T3"/>
                              </a:cxn>
                              <a:cxn ang="0">
                                <a:pos x="T4" y="T5"/>
                              </a:cxn>
                            </a:cxnLst>
                            <a:rect l="0" t="0" r="r" b="b"/>
                            <a:pathLst>
                              <a:path w="1343" h="1357">
                                <a:moveTo>
                                  <a:pt x="0" y="0"/>
                                </a:moveTo>
                                <a:lnTo>
                                  <a:pt x="0" y="1357"/>
                                </a:lnTo>
                                <a:lnTo>
                                  <a:pt x="1343" y="1357"/>
                                </a:lnTo>
                              </a:path>
                            </a:pathLst>
                          </a:custGeom>
                          <a:noFill/>
                          <a:ln w="9525" cap="flat" cmpd="sng">
                            <a:solidFill>
                              <a:srgbClr val="000000"/>
                            </a:solidFill>
                            <a:prstDash val="solid"/>
                            <a:round/>
                            <a:headEnd type="triangl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0" name="Text Box 123"/>
                        <wps:cNvSpPr txBox="1">
                          <a:spLocks noChangeArrowheads="1"/>
                        </wps:cNvSpPr>
                        <wps:spPr bwMode="auto">
                          <a:xfrm>
                            <a:off x="624205" y="628015"/>
                            <a:ext cx="22948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pPr>
                                <w:jc w:val="center"/>
                              </w:pPr>
                              <w:r>
                                <w:t>x</w:t>
                              </w:r>
                            </w:p>
                          </w:txbxContent>
                        </wps:txbx>
                        <wps:bodyPr rot="0" vert="horz" wrap="square" lIns="36000" tIns="36000" rIns="36000" bIns="36000" anchor="t" anchorCtr="0" upright="1">
                          <a:spAutoFit/>
                        </wps:bodyPr>
                      </wps:wsp>
                      <wps:wsp>
                        <wps:cNvPr id="221" name="Text Box 124"/>
                        <wps:cNvSpPr txBox="1">
                          <a:spLocks noChangeArrowheads="1"/>
                        </wps:cNvSpPr>
                        <wps:spPr bwMode="auto">
                          <a:xfrm>
                            <a:off x="109220" y="60960"/>
                            <a:ext cx="22948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pPr>
                                <w:jc w:val="center"/>
                              </w:pPr>
                              <w:proofErr w:type="gramStart"/>
                              <w:r>
                                <w:t>z</w:t>
                              </w:r>
                              <w:proofErr w:type="gramEnd"/>
                            </w:p>
                          </w:txbxContent>
                        </wps:txbx>
                        <wps:bodyPr rot="0" vert="horz" wrap="square" lIns="36000" tIns="36000" rIns="36000" bIns="36000" anchor="t" anchorCtr="0" upright="1">
                          <a:spAutoFit/>
                        </wps:bodyPr>
                      </wps:wsp>
                      <wps:wsp>
                        <wps:cNvPr id="222" name="Text Box 125"/>
                        <wps:cNvSpPr txBox="1">
                          <a:spLocks noChangeArrowheads="1"/>
                        </wps:cNvSpPr>
                        <wps:spPr bwMode="auto">
                          <a:xfrm>
                            <a:off x="123825" y="2050485"/>
                            <a:ext cx="328764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Pr="0029066A" w:rsidRDefault="00716AF2" w:rsidP="00781AD1">
                              <w:pPr>
                                <w:rPr>
                                  <w:b/>
                                  <w:szCs w:val="18"/>
                                  <w:u w:val="single"/>
                                </w:rPr>
                              </w:pPr>
                              <w:r w:rsidRPr="0029066A">
                                <w:rPr>
                                  <w:b/>
                                  <w:szCs w:val="18"/>
                                  <w:u w:val="single"/>
                                </w:rPr>
                                <w:t>Figure 1</w:t>
                              </w:r>
                              <w:r w:rsidRPr="0029066A">
                                <w:rPr>
                                  <w:b/>
                                  <w:szCs w:val="18"/>
                                </w:rPr>
                                <w:t> : schéma cinématique</w:t>
                              </w:r>
                              <w:r>
                                <w:rPr>
                                  <w:b/>
                                  <w:szCs w:val="18"/>
                                </w:rPr>
                                <w:t xml:space="preserve"> de la transmission</w:t>
                              </w:r>
                            </w:p>
                          </w:txbxContent>
                        </wps:txbx>
                        <wps:bodyPr rot="0" vert="horz" wrap="square" lIns="36000" tIns="36000" rIns="36000" bIns="36000" anchor="t" anchorCtr="0" upright="1">
                          <a:sp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id="Zone de dessin 223" o:spid="_x0000_s1035" editas="canvas" style="position:absolute;left:0;text-align:left;margin-left:1.65pt;margin-top:8.6pt;width:355.5pt;height:195.3pt;z-index:251704320;mso-position-horizontal-relative:text;mso-position-vertical-relative:text" coordsize="45148,24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">
                <v:shape id="_x0000_s1036" type="#_x0000_t75" style="position:absolute;width:45148;height:24796;visibility:visible;mso-wrap-style:square">
                  <v:fill o:detectmouseclick="t"/>
                  <v:path o:connecttype="none"/>
                </v:shape>
                <v:shape id="Freeform 50" o:spid="_x0000_s1037" alt="noir)" style="position:absolute;left:31203;top:7823;width:13920;height:4737;visibility:visible;mso-wrap-style:square;v-text-anchor:top" coordsize="2973,1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" path="m,878l,,353,r890,903l2973,1012e" filled="f" fillcolor="red" strokeweight="4.5pt">
                  <v:fill r:id="rId18" o:title="" type="pattern"/>
                  <v:path arrowok="t" o:connecttype="custom" o:connectlocs="0,410986;0,0;165270,0;581956,422688;1391920,473710" o:connectangles="0,0,0,0,0"/>
                </v:shape>
                <v:shape id="Freeform 51" o:spid="_x0000_s1038" alt="noir)" style="position:absolute;left:6908;top:9480;width:25210;height:8204;visibility:visible;mso-wrap-style:square;v-text-anchor:top" coordsize="5385,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" path="m1560,l,2,,1752r5385,e" filled="f" fillcolor="red" strokecolor="blue" strokeweight="3pt">
                  <v:fill r:id="rId18" o:title="" type="pattern"/>
                  <v:path arrowok="t" o:connecttype="custom" o:connectlocs="730303,0;0,937;0,820420;2520950,820420" o:connectangles="0,0,0,0"/>
                </v:shape>
                <v:line id="Line 52" o:spid="_x0000_s1039" style="position:absolute;flip:y;visibility:visible;mso-wrap-style:square" from="31235,13335" to="31692,1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" strokecolor="#c00" strokeweight="2.25pt"/>
                <v:line id="Line 53" o:spid="_x0000_s1040" style="position:absolute;flip:x;visibility:visible;mso-wrap-style:square" from="11506,2038" to="37033,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" strokecolor="green" strokeweight="4.5pt"/>
                <v:line id="Line 54" o:spid="_x0000_s1041" style="position:absolute;visibility:visible;mso-wrap-style:square" from="14890,1441" to="14890,1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" strokecolor="green" strokeweight="4.5pt"/>
                <v:line id="Line 55" o:spid="_x0000_s1042" style="position:absolute;visibility:visible;mso-wrap-style:square" from="8108,12084" to="9988,12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" strokecolor="green" strokeweight="3pt"/>
                <v:shape id="Freeform 56" o:spid="_x0000_s1043" style="position:absolute;left:8921;top:11607;width:5741;height:781;visibility:visible;mso-wrap-style:square;v-text-anchor:top" coordsize="164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" path="m,230l90,,1640,e" filled="f" strokecolor="green" strokeweight="3pt">
                  <v:path arrowok="t" o:connecttype="custom" o:connectlocs="0,78105;31502,0;574040,0" o:connectangles="0,0,0"/>
                </v:shape>
                <v:line id="Line 57" o:spid="_x0000_s1044" style="position:absolute;flip:x;visibility:visible;mso-wrap-style:square" from="19786,12084" to="21666,12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" strokecolor="green" strokeweight="3pt"/>
                <v:shape id="Freeform 58" o:spid="_x0000_s1045" style="position:absolute;left:15125;top:11607;width:5728;height:781;flip:x;visibility:visible;mso-wrap-style:square;v-text-anchor:top" coordsize="164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" path="m,230l90,,1640,e" filled="f" strokecolor="green" strokeweight="3pt">
                  <v:path arrowok="t" o:connecttype="custom" o:connectlocs="0,78105;31433,0;572770,0" o:connectangles="0,0,0"/>
                </v:shape>
                <v:line id="Line 59" o:spid="_x0000_s1046" style="position:absolute;flip:y;visibility:visible;mso-wrap-style:square" from="19773,12242" to="21736,12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" strokecolor="#c00" strokeweight="3pt"/>
                <v:line id="Line 60" o:spid="_x0000_s1047" style="position:absolute;visibility:visible;mso-wrap-style:square" from="20739,14490" to="30956,14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" strokecolor="#c00" strokeweight="3pt"/>
                <v:line id="Line 61" o:spid="_x0000_s1048" style="position:absolute;visibility:visible;mso-wrap-style:square" from="20853,12585" to="20859,14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" strokecolor="#c00" strokeweight="3pt"/>
                <v:line id="Line 62" o:spid="_x0000_s1049" style="position:absolute;visibility:visible;mso-wrap-style:square" from="19773,16046" to="21736,16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" strokecolor="#c00" strokeweight="3pt"/>
                <v:line id="Line 63" o:spid="_x0000_s1050" style="position:absolute;flip:y;visibility:visible;mso-wrap-style:square" from="20853,14478" to="20859,16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" strokecolor="#c00" strokeweight="3pt"/>
                <v:oval id="Oval 64" o:spid="_x0000_s1051" style="position:absolute;left:30848;top:14084;width:762;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" strokecolor="#c00" strokeweight="2.25pt"/>
                <v:shape id="Arc 65" o:spid="_x0000_s1052" alt="noir)" style="position:absolute;left:30626;top:13760;width:1308;height:1410;visibility:visible;mso-wrap-style:square;v-text-anchor:top" coordsize="40025,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" path="m,10327nfc3925,3911,10904,-1,18425,,30354,,40025,9670,40025,21600v,11929,-9671,21600,-21600,21600c11237,43200,4520,39624,506,33662em,10327nsc3925,3911,10904,-1,18425,,30354,,40025,9670,40025,21600v,11929,-9671,21600,-21600,21600c11237,43200,4520,39624,506,33662l18425,21600,,10327xe" filled="f" fillcolor="red" strokecolor="purple" strokeweight="2.25pt">
                  <v:fill r:id="rId18" o:title="" type="pattern"/>
                  <v:path arrowok="t" o:extrusionok="f" o:connecttype="custom" o:connectlocs="0,33699;1657,109846;60217,70485" o:connectangles="0,0,0"/>
                </v:shape>
                <v:line id="Line 66" o:spid="_x0000_s1053" style="position:absolute;visibility:visible;mso-wrap-style:square" from="31934,14528" to="43954,15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" strokecolor="purple" strokeweight="3pt"/>
                <v:line id="Line 67" o:spid="_x0000_s1054" style="position:absolute;flip:y;visibility:visible;mso-wrap-style:square" from="29730,18573" to="44221,18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" strokeweight="4.5pt"/>
                <v:shape id="Freeform 68" o:spid="_x0000_s1055" alt="noir)" style="position:absolute;left:44132;top:12528;width:991;height:6274;visibility:visible;mso-wrap-style:square;v-text-anchor:top" coordsize="212,1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" path="m212,c202,62,161,235,149,370v-12,135,13,303,-7,442c122,951,54,1078,31,1202,8,1326,4,1466,2,1557v-2,90,11,159,15,188e" filled="f" fillcolor="red">
                  <v:fill r:id="rId18" o:title="" type="pattern"/>
                  <v:path arrowok="t" o:connecttype="custom" o:connectlocs="99060,0;69622,133026;66352,291938;14485,432155;935,559788;7943,627380" o:connectangles="0,0,0,0,0,0"/>
                </v:shape>
                <v:shape id="Freeform 69" o:spid="_x0000_s1056" style="position:absolute;left:2908;top:5270;width:12020;height:381;visibility:visible;mso-wrap-style:square;v-text-anchor:top" coordsize="15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" path="m,l1550,e" filled="f" strokecolor="green" strokeweight="4.5pt">
                  <v:path arrowok="t" o:connecttype="custom" o:connectlocs="0,0;1202055,0" o:connectangles="0,0"/>
                </v:shape>
                <v:shape id="Freeform 70" o:spid="_x0000_s1057" style="position:absolute;left:14909;top:5270;width:11945;height:375;visibility:visible;mso-wrap-style:square;v-text-anchor:top" coordsize="15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" path="m1550,l,e" filled="f" strokecolor="green" strokeweight="4.5pt">
                  <v:path arrowok="t" o:connecttype="custom" o:connectlocs="1194435,0;0,0" o:connectangles="0,0"/>
                </v:shape>
                <v:line id="Line 71" o:spid="_x0000_s1058" style="position:absolute;visibility:visible;mso-wrap-style:square" from="31248,10401" to="31248,19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">
                  <v:stroke dashstyle="longDashDot"/>
                </v:line>
                <v:shape id="Freeform 72" o:spid="_x0000_s1059" style="position:absolute;left:36791;top:18827;width:2248;height:1791;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" path="m,l240,277r172,e" filled="f">
                  <v:stroke startarrow="block" startarrowwidth="narrow"/>
                  <v:path arrowok="t" o:connecttype="custom" o:connectlocs="0,0;130946,179070;224790,179070" o:connectangles="0,0,0"/>
                </v:shape>
                <v:shape id="Text Box 73" o:spid="_x0000_s1060" type="#_x0000_t202" style="position:absolute;left:38004;top:18764;width:1893;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" filled="f" stroked="f">
                  <v:stroke dashstyle="longDashDot"/>
                  <v:textbox inset="1mm,1mm,1mm,1mm">
                    <w:txbxContent>
                      <w:p w:rsidR="00716AF2" w:rsidRDefault="00716AF2" w:rsidP="00781AD1">
                        <w:r>
                          <w:t>1</w:t>
                        </w:r>
                      </w:p>
                    </w:txbxContent>
                  </v:textbox>
                </v:shape>
                <v:shape id="Freeform 74" o:spid="_x0000_s1061" style="position:absolute;left:20612;top:17811;width:2248;height:1785;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" path="m,l240,277r172,e" filled="f">
                  <v:stroke startarrow="block" startarrowwidth="narrow"/>
                  <v:path arrowok="t" o:connecttype="custom" o:connectlocs="0,0;130946,178435;224790,178435" o:connectangles="0,0,0"/>
                </v:shape>
                <v:shape id="Text Box 75" o:spid="_x0000_s1062" type="#_x0000_t202" style="position:absolute;left:21818;top:17786;width:1892;height:2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" filled="f" stroked="f">
                  <v:stroke dashstyle="longDashDot"/>
                  <v:textbox inset="1mm,1mm,1mm,1mm">
                    <w:txbxContent>
                      <w:p w:rsidR="00716AF2" w:rsidRDefault="00716AF2" w:rsidP="00781AD1">
                        <w:r>
                          <w:t>2</w:t>
                        </w:r>
                      </w:p>
                    </w:txbxContent>
                  </v:textbox>
                </v:shape>
                <v:shape id="Freeform 76" o:spid="_x0000_s1063" style="position:absolute;left:38093;top:14998;width:2248;height:1791;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" path="m,l240,277r172,e" filled="f">
                  <v:stroke startarrow="block" startarrowwidth="narrow"/>
                  <v:path arrowok="t" o:connecttype="custom" o:connectlocs="0,0;130946,179070;224790,179070" o:connectangles="0,0,0"/>
                </v:shape>
                <v:shape id="Text Box 77" o:spid="_x0000_s1064" type="#_x0000_t202" style="position:absolute;left:39300;top:15030;width:1892;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" filled="f" stroked="f">
                  <v:stroke dashstyle="longDashDot"/>
                  <v:textbox inset="1mm,1mm,1mm,1mm">
                    <w:txbxContent>
                      <w:p w:rsidR="00716AF2" w:rsidRDefault="00716AF2" w:rsidP="00781AD1">
                        <w:r>
                          <w:t>3</w:t>
                        </w:r>
                      </w:p>
                    </w:txbxContent>
                  </v:textbox>
                </v:shape>
                <v:shape id="Freeform 78" o:spid="_x0000_s1065" style="position:absolute;left:26650;top:14649;width:2248;height:1791;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" path="m,l240,277r172,e" filled="f">
                  <v:stroke startarrow="block" startarrowwidth="narrow"/>
                  <v:path arrowok="t" o:connecttype="custom" o:connectlocs="0,0;130946,179070;224790,179070" o:connectangles="0,0,0"/>
                </v:shape>
                <v:shape id="Text Box 79" o:spid="_x0000_s1066" type="#_x0000_t202" style="position:absolute;left:27857;top:14579;width:1899;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" filled="f" stroked="f">
                  <v:stroke dashstyle="longDashDot"/>
                  <v:textbox inset="1mm,1mm,1mm,1mm">
                    <w:txbxContent>
                      <w:p w:rsidR="00716AF2" w:rsidRDefault="00716AF2" w:rsidP="00781AD1">
                        <w:r>
                          <w:t>4</w:t>
                        </w:r>
                      </w:p>
                    </w:txbxContent>
                  </v:textbox>
                </v:shape>
                <v:shape id="Freeform 80" o:spid="_x0000_s1067" style="position:absolute;left:30594;top:2044;width:2241;height:2851;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" path="m,l240,277r172,e" filled="f">
                  <v:stroke startarrow="block" startarrowwidth="narrow"/>
                  <v:path arrowok="t" o:connecttype="custom" o:connectlocs="0,0;130576,285115;224155,285115" o:connectangles="0,0,0"/>
                </v:shape>
                <v:shape id="Text Box 81" o:spid="_x0000_s1068" type="#_x0000_t202" style="position:absolute;left:31705;top:3130;width:1892;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" filled="f" stroked="f">
                  <v:stroke dashstyle="longDashDot"/>
                  <v:textbox inset="1mm,1mm,1mm,1mm">
                    <w:txbxContent>
                      <w:p w:rsidR="00716AF2" w:rsidRDefault="00716AF2" w:rsidP="00781AD1">
                        <w:r>
                          <w:t>6</w:t>
                        </w:r>
                      </w:p>
                    </w:txbxContent>
                  </v:textbox>
                </v:shape>
                <v:shape id="Freeform 82" o:spid="_x0000_s1069" style="position:absolute;left:7264;top:12534;width:1892;height:2674;visibility:visible;mso-wrap-style:square;v-text-anchor:top" coordsize="403,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" path="m403,l200,571,,571e" filled="f">
                  <v:stroke startarrow="block" startarrowwidth="narrow"/>
                  <v:path arrowok="t" o:connecttype="custom" o:connectlocs="189230,0;93911,267335;0,267335" o:connectangles="0,0,0"/>
                </v:shape>
                <v:shape id="Text Box 83" o:spid="_x0000_s1070" type="#_x0000_t202" style="position:absolute;left:6959;top:13398;width:1892;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" filled="f" stroked="f">
                  <v:stroke dashstyle="longDashDot"/>
                  <v:textbox inset="1mm,1mm,1mm,1mm">
                    <w:txbxContent>
                      <w:p w:rsidR="00716AF2" w:rsidRDefault="00716AF2" w:rsidP="00781AD1">
                        <w:r>
                          <w:t>5</w:t>
                        </w:r>
                      </w:p>
                    </w:txbxContent>
                  </v:textbox>
                </v:shape>
                <v:shape id="Freeform 84" o:spid="_x0000_s1071" style="position:absolute;left:20961;top:5391;width:2248;height:2362;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" path="m,l240,277r172,e" filled="f">
                  <v:stroke startarrow="block" startarrowwidth="narrow"/>
                  <v:path arrowok="t" o:connecttype="custom" o:connectlocs="0,0;130946,236220;224790,236220" o:connectangles="0,0,0"/>
                </v:shape>
                <v:shape id="Text Box 85" o:spid="_x0000_s1072" type="#_x0000_t202" style="position:absolute;left:22167;top:5943;width:1899;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" filled="f" stroked="f">
                  <v:stroke dashstyle="longDashDot"/>
                  <v:textbox inset="1mm,1mm,1mm,1mm">
                    <w:txbxContent>
                      <w:p w:rsidR="00716AF2" w:rsidRDefault="00716AF2" w:rsidP="00781AD1">
                        <w:r>
                          <w:t>7</w:t>
                        </w:r>
                      </w:p>
                    </w:txbxContent>
                  </v:textbox>
                </v:shape>
                <v:shape id="Freeform 86" o:spid="_x0000_s1073" style="position:absolute;left:12598;top:7543;width:2286;height:1372;visibility:visible;mso-wrap-style:square;v-text-anchor:top" coordsize="48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" path="m488,292l200,,,e" filled="f">
                  <v:stroke startarrowwidth="narrow"/>
                  <v:path arrowok="t" o:connecttype="custom" o:connectlocs="228600,137160;93689,0;0,0" o:connectangles="0,0,0"/>
                </v:shape>
                <v:shape id="Text Box 87" o:spid="_x0000_s1074" type="#_x0000_t202" style="position:absolute;left:12338;top:5759;width:1898;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" filled="f" stroked="f">
                  <v:stroke dashstyle="longDashDot"/>
                  <v:textbox inset="1mm,1mm,1mm,1mm">
                    <w:txbxContent>
                      <w:p w:rsidR="00716AF2" w:rsidRDefault="00716AF2" w:rsidP="00781AD1">
                        <w:r>
                          <w:t>B</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8" o:spid="_x0000_s1075" type="#_x0000_t123" style="position:absolute;left:14662;top:8693;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"/>
                <v:shape id="Freeform 89" o:spid="_x0000_s1076" style="position:absolute;left:12598;top:3930;width:2286;height:1365;visibility:visible;mso-wrap-style:square;v-text-anchor:top" coordsize="48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" path="m488,292l200,,,e" filled="f">
                  <v:stroke startarrowwidth="narrow"/>
                  <v:path arrowok="t" o:connecttype="custom" o:connectlocs="228600,136525;93689,0;0,0" o:connectangles="0,0,0"/>
                </v:shape>
                <v:shape id="Text Box 90" o:spid="_x0000_s1077" type="#_x0000_t202" style="position:absolute;left:12338;top:2108;width:189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" filled="f" stroked="f">
                  <v:stroke dashstyle="longDashDot"/>
                  <v:textbox inset="1mm,1mm,1mm,1mm">
                    <w:txbxContent>
                      <w:p w:rsidR="00716AF2" w:rsidRDefault="00716AF2" w:rsidP="00781AD1">
                        <w:r>
                          <w:t>A</w:t>
                        </w:r>
                      </w:p>
                    </w:txbxContent>
                  </v:textbox>
                </v:shape>
                <v:shape id="AutoShape 91" o:spid="_x0000_s1078" type="#_x0000_t123" style="position:absolute;left:14662;top:5080;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"/>
                <v:shape id="Freeform 92" o:spid="_x0000_s1079" style="position:absolute;left:12249;top:14744;width:2629;height:1480;visibility:visible;mso-wrap-style:square;v-text-anchor:top" coordsize="5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" path="m562,l200,83,,83e" filled="f">
                  <v:stroke startarrowwidth="narrow"/>
                  <v:path arrowok="t" o:connecttype="custom" o:connectlocs="262890,0;93555,147955;0,147955" o:connectangles="0,0,0"/>
                </v:shape>
                <v:shape id="Text Box 93" o:spid="_x0000_s1080" type="#_x0000_t202" style="position:absolute;left:12014;top:14401;width:1892;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" filled="f" stroked="f">
                  <v:stroke dashstyle="longDashDot"/>
                  <v:textbox inset="1mm,1mm,1mm,1mm">
                    <w:txbxContent>
                      <w:p w:rsidR="00716AF2" w:rsidRDefault="00716AF2" w:rsidP="00781AD1">
                        <w:r>
                          <w:t>S</w:t>
                        </w:r>
                      </w:p>
                    </w:txbxContent>
                  </v:textbox>
                </v:shape>
                <v:shape id="AutoShape 94" o:spid="_x0000_s1081" type="#_x0000_t123" style="position:absolute;left:14662;top:14541;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"/>
                <v:shape id="Freeform 95" o:spid="_x0000_s1082" style="position:absolute;left:20815;top:11398;width:1333;height:1073;visibility:visible;mso-wrap-style:square;v-text-anchor:top" coordsize="28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" path="m,300l85,,285,e" filled="f">
                  <v:stroke startarrowwidth="narrow"/>
                  <v:path arrowok="t" o:connecttype="custom" o:connectlocs="0,107315;39771,0;133350,0" o:connectangles="0,0,0"/>
                </v:shape>
                <v:shape id="Text Box 96" o:spid="_x0000_s1083" type="#_x0000_t202" style="position:absolute;left:21094;top:9493;width:1893;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" filled="f" stroked="f">
                  <v:stroke dashstyle="longDashDot"/>
                  <v:textbox inset="1mm,1mm,1mm,1mm">
                    <w:txbxContent>
                      <w:p w:rsidR="00716AF2" w:rsidRDefault="00716AF2" w:rsidP="00781AD1">
                        <w:r>
                          <w:t>H</w:t>
                        </w:r>
                      </w:p>
                    </w:txbxContent>
                  </v:textbox>
                </v:shape>
                <v:shape id="Text Box 97" o:spid="_x0000_s1084" type="#_x0000_t202" style="position:absolute;left:25234;top:11182;width:1899;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" filled="f" stroked="f">
                  <v:stroke dashstyle="longDashDot"/>
                  <v:textbox inset="1mm,1mm,1mm,1mm">
                    <w:txbxContent>
                      <w:p w:rsidR="00716AF2" w:rsidRDefault="00716AF2" w:rsidP="00781AD1">
                        <w:r>
                          <w:t>J</w:t>
                        </w:r>
                      </w:p>
                    </w:txbxContent>
                  </v:textbox>
                </v:shape>
                <v:shape id="Freeform 98" o:spid="_x0000_s1085" style="position:absolute;left:29210;top:13531;width:2038;height:908;visibility:visible;mso-wrap-style:square;v-text-anchor:top" coordsize="435,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" path="m435,194l200,,,e" filled="f">
                  <v:stroke startarrowwidth="narrow"/>
                  <v:path arrowok="t" o:connecttype="custom" o:connectlocs="203835,90805;93717,0;0,0" o:connectangles="0,0,0"/>
                </v:shape>
                <v:shape id="Text Box 99" o:spid="_x0000_s1086" type="#_x0000_t202" style="position:absolute;left:29051;top:11652;width:1898;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" filled="f" stroked="f">
                  <v:stroke dashstyle="longDashDot"/>
                  <v:textbox inset="1mm,1mm,1mm,1mm">
                    <w:txbxContent>
                      <w:p w:rsidR="00716AF2" w:rsidRDefault="00716AF2" w:rsidP="00781AD1">
                        <w:r>
                          <w:t>K</w:t>
                        </w:r>
                      </w:p>
                    </w:txbxContent>
                  </v:textbox>
                </v:shape>
                <v:shape id="AutoShape 100" o:spid="_x0000_s1087" type="#_x0000_t123" style="position:absolute;left:30994;top:14224;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"/>
                <v:shape id="Freeform 101" o:spid="_x0000_s1088" style="position:absolute;left:31242;top:10071;width:2876;height:1308;visibility:visible;mso-wrap-style:square;v-text-anchor:top" coordsize="61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" path="m,l415,280r200,e" filled="f">
                  <v:stroke startarrowwidth="narrow"/>
                  <v:path arrowok="t" o:connecttype="custom" o:connectlocs="0,0;194109,130810;287655,130810" o:connectangles="0,0,0"/>
                </v:shape>
                <v:shape id="Text Box 102" o:spid="_x0000_s1089" type="#_x0000_t202" style="position:absolute;left:33064;top:9601;width:1892;height:20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" filled="f" stroked="f">
                  <v:stroke dashstyle="longDashDot"/>
                  <v:textbox inset="1mm,1mm,1mm,1mm">
                    <w:txbxContent>
                      <w:p w:rsidR="00716AF2" w:rsidRDefault="00716AF2" w:rsidP="00781AD1">
                        <w:r>
                          <w:t>C</w:t>
                        </w:r>
                      </w:p>
                    </w:txbxContent>
                  </v:textbox>
                </v:shape>
                <v:line id="Line 103" o:spid="_x0000_s1090" style="position:absolute;visibility:visible;mso-wrap-style:square" from="15462,9480" to="30505,9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" strokecolor="blue" strokeweight="3pt"/>
                <v:line id="Line 104" o:spid="_x0000_s1091" style="position:absolute;flip:y;visibility:visible;mso-wrap-style:square" from="23514,9480" to="23520,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" strokecolor="blue" strokeweight="3pt"/>
                <v:line id="Line 105" o:spid="_x0000_s1092" style="position:absolute;visibility:visible;mso-wrap-style:square" from="23514,15030" to="23526,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" strokecolor="blue" strokeweight="3pt"/>
                <v:line id="Line 106" o:spid="_x0000_s1093" style="position:absolute;visibility:visible;mso-wrap-style:square" from="8108,12084" to="14801,14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">
                  <v:stroke dashstyle="longDashDot"/>
                </v:line>
                <v:line id="Line 107" o:spid="_x0000_s1094" style="position:absolute;flip:x;visibility:visible;mso-wrap-style:square" from="14801,12084" to="21666,14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">
                  <v:stroke dashstyle="longDashDot"/>
                </v:line>
                <v:shape id="AutoShape 108" o:spid="_x0000_s1095" type="#_x0000_t123" style="position:absolute;left:20656;top:12280;width:337;height:34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"/>
                <v:rect id="Rectangle 109" o:spid="_x0000_s1096" alt="noir)" style="position:absolute;left:14255;top:7893;width:1219;height:2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" filled="f" fillcolor="red" strokecolor="blue" strokeweight="2.25pt">
                  <v:fill r:id="rId18" o:title="" type="pattern"/>
                </v:rect>
                <v:line id="Line 110" o:spid="_x0000_s1097" style="position:absolute;visibility:visible;mso-wrap-style:square" from="14116,7372" to="15659,7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" strokecolor="green" strokeweight="2.25pt"/>
                <v:line id="Line 111" o:spid="_x0000_s1098" style="position:absolute;visibility:visible;mso-wrap-style:square" from="14071,10490" to="15614,10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" strokecolor="green" strokeweight="2.25pt"/>
                <v:shape id="Freeform 112" o:spid="_x0000_s1099" style="position:absolute;left:23482;top:13068;width:2813;height:1371;visibility:visible;mso-wrap-style:square;v-text-anchor:top" coordsize="60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" path="m,292l400,,600,e" filled="f">
                  <v:stroke startarrowwidth="narrow"/>
                  <v:path arrowok="t" o:connecttype="custom" o:connectlocs="0,137160;187537,0;281305,0" o:connectangles="0,0,0"/>
                </v:shape>
                <v:shape id="AutoShape 113" o:spid="_x0000_s1100" type="#_x0000_t123" style="position:absolute;left:23272;top:14243;width:457;height:45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"/>
                <v:rect id="Rectangle 114" o:spid="_x0000_s1101" alt="noir)" style="position:absolute;left:22853;top:13366;width:1219;height:215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" filled="f" fillcolor="red" strokecolor="blue" strokeweight="2.25pt">
                  <v:fill r:id="rId18" o:title="" type="pattern"/>
                </v:rect>
                <v:line id="Line 115" o:spid="_x0000_s1102" style="position:absolute;rotation:90;visibility:visible;mso-wrap-style:square" from="24282,14464" to="25826,1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" strokecolor="#c00" strokeweight="2.25pt"/>
                <v:line id="Line 116" o:spid="_x0000_s1103" style="position:absolute;rotation:90;visibility:visible;mso-wrap-style:square" from="21164,14420" to="22707,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" strokecolor="#c00" strokeweight="2.25pt"/>
                <v:shape id="AutoShape 117" o:spid="_x0000_s1104" type="#_x0000_t123" style="position:absolute;left:31026;top:9861;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"/>
                <v:rect id="Rectangle 118" o:spid="_x0000_s1105" alt="noir)" style="position:absolute;left:30619;top:9055;width:1219;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" filled="f" fillcolor="red" strokecolor="blue" strokeweight="2.25pt">
                  <v:fill r:id="rId18" o:title="" type="pattern"/>
                </v:rect>
                <v:line id="Line 119" o:spid="_x0000_s1106" style="position:absolute;visibility:visible;mso-wrap-style:square" from="30480,8540" to="32023,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" strokeweight="2.25pt"/>
                <v:line id="Line 120" o:spid="_x0000_s1107" style="position:absolute;visibility:visible;mso-wrap-style:square" from="30429,11658" to="31978,11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" strokeweight="2.25p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21" o:spid="_x0000_s1108" type="#_x0000_t176" style="position:absolute;left:36944;width:6166;height:9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" filled="f" strokecolor="green" strokeweight="4.5pt"/>
                <v:shape id="Freeform 122" o:spid="_x0000_s1109" style="position:absolute;left:723;top:1524;width:6877;height:6946;visibility:visible;mso-wrap-style:square;v-text-anchor:top" coordsize="1343,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" path="m,l,1357r1343,e" filled="f">
                  <v:stroke startarrow="block" startarrowwidth="narrow" startarrowlength="long" endarrow="block" endarrowwidth="narrow" endarrowlength="long"/>
                  <v:path arrowok="t" o:connecttype="custom" o:connectlocs="0,0;0,694690;687705,694690" o:connectangles="0,0,0"/>
                </v:shape>
                <v:shape id="Text Box 123" o:spid="_x0000_s1110" type="#_x0000_t202" style="position:absolute;left:6242;top:6280;width:229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" filled="f" fillcolor="silver" stroked="f">
                  <v:textbox style="mso-fit-shape-to-text:t" inset="1mm,1mm,1mm,1mm">
                    <w:txbxContent>
                      <w:p w:rsidR="00716AF2" w:rsidRDefault="00716AF2" w:rsidP="00781AD1">
                        <w:pPr>
                          <w:jc w:val="center"/>
                        </w:pPr>
                        <w:r>
                          <w:t>x</w:t>
                        </w:r>
                      </w:p>
                    </w:txbxContent>
                  </v:textbox>
                </v:shape>
                <v:shape id="Text Box 124" o:spid="_x0000_s1111" type="#_x0000_t202" style="position:absolute;left:1092;top:609;width:229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" filled="f" fillcolor="silver" stroked="f">
                  <v:textbox style="mso-fit-shape-to-text:t" inset="1mm,1mm,1mm,1mm">
                    <w:txbxContent>
                      <w:p w:rsidR="00716AF2" w:rsidRDefault="00716AF2" w:rsidP="00781AD1">
                        <w:pPr>
                          <w:jc w:val="center"/>
                        </w:pPr>
                        <w:r>
                          <w:t>z</w:t>
                        </w:r>
                      </w:p>
                    </w:txbxContent>
                  </v:textbox>
                </v:shape>
                <v:shape id="Text Box 125" o:spid="_x0000_s1112" type="#_x0000_t202" style="position:absolute;left:1238;top:20504;width:32876;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" filled="f" fillcolor="silver" stroked="f">
                  <v:textbox style="mso-fit-shape-to-text:t" inset="1mm,1mm,1mm,1mm">
                    <w:txbxContent>
                      <w:p w:rsidR="00716AF2" w:rsidRPr="0029066A" w:rsidRDefault="00716AF2" w:rsidP="00781AD1">
                        <w:pPr>
                          <w:rPr>
                            <w:b/>
                            <w:szCs w:val="18"/>
                            <w:u w:val="single"/>
                          </w:rPr>
                        </w:pPr>
                        <w:r w:rsidRPr="0029066A">
                          <w:rPr>
                            <w:b/>
                            <w:szCs w:val="18"/>
                            <w:u w:val="single"/>
                          </w:rPr>
                          <w:t>Figure 1</w:t>
                        </w:r>
                        <w:r w:rsidRPr="0029066A">
                          <w:rPr>
                            <w:b/>
                            <w:szCs w:val="18"/>
                          </w:rPr>
                          <w:t> : schéma cinématique</w:t>
                        </w:r>
                        <w:r>
                          <w:rPr>
                            <w:b/>
                            <w:szCs w:val="18"/>
                          </w:rPr>
                          <w:t xml:space="preserve"> de la transmission</w:t>
                        </w:r>
                      </w:p>
                    </w:txbxContent>
                  </v:textbox>
                </v:shape>
                <w10:wrap type="square"/>
              </v:group>
            </w:pict>
          </mc:Fallback>
        </mc:AlternateContent>
      </w:r>
      <w:r>
        <w:t>La figure 1 définit le schéma cinématique de la transmission finale.</w:t>
      </w:r>
    </w:p>
    <w:p w:rsidR="00781AD1" w:rsidRDefault="00781AD1" w:rsidP="00781AD1">
      <w:r>
        <w:t>L’arbre de transmission (3) transmet le mouvement depuis la sortie de boîte de vitesses jusqu’à l’arbre d’entrée (4) dans le réducteur. Un joint de cardan de centre K assure la liaison entre ces deux arbres. La rotation de l’arbre (4) est transmise avec réduction à la couronne dentée (5), liée à la roue (6) et au disque de frein (7).</w:t>
      </w:r>
    </w:p>
    <w:p w:rsidR="00781AD1" w:rsidRDefault="00781AD1" w:rsidP="00781AD1">
      <w:pPr>
        <w:rPr>
          <w:rFonts w:ascii="Tw Cen MT" w:eastAsia="Times New Roman" w:hAnsi="Tw Cen MT" w:cstheme="majorBidi"/>
          <w:b/>
          <w:bCs/>
          <w:color w:val="215868" w:themeColor="accent5" w:themeShade="80"/>
          <w:sz w:val="24"/>
          <w:szCs w:val="26"/>
          <w:lang w:eastAsia="fr-FR"/>
        </w:rPr>
      </w:pPr>
      <w:r>
        <w:t xml:space="preserve">Le carter de réducteur (2) est l’un des éléments de la suspension arrière. Il fait l’objet d’une liaison pivot d’axe </w:t>
      </w:r>
      <w:r w:rsidRPr="00914A3F">
        <w:rPr>
          <w:position w:val="-8"/>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75pt" o:ole="">
            <v:imagedata r:id="rId19" o:title=""/>
          </v:shape>
          <o:OLEObject Type="Embed" ProgID="Equation.3" ShapeID="_x0000_i1025" DrawAspect="Content" ObjectID="_1541316252" r:id="rId20"/>
        </w:object>
      </w:r>
      <w:r>
        <w:t xml:space="preserve"> avec le bras principal (1).</w:t>
      </w:r>
      <w:r>
        <w:br w:type="page"/>
      </w:r>
    </w:p>
    <w:p w:rsidR="00781AD1" w:rsidRDefault="00F63D79" w:rsidP="00781AD1">
      <w:pPr>
        <w:pStyle w:val="Titre2"/>
      </w:pPr>
      <w:r>
        <w:lastRenderedPageBreak/>
        <w:t>Étude</w:t>
      </w:r>
      <w:r w:rsidR="00781AD1">
        <w:t xml:space="preserve"> de la transmission en phase d’accélération</w:t>
      </w:r>
    </w:p>
    <w:p w:rsidR="00781AD1" w:rsidRDefault="00781AD1" w:rsidP="00781AD1">
      <w:r>
        <w:t xml:space="preserve">La phase d’étude envisagée concerne un démarrage énergique sur le premier rapport de la transmission, sur une chaussée horizontale. La figure 2 représente la moto et son pilote dans cette situation. Le couple appliqué par la transmission à la roue arrière est </w:t>
      </w:r>
      <w:proofErr w:type="gramStart"/>
      <w:r>
        <w:t xml:space="preserve">noté </w:t>
      </w:r>
      <w:proofErr w:type="gramEnd"/>
      <w:r w:rsidRPr="005F3399">
        <w:rPr>
          <w:position w:val="-10"/>
        </w:rPr>
        <w:object w:dxaOrig="1020" w:dyaOrig="420">
          <v:shape id="_x0000_i1026" type="#_x0000_t75" style="width:51pt;height:21pt" o:ole="">
            <v:imagedata r:id="rId21" o:title=""/>
          </v:shape>
          <o:OLEObject Type="Embed" ProgID="Equation.3" ShapeID="_x0000_i1026" DrawAspect="Content" ObjectID="_1541316253" r:id="rId22"/>
        </w:object>
      </w:r>
      <w:r>
        <w:t>.</w:t>
      </w:r>
    </w:p>
    <w:p w:rsidR="00781AD1" w:rsidRDefault="00037EA8" w:rsidP="00781AD1">
      <w:r>
        <w:rPr>
          <w:noProof/>
          <w:lang w:eastAsia="fr-FR"/>
        </w:rPr>
        <mc:AlternateContent>
          <mc:Choice Requires="wpc">
            <w:drawing>
              <wp:anchor distT="0" distB="0" distL="114300" distR="114300" simplePos="0" relativeHeight="251703296" behindDoc="0" locked="0" layoutInCell="1" allowOverlap="1" wp14:anchorId="543E96EF" wp14:editId="0031357B">
                <wp:simplePos x="0" y="0"/>
                <wp:positionH relativeFrom="column">
                  <wp:posOffset>43815</wp:posOffset>
                </wp:positionH>
                <wp:positionV relativeFrom="paragraph">
                  <wp:posOffset>117475</wp:posOffset>
                </wp:positionV>
                <wp:extent cx="4053840" cy="3152775"/>
                <wp:effectExtent l="0" t="0" r="3810" b="0"/>
                <wp:wrapSquare wrapText="bothSides"/>
                <wp:docPr id="454" name="Zone de dessin 4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4" name="Picture 15"/>
                          <pic:cNvPicPr>
                            <a:picLocks noChangeAspect="1" noChangeArrowheads="1"/>
                          </pic:cNvPicPr>
                        </pic:nvPicPr>
                        <pic:blipFill>
                          <a:blip r:embed="rId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flipH="1">
                            <a:off x="7620" y="0"/>
                            <a:ext cx="3634105" cy="277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 name="Line 16"/>
                        <wps:cNvCnPr/>
                        <wps:spPr bwMode="auto">
                          <a:xfrm flipV="1">
                            <a:off x="1835150" y="1630045"/>
                            <a:ext cx="635" cy="1447165"/>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AutoShape 17"/>
                        <wps:cNvSpPr>
                          <a:spLocks noChangeArrowheads="1"/>
                        </wps:cNvSpPr>
                        <wps:spPr bwMode="auto">
                          <a:xfrm rot="5400000">
                            <a:off x="1149985" y="2195195"/>
                            <a:ext cx="1365885" cy="74930"/>
                          </a:xfrm>
                          <a:prstGeom prst="rightArrow">
                            <a:avLst>
                              <a:gd name="adj1" fmla="val 32954"/>
                              <a:gd name="adj2" fmla="val 164397"/>
                            </a:avLst>
                          </a:prstGeom>
                          <a:solidFill>
                            <a:srgbClr val="FFFF99"/>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 name="Line 18"/>
                        <wps:cNvCnPr/>
                        <wps:spPr bwMode="auto">
                          <a:xfrm>
                            <a:off x="53975" y="2794635"/>
                            <a:ext cx="1490980" cy="635"/>
                          </a:xfrm>
                          <a:prstGeom prst="line">
                            <a:avLst/>
                          </a:prstGeom>
                          <a:noFill/>
                          <a:ln w="5715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19"/>
                        <wps:cNvCnPr/>
                        <wps:spPr bwMode="auto">
                          <a:xfrm>
                            <a:off x="2792095" y="2788285"/>
                            <a:ext cx="1233805" cy="635"/>
                          </a:xfrm>
                          <a:prstGeom prst="line">
                            <a:avLst/>
                          </a:prstGeom>
                          <a:noFill/>
                          <a:ln w="5715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Text Box 20"/>
                        <wps:cNvSpPr txBox="1">
                          <a:spLocks noChangeArrowheads="1"/>
                        </wps:cNvSpPr>
                        <wps:spPr bwMode="auto">
                          <a:xfrm>
                            <a:off x="1899920" y="2466975"/>
                            <a:ext cx="212335" cy="33679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rsidRPr="0079423A">
                                <w:rPr>
                                  <w:position w:val="-6"/>
                                </w:rPr>
                                <w:object w:dxaOrig="220" w:dyaOrig="380">
                                  <v:shape id="_x0000_i1028" type="#_x0000_t75" style="width:11.25pt;height:18.75pt" o:ole="">
                                    <v:imagedata r:id="rId24" o:title=""/>
                                  </v:shape>
                                  <o:OLEObject Type="Embed" ProgID="Equation.3" ShapeID="_x0000_i1028" DrawAspect="Content" ObjectID="_1541316258" r:id="rId25"/>
                                </w:object>
                              </w:r>
                            </w:p>
                          </w:txbxContent>
                        </wps:txbx>
                        <wps:bodyPr rot="0" vert="horz" wrap="none" lIns="36000" tIns="36000" rIns="36000" bIns="36000" anchor="t" anchorCtr="0" upright="1">
                          <a:spAutoFit/>
                        </wps:bodyPr>
                      </wps:wsp>
                      <wps:wsp>
                        <wps:cNvPr id="40" name="Text Box 21"/>
                        <wps:cNvSpPr txBox="1">
                          <a:spLocks noChangeArrowheads="1"/>
                        </wps:cNvSpPr>
                        <wps:spPr bwMode="auto">
                          <a:xfrm>
                            <a:off x="288847" y="2777881"/>
                            <a:ext cx="230114" cy="28789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781AD1">
                              <w:pPr>
                                <w:jc w:val="center"/>
                              </w:pPr>
                              <w:r>
                                <w:t>I</w:t>
                              </w:r>
                              <w:r>
                                <w:rPr>
                                  <w:position w:val="-6"/>
                                  <w:sz w:val="14"/>
                                </w:rPr>
                                <w:t>1</w:t>
                              </w:r>
                            </w:p>
                          </w:txbxContent>
                        </wps:txbx>
                        <wps:bodyPr rot="0" vert="horz" wrap="square" lIns="36000" tIns="36000" rIns="36000" bIns="36000" anchor="t" anchorCtr="0" upright="1">
                          <a:spAutoFit/>
                        </wps:bodyPr>
                      </wps:wsp>
                      <wps:wsp>
                        <wps:cNvPr id="41" name="Line 22"/>
                        <wps:cNvCnPr/>
                        <wps:spPr bwMode="auto">
                          <a:xfrm flipH="1">
                            <a:off x="479425" y="2762885"/>
                            <a:ext cx="102870" cy="10922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Text Box 23"/>
                        <wps:cNvSpPr txBox="1">
                          <a:spLocks noChangeArrowheads="1"/>
                        </wps:cNvSpPr>
                        <wps:spPr bwMode="auto">
                          <a:xfrm>
                            <a:off x="3259491" y="2737271"/>
                            <a:ext cx="230114" cy="28789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781AD1">
                              <w:pPr>
                                <w:jc w:val="center"/>
                              </w:pPr>
                              <w:r>
                                <w:t>I</w:t>
                              </w:r>
                              <w:r>
                                <w:rPr>
                                  <w:position w:val="-6"/>
                                  <w:sz w:val="14"/>
                                </w:rPr>
                                <w:t>2</w:t>
                              </w:r>
                            </w:p>
                          </w:txbxContent>
                        </wps:txbx>
                        <wps:bodyPr rot="0" vert="horz" wrap="square" lIns="36000" tIns="36000" rIns="36000" bIns="36000" anchor="t" anchorCtr="0" upright="1">
                          <a:spAutoFit/>
                        </wps:bodyPr>
                      </wps:wsp>
                      <wps:wsp>
                        <wps:cNvPr id="43" name="Line 24"/>
                        <wps:cNvCnPr/>
                        <wps:spPr bwMode="auto">
                          <a:xfrm>
                            <a:off x="3138503" y="2758440"/>
                            <a:ext cx="125730" cy="10604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Text Box 25"/>
                        <wps:cNvSpPr txBox="1">
                          <a:spLocks noChangeArrowheads="1"/>
                        </wps:cNvSpPr>
                        <wps:spPr bwMode="auto">
                          <a:xfrm>
                            <a:off x="1938020" y="1441339"/>
                            <a:ext cx="230749" cy="25995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781AD1">
                              <w:pPr>
                                <w:jc w:val="center"/>
                              </w:pPr>
                              <w:r>
                                <w:t>G</w:t>
                              </w:r>
                            </w:p>
                          </w:txbxContent>
                        </wps:txbx>
                        <wps:bodyPr rot="0" vert="horz" wrap="square" lIns="36000" tIns="36000" rIns="36000" bIns="36000" anchor="t" anchorCtr="0" upright="1">
                          <a:spAutoFit/>
                        </wps:bodyPr>
                      </wps:wsp>
                      <wps:wsp>
                        <wps:cNvPr id="45" name="Line 26"/>
                        <wps:cNvCnPr/>
                        <wps:spPr bwMode="auto">
                          <a:xfrm>
                            <a:off x="1830070" y="1543685"/>
                            <a:ext cx="106680" cy="3937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AutoShape 27"/>
                        <wps:cNvSpPr>
                          <a:spLocks noChangeArrowheads="1"/>
                        </wps:cNvSpPr>
                        <wps:spPr bwMode="auto">
                          <a:xfrm>
                            <a:off x="1810385" y="1527175"/>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 name="Text Box 28"/>
                        <wps:cNvSpPr txBox="1">
                          <a:spLocks noChangeArrowheads="1"/>
                        </wps:cNvSpPr>
                        <wps:spPr bwMode="auto">
                          <a:xfrm>
                            <a:off x="2744470" y="2114386"/>
                            <a:ext cx="230749" cy="28789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781AD1">
                              <w:pPr>
                                <w:jc w:val="center"/>
                              </w:pPr>
                              <w:r>
                                <w:t>C</w:t>
                              </w:r>
                              <w:r>
                                <w:rPr>
                                  <w:position w:val="-6"/>
                                  <w:sz w:val="14"/>
                                </w:rPr>
                                <w:t>2</w:t>
                              </w:r>
                            </w:p>
                          </w:txbxContent>
                        </wps:txbx>
                        <wps:bodyPr rot="0" vert="horz" wrap="square" lIns="36000" tIns="36000" rIns="36000" bIns="36000" anchor="t" anchorCtr="0" upright="1">
                          <a:spAutoFit/>
                        </wps:bodyPr>
                      </wps:wsp>
                      <wps:wsp>
                        <wps:cNvPr id="48" name="Line 29"/>
                        <wps:cNvCnPr/>
                        <wps:spPr bwMode="auto">
                          <a:xfrm flipH="1">
                            <a:off x="2983865" y="2252345"/>
                            <a:ext cx="155575" cy="1079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AutoShape 30"/>
                        <wps:cNvSpPr>
                          <a:spLocks noChangeArrowheads="1"/>
                        </wps:cNvSpPr>
                        <wps:spPr bwMode="auto">
                          <a:xfrm>
                            <a:off x="3119755" y="2230755"/>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 name="Text Box 31"/>
                        <wps:cNvSpPr txBox="1">
                          <a:spLocks noChangeArrowheads="1"/>
                        </wps:cNvSpPr>
                        <wps:spPr bwMode="auto">
                          <a:xfrm>
                            <a:off x="248676" y="2114386"/>
                            <a:ext cx="230749" cy="28789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781AD1">
                              <w:pPr>
                                <w:jc w:val="center"/>
                              </w:pPr>
                              <w:r>
                                <w:t>C</w:t>
                              </w:r>
                              <w:r>
                                <w:rPr>
                                  <w:position w:val="-6"/>
                                  <w:sz w:val="14"/>
                                </w:rPr>
                                <w:t>1</w:t>
                              </w:r>
                            </w:p>
                          </w:txbxContent>
                        </wps:txbx>
                        <wps:bodyPr rot="0" vert="horz" wrap="square" lIns="36000" tIns="36000" rIns="36000" bIns="36000" anchor="t" anchorCtr="0" upright="1">
                          <a:spAutoFit/>
                        </wps:bodyPr>
                      </wps:wsp>
                      <wps:wsp>
                        <wps:cNvPr id="51" name="Line 32"/>
                        <wps:cNvCnPr/>
                        <wps:spPr bwMode="auto">
                          <a:xfrm flipH="1">
                            <a:off x="423545" y="2244090"/>
                            <a:ext cx="155575" cy="1079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AutoShape 33"/>
                        <wps:cNvSpPr>
                          <a:spLocks noChangeArrowheads="1"/>
                        </wps:cNvSpPr>
                        <wps:spPr bwMode="auto">
                          <a:xfrm>
                            <a:off x="559435" y="2219960"/>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 name="Freeform 34"/>
                        <wps:cNvSpPr>
                          <a:spLocks/>
                        </wps:cNvSpPr>
                        <wps:spPr bwMode="auto">
                          <a:xfrm>
                            <a:off x="178435" y="307340"/>
                            <a:ext cx="852805" cy="861695"/>
                          </a:xfrm>
                          <a:custGeom>
                            <a:avLst/>
                            <a:gdLst>
                              <a:gd name="T0" fmla="*/ 0 w 1343"/>
                              <a:gd name="T1" fmla="*/ 0 h 1357"/>
                              <a:gd name="T2" fmla="*/ 0 w 1343"/>
                              <a:gd name="T3" fmla="*/ 1357 h 1357"/>
                              <a:gd name="T4" fmla="*/ 1343 w 1343"/>
                              <a:gd name="T5" fmla="*/ 1357 h 1357"/>
                            </a:gdLst>
                            <a:ahLst/>
                            <a:cxnLst>
                              <a:cxn ang="0">
                                <a:pos x="T0" y="T1"/>
                              </a:cxn>
                              <a:cxn ang="0">
                                <a:pos x="T2" y="T3"/>
                              </a:cxn>
                              <a:cxn ang="0">
                                <a:pos x="T4" y="T5"/>
                              </a:cxn>
                            </a:cxnLst>
                            <a:rect l="0" t="0" r="r" b="b"/>
                            <a:pathLst>
                              <a:path w="1343" h="1357">
                                <a:moveTo>
                                  <a:pt x="0" y="0"/>
                                </a:moveTo>
                                <a:lnTo>
                                  <a:pt x="0" y="1357"/>
                                </a:lnTo>
                                <a:lnTo>
                                  <a:pt x="1343" y="1357"/>
                                </a:lnTo>
                              </a:path>
                            </a:pathLst>
                          </a:custGeom>
                          <a:noFill/>
                          <a:ln w="9525" cap="flat" cmpd="sng">
                            <a:solidFill>
                              <a:srgbClr val="000000"/>
                            </a:solidFill>
                            <a:prstDash val="solid"/>
                            <a:round/>
                            <a:headEnd type="triangl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 name="Text Box 35"/>
                        <wps:cNvSpPr txBox="1">
                          <a:spLocks noChangeArrowheads="1"/>
                        </wps:cNvSpPr>
                        <wps:spPr bwMode="auto">
                          <a:xfrm>
                            <a:off x="810895" y="935283"/>
                            <a:ext cx="22948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pPr>
                                <w:jc w:val="center"/>
                              </w:pPr>
                              <w:r>
                                <w:t>x</w:t>
                              </w:r>
                            </w:p>
                          </w:txbxContent>
                        </wps:txbx>
                        <wps:bodyPr rot="0" vert="horz" wrap="square" lIns="36000" tIns="36000" rIns="36000" bIns="36000" anchor="t" anchorCtr="0" upright="1">
                          <a:spAutoFit/>
                        </wps:bodyPr>
                      </wps:wsp>
                      <wps:wsp>
                        <wps:cNvPr id="55" name="Text Box 36"/>
                        <wps:cNvSpPr txBox="1">
                          <a:spLocks noChangeArrowheads="1"/>
                        </wps:cNvSpPr>
                        <wps:spPr bwMode="auto">
                          <a:xfrm>
                            <a:off x="186690" y="230487"/>
                            <a:ext cx="22948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pPr>
                                <w:jc w:val="center"/>
                              </w:pPr>
                              <w:proofErr w:type="gramStart"/>
                              <w:r>
                                <w:t>y</w:t>
                              </w:r>
                              <w:proofErr w:type="gramEnd"/>
                            </w:p>
                          </w:txbxContent>
                        </wps:txbx>
                        <wps:bodyPr rot="0" vert="horz" wrap="square" lIns="36000" tIns="36000" rIns="36000" bIns="36000" anchor="t" anchorCtr="0" upright="1">
                          <a:spAutoFit/>
                        </wps:bodyPr>
                      </wps:wsp>
                      <wps:wsp>
                        <wps:cNvPr id="56" name="Text Box 37"/>
                        <wps:cNvSpPr txBox="1">
                          <a:spLocks noChangeArrowheads="1"/>
                        </wps:cNvSpPr>
                        <wps:spPr bwMode="auto">
                          <a:xfrm>
                            <a:off x="2280920" y="57146"/>
                            <a:ext cx="1263260" cy="4288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Pr="0029066A" w:rsidRDefault="00716AF2" w:rsidP="00781AD1">
                              <w:pPr>
                                <w:rPr>
                                  <w:b/>
                                  <w:szCs w:val="18"/>
                                  <w:u w:val="single"/>
                                </w:rPr>
                              </w:pPr>
                              <w:r w:rsidRPr="0029066A">
                                <w:rPr>
                                  <w:b/>
                                  <w:szCs w:val="18"/>
                                  <w:u w:val="single"/>
                                </w:rPr>
                                <w:t>Figure 2</w:t>
                              </w:r>
                              <w:r w:rsidRPr="0029066A">
                                <w:rPr>
                                  <w:b/>
                                  <w:szCs w:val="18"/>
                                </w:rPr>
                                <w:t> : phase d’accélération</w:t>
                              </w:r>
                            </w:p>
                          </w:txbxContent>
                        </wps:txbx>
                        <wps:bodyPr rot="0" vert="horz" wrap="square" lIns="36000" tIns="36000" rIns="36000" bIns="36000" anchor="t" anchorCtr="0" upright="1">
                          <a:spAutoFit/>
                        </wps:bodyPr>
                      </wps:wsp>
                      <wps:wsp>
                        <wps:cNvPr id="57" name="Line 38"/>
                        <wps:cNvCnPr/>
                        <wps:spPr bwMode="auto">
                          <a:xfrm flipV="1">
                            <a:off x="582295" y="1508125"/>
                            <a:ext cx="635" cy="1586865"/>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39"/>
                        <wps:cNvCnPr/>
                        <wps:spPr bwMode="auto">
                          <a:xfrm flipV="1">
                            <a:off x="3142615" y="1526540"/>
                            <a:ext cx="635" cy="1539240"/>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40"/>
                        <wps:cNvCnPr/>
                        <wps:spPr bwMode="auto">
                          <a:xfrm>
                            <a:off x="593725" y="2995930"/>
                            <a:ext cx="1236345" cy="635"/>
                          </a:xfrm>
                          <a:prstGeom prst="line">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41"/>
                        <wps:cNvCnPr/>
                        <wps:spPr bwMode="auto">
                          <a:xfrm>
                            <a:off x="1824969" y="3002611"/>
                            <a:ext cx="1324219" cy="0"/>
                          </a:xfrm>
                          <a:prstGeom prst="line">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Text Box 42"/>
                        <wps:cNvSpPr txBox="1">
                          <a:spLocks noChangeArrowheads="1"/>
                        </wps:cNvSpPr>
                        <wps:spPr bwMode="auto">
                          <a:xfrm>
                            <a:off x="1091565" y="2774735"/>
                            <a:ext cx="22948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pPr>
                                <w:jc w:val="center"/>
                              </w:pPr>
                              <w:proofErr w:type="gramStart"/>
                              <w:r>
                                <w:t>a</w:t>
                              </w:r>
                              <w:proofErr w:type="gramEnd"/>
                            </w:p>
                          </w:txbxContent>
                        </wps:txbx>
                        <wps:bodyPr rot="0" vert="horz" wrap="square" lIns="36000" tIns="36000" rIns="36000" bIns="36000" anchor="t" anchorCtr="0" upright="1">
                          <a:spAutoFit/>
                        </wps:bodyPr>
                      </wps:wsp>
                      <wps:wsp>
                        <wps:cNvPr id="62" name="Text Box 43"/>
                        <wps:cNvSpPr txBox="1">
                          <a:spLocks noChangeArrowheads="1"/>
                        </wps:cNvSpPr>
                        <wps:spPr bwMode="auto">
                          <a:xfrm>
                            <a:off x="2400828" y="2735902"/>
                            <a:ext cx="22948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pPr>
                                <w:jc w:val="center"/>
                              </w:pPr>
                              <w:proofErr w:type="gramStart"/>
                              <w:r>
                                <w:t>b</w:t>
                              </w:r>
                              <w:proofErr w:type="gramEnd"/>
                            </w:p>
                          </w:txbxContent>
                        </wps:txbx>
                        <wps:bodyPr rot="0" vert="horz" wrap="square" lIns="36000" tIns="36000" rIns="36000" bIns="36000" anchor="t" anchorCtr="0" upright="1">
                          <a:spAutoFit/>
                        </wps:bodyPr>
                      </wps:wsp>
                      <wps:wsp>
                        <wps:cNvPr id="63" name="Line 44"/>
                        <wps:cNvCnPr/>
                        <wps:spPr bwMode="auto">
                          <a:xfrm rot="16200000">
                            <a:off x="678180" y="2156460"/>
                            <a:ext cx="1214755" cy="635"/>
                          </a:xfrm>
                          <a:prstGeom prst="line">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1" name="Text Box 45"/>
                        <wps:cNvSpPr txBox="1">
                          <a:spLocks noChangeArrowheads="1"/>
                        </wps:cNvSpPr>
                        <wps:spPr bwMode="auto">
                          <a:xfrm>
                            <a:off x="1077595" y="1960728"/>
                            <a:ext cx="22948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pPr>
                                <w:jc w:val="center"/>
                              </w:pPr>
                              <w:proofErr w:type="gramStart"/>
                              <w:r>
                                <w:t>h</w:t>
                              </w:r>
                              <w:proofErr w:type="gramEnd"/>
                            </w:p>
                          </w:txbxContent>
                        </wps:txbx>
                        <wps:bodyPr rot="0" vert="horz" wrap="square" lIns="36000" tIns="36000" rIns="36000" bIns="36000" anchor="t" anchorCtr="0" upright="1">
                          <a:spAutoFit/>
                        </wps:bodyPr>
                      </wps:wsp>
                      <wps:wsp>
                        <wps:cNvPr id="452" name="Line 46"/>
                        <wps:cNvCnPr/>
                        <wps:spPr bwMode="auto">
                          <a:xfrm rot="16200000" flipV="1">
                            <a:off x="1537335" y="1280160"/>
                            <a:ext cx="635" cy="5340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3" name="Line 47"/>
                        <wps:cNvCnPr/>
                        <wps:spPr bwMode="auto">
                          <a:xfrm rot="16200000" flipV="1">
                            <a:off x="927100" y="2432685"/>
                            <a:ext cx="635" cy="6673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543E96EF" id="Zone de dessin 454" o:spid="_x0000_s1113" editas="canvas" style="position:absolute;left:0;text-align:left;margin-left:3.45pt;margin-top:9.25pt;width:319.2pt;height:248.25pt;z-index:251703296;mso-position-horizontal-relative:text;mso-position-vertical-relative:text" coordsize="40538,31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">
                <v:shape id="_x0000_s1114" type="#_x0000_t75" style="position:absolute;width:40538;height:31527;visibility:visible;mso-wrap-style:square">
                  <v:fill o:detectmouseclick="t"/>
                  <v:path o:connecttype="none"/>
                </v:shape>
                <v:shape id="Picture 15" o:spid="_x0000_s1115" type="#_x0000_t75" style="position:absolute;left:76;width:36341;height:27762;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">
                  <v:imagedata r:id="rId26" o:title="" chromakey="white"/>
                </v:shape>
                <v:line id="Line 16" o:spid="_x0000_s1116" style="position:absolute;flip:y;visibility:visible;mso-wrap-style:square" from="18351,16300" to="18357,30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">
                  <v:stroke dashstyle="longDashDot"/>
                </v:lin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7" o:spid="_x0000_s1117" type="#_x0000_t13" style="position:absolute;left:11499;top:21952;width:13659;height:74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" adj="19652,7241" fillcolor="#ff9" strokecolor="red"/>
                <v:line id="Line 18" o:spid="_x0000_s1118" style="position:absolute;visibility:visible;mso-wrap-style:square" from="539,27946" to="15449,27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" strokecolor="#eaeaea" strokeweight="4.5pt"/>
                <v:line id="Line 19" o:spid="_x0000_s1119" style="position:absolute;visibility:visible;mso-wrap-style:square" from="27920,27882" to="40259,27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" strokecolor="#eaeaea" strokeweight="4.5pt"/>
                <v:shape id="Text Box 20" o:spid="_x0000_s1120" type="#_x0000_t202" style="position:absolute;left:18999;top:24669;width:2123;height:3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" filled="f" fillcolor="silver" stroked="f">
                  <v:textbox style="mso-fit-shape-to-text:t" inset="1mm,1mm,1mm,1mm">
                    <w:txbxContent>
                      <w:p w:rsidR="00716AF2" w:rsidRDefault="00716AF2" w:rsidP="00781AD1">
                        <w:r w:rsidRPr="0079423A">
                          <w:rPr>
                            <w:position w:val="-6"/>
                          </w:rPr>
                          <w:object w:dxaOrig="220" w:dyaOrig="380">
                            <v:shape id="_x0000_i1028" type="#_x0000_t75" style="width:11.25pt;height:18.75pt" o:ole="">
                              <v:imagedata r:id="rId27" o:title=""/>
                            </v:shape>
                            <o:OLEObject Type="Embed" ProgID="Equation.3" ShapeID="_x0000_i1028" DrawAspect="Content" ObjectID="_1541186417" r:id="rId28"/>
                          </w:object>
                        </w:r>
                      </w:p>
                    </w:txbxContent>
                  </v:textbox>
                </v:shape>
                <v:shape id="Text Box 21" o:spid="_x0000_s1121" type="#_x0000_t202" style="position:absolute;left:2888;top:27778;width:2301;height:2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" filled="f" fillcolor="silver" stroked="f">
                  <v:textbox style="mso-fit-shape-to-text:t" inset="1mm,1mm,1mm,1mm">
                    <w:txbxContent>
                      <w:p w:rsidR="00716AF2" w:rsidRDefault="00716AF2" w:rsidP="00781AD1">
                        <w:pPr>
                          <w:jc w:val="center"/>
                        </w:pPr>
                        <w:r>
                          <w:t>I</w:t>
                        </w:r>
                        <w:r>
                          <w:rPr>
                            <w:position w:val="-6"/>
                            <w:sz w:val="14"/>
                          </w:rPr>
                          <w:t>1</w:t>
                        </w:r>
                      </w:p>
                    </w:txbxContent>
                  </v:textbox>
                </v:shape>
                <v:line id="Line 22" o:spid="_x0000_s1122" style="position:absolute;flip:x;visibility:visible;mso-wrap-style:square" from="4794,27628" to="5822,2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">
                  <v:stroke startarrow="oval" startarrowwidth="narrow" startarrowlength="short"/>
                </v:line>
                <v:shape id="Text Box 23" o:spid="_x0000_s1123" type="#_x0000_t202" style="position:absolute;left:32594;top:27372;width:2302;height:2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" filled="f" fillcolor="silver" stroked="f">
                  <v:textbox style="mso-fit-shape-to-text:t" inset="1mm,1mm,1mm,1mm">
                    <w:txbxContent>
                      <w:p w:rsidR="00716AF2" w:rsidRDefault="00716AF2" w:rsidP="00781AD1">
                        <w:pPr>
                          <w:jc w:val="center"/>
                        </w:pPr>
                        <w:r>
                          <w:t>I</w:t>
                        </w:r>
                        <w:r>
                          <w:rPr>
                            <w:position w:val="-6"/>
                            <w:sz w:val="14"/>
                          </w:rPr>
                          <w:t>2</w:t>
                        </w:r>
                      </w:p>
                    </w:txbxContent>
                  </v:textbox>
                </v:shape>
                <v:line id="Line 24" o:spid="_x0000_s1124" style="position:absolute;visibility:visible;mso-wrap-style:square" from="31385,27584" to="32642,2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">
                  <v:stroke startarrow="oval" startarrowwidth="narrow" startarrowlength="short"/>
                </v:line>
                <v:shape id="Text Box 25" o:spid="_x0000_s1125" type="#_x0000_t202" style="position:absolute;left:19380;top:14413;width:2307;height:2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" filled="f" fillcolor="silver" stroked="f">
                  <v:textbox style="mso-fit-shape-to-text:t" inset="1mm,1mm,1mm,1mm">
                    <w:txbxContent>
                      <w:p w:rsidR="00716AF2" w:rsidRDefault="00716AF2" w:rsidP="00781AD1">
                        <w:pPr>
                          <w:jc w:val="center"/>
                        </w:pPr>
                        <w:r>
                          <w:t>G</w:t>
                        </w:r>
                      </w:p>
                    </w:txbxContent>
                  </v:textbox>
                </v:shape>
                <v:line id="Line 26" o:spid="_x0000_s1126" style="position:absolute;visibility:visible;mso-wrap-style:square" from="18300,15436" to="19367,15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">
                  <v:stroke startarrow="oval" startarrowwidth="narrow" startarrowlength="short"/>
                </v:line>
                <v:shape id="AutoShape 27" o:spid="_x0000_s1127" type="#_x0000_t123" style="position:absolute;left:18103;top:15271;width:458;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"/>
                <v:shape id="Text Box 28" o:spid="_x0000_s1128" type="#_x0000_t202" style="position:absolute;left:27444;top:21143;width:2308;height:2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" filled="f" fillcolor="silver" stroked="f">
                  <v:textbox style="mso-fit-shape-to-text:t" inset="1mm,1mm,1mm,1mm">
                    <w:txbxContent>
                      <w:p w:rsidR="00716AF2" w:rsidRDefault="00716AF2" w:rsidP="00781AD1">
                        <w:pPr>
                          <w:jc w:val="center"/>
                        </w:pPr>
                        <w:r>
                          <w:t>C</w:t>
                        </w:r>
                        <w:r>
                          <w:rPr>
                            <w:position w:val="-6"/>
                            <w:sz w:val="14"/>
                          </w:rPr>
                          <w:t>2</w:t>
                        </w:r>
                      </w:p>
                    </w:txbxContent>
                  </v:textbox>
                </v:shape>
                <v:line id="Line 29" o:spid="_x0000_s1129" style="position:absolute;flip:x;visibility:visible;mso-wrap-style:square" from="29838,22523" to="31394,2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">
                  <v:stroke startarrow="oval" startarrowwidth="narrow" startarrowlength="short"/>
                </v:line>
                <v:shape id="AutoShape 30" o:spid="_x0000_s1130" type="#_x0000_t123" style="position:absolute;left:31197;top:22307;width:45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"/>
                <v:shape id="Text Box 31" o:spid="_x0000_s1131" type="#_x0000_t202" style="position:absolute;left:2486;top:21143;width:2308;height:2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" filled="f" fillcolor="silver" stroked="f">
                  <v:textbox style="mso-fit-shape-to-text:t" inset="1mm,1mm,1mm,1mm">
                    <w:txbxContent>
                      <w:p w:rsidR="00716AF2" w:rsidRDefault="00716AF2" w:rsidP="00781AD1">
                        <w:pPr>
                          <w:jc w:val="center"/>
                        </w:pPr>
                        <w:r>
                          <w:t>C</w:t>
                        </w:r>
                        <w:r>
                          <w:rPr>
                            <w:position w:val="-6"/>
                            <w:sz w:val="14"/>
                          </w:rPr>
                          <w:t>1</w:t>
                        </w:r>
                      </w:p>
                    </w:txbxContent>
                  </v:textbox>
                </v:shape>
                <v:line id="Line 32" o:spid="_x0000_s1132" style="position:absolute;flip:x;visibility:visible;mso-wrap-style:square" from="4235,22440" to="5791,22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">
                  <v:stroke startarrow="oval" startarrowwidth="narrow" startarrowlength="short"/>
                </v:line>
                <v:shape id="AutoShape 33" o:spid="_x0000_s1133" type="#_x0000_t123" style="position:absolute;left:5594;top:22199;width:45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"/>
                <v:shape id="Freeform 34" o:spid="_x0000_s1134" style="position:absolute;left:1784;top:3073;width:8528;height:8617;visibility:visible;mso-wrap-style:square;v-text-anchor:top" coordsize="1343,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" path="m,l,1357r1343,e" filled="f">
                  <v:stroke startarrow="block" startarrowwidth="narrow" startarrowlength="long" endarrow="block" endarrowwidth="narrow" endarrowlength="long"/>
                  <v:path arrowok="t" o:connecttype="custom" o:connectlocs="0,0;0,861695;852805,861695" o:connectangles="0,0,0"/>
                </v:shape>
                <v:shape id="Text Box 35" o:spid="_x0000_s1135" type="#_x0000_t202" style="position:absolute;left:8108;top:9352;width:229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" filled="f" fillcolor="silver" stroked="f">
                  <v:textbox style="mso-fit-shape-to-text:t" inset="1mm,1mm,1mm,1mm">
                    <w:txbxContent>
                      <w:p w:rsidR="00716AF2" w:rsidRDefault="00716AF2" w:rsidP="00781AD1">
                        <w:pPr>
                          <w:jc w:val="center"/>
                        </w:pPr>
                        <w:r>
                          <w:t>x</w:t>
                        </w:r>
                      </w:p>
                    </w:txbxContent>
                  </v:textbox>
                </v:shape>
                <v:shape id="Text Box 36" o:spid="_x0000_s1136" type="#_x0000_t202" style="position:absolute;left:1866;top:2304;width:229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" filled="f" fillcolor="silver" stroked="f">
                  <v:textbox style="mso-fit-shape-to-text:t" inset="1mm,1mm,1mm,1mm">
                    <w:txbxContent>
                      <w:p w:rsidR="00716AF2" w:rsidRDefault="00716AF2" w:rsidP="00781AD1">
                        <w:pPr>
                          <w:jc w:val="center"/>
                        </w:pPr>
                        <w:r>
                          <w:t>y</w:t>
                        </w:r>
                        <w:bookmarkStart w:id="1" w:name="_GoBack"/>
                        <w:bookmarkEnd w:id="1"/>
                      </w:p>
                    </w:txbxContent>
                  </v:textbox>
                </v:shape>
                <v:shape id="Text Box 37" o:spid="_x0000_s1137" type="#_x0000_t202" style="position:absolute;left:22809;top:571;width:12632;height:4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" filled="f" fillcolor="silver" stroked="f">
                  <v:textbox style="mso-fit-shape-to-text:t" inset="1mm,1mm,1mm,1mm">
                    <w:txbxContent>
                      <w:p w:rsidR="00716AF2" w:rsidRPr="0029066A" w:rsidRDefault="00716AF2" w:rsidP="00781AD1">
                        <w:pPr>
                          <w:rPr>
                            <w:b/>
                            <w:szCs w:val="18"/>
                            <w:u w:val="single"/>
                          </w:rPr>
                        </w:pPr>
                        <w:r w:rsidRPr="0029066A">
                          <w:rPr>
                            <w:b/>
                            <w:szCs w:val="18"/>
                            <w:u w:val="single"/>
                          </w:rPr>
                          <w:t>Figure 2</w:t>
                        </w:r>
                        <w:r w:rsidRPr="0029066A">
                          <w:rPr>
                            <w:b/>
                            <w:szCs w:val="18"/>
                          </w:rPr>
                          <w:t> : phase d’accélération</w:t>
                        </w:r>
                      </w:p>
                    </w:txbxContent>
                  </v:textbox>
                </v:shape>
                <v:line id="Line 38" o:spid="_x0000_s1138" style="position:absolute;flip:y;visibility:visible;mso-wrap-style:square" from="5822,15081" to="5829,30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">
                  <v:stroke dashstyle="longDashDot"/>
                </v:line>
                <v:line id="Line 39" o:spid="_x0000_s1139" style="position:absolute;flip:y;visibility:visible;mso-wrap-style:square" from="31426,15265" to="31432,30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">
                  <v:stroke dashstyle="longDashDot"/>
                </v:line>
                <v:line id="Line 40" o:spid="_x0000_s1140" style="position:absolute;visibility:visible;mso-wrap-style:square" from="5937,29959" to="18300,29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">
                  <v:stroke startarrow="block" startarrowwidth="narrow" endarrow="block" endarrowwidth="narrow"/>
                </v:line>
                <v:line id="Line 41" o:spid="_x0000_s1141" style="position:absolute;visibility:visible;mso-wrap-style:square" from="18249,30026" to="31491,30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">
                  <v:stroke startarrow="block" startarrowwidth="narrow" endarrow="block" endarrowwidth="narrow"/>
                </v:line>
                <v:shape id="Text Box 42" o:spid="_x0000_s1142" type="#_x0000_t202" style="position:absolute;left:10915;top:27747;width:229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" filled="f" fillcolor="silver" stroked="f">
                  <v:textbox style="mso-fit-shape-to-text:t" inset="1mm,1mm,1mm,1mm">
                    <w:txbxContent>
                      <w:p w:rsidR="00716AF2" w:rsidRDefault="00716AF2" w:rsidP="00781AD1">
                        <w:pPr>
                          <w:jc w:val="center"/>
                        </w:pPr>
                        <w:r>
                          <w:t>a</w:t>
                        </w:r>
                      </w:p>
                    </w:txbxContent>
                  </v:textbox>
                </v:shape>
                <v:shape id="Text Box 43" o:spid="_x0000_s1143" type="#_x0000_t202" style="position:absolute;left:24008;top:27359;width:229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" filled="f" fillcolor="silver" stroked="f">
                  <v:textbox style="mso-fit-shape-to-text:t" inset="1mm,1mm,1mm,1mm">
                    <w:txbxContent>
                      <w:p w:rsidR="00716AF2" w:rsidRDefault="00716AF2" w:rsidP="00781AD1">
                        <w:pPr>
                          <w:jc w:val="center"/>
                        </w:pPr>
                        <w:r>
                          <w:t>b</w:t>
                        </w:r>
                      </w:p>
                    </w:txbxContent>
                  </v:textbox>
                </v:shape>
                <v:line id="Line 44" o:spid="_x0000_s1144" style="position:absolute;rotation:-90;visibility:visible;mso-wrap-style:square" from="6781,21565" to="18928,2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">
                  <v:stroke startarrow="block" startarrowwidth="narrow" endarrow="block" endarrowwidth="narrow"/>
                </v:line>
                <v:shape id="Text Box 45" o:spid="_x0000_s1145" type="#_x0000_t202" style="position:absolute;left:10775;top:19607;width:229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" filled="f" fillcolor="silver" stroked="f">
                  <v:textbox style="mso-fit-shape-to-text:t" inset="1mm,1mm,1mm,1mm">
                    <w:txbxContent>
                      <w:p w:rsidR="00716AF2" w:rsidRDefault="00716AF2" w:rsidP="00781AD1">
                        <w:pPr>
                          <w:jc w:val="center"/>
                        </w:pPr>
                        <w:r>
                          <w:t>h</w:t>
                        </w:r>
                      </w:p>
                    </w:txbxContent>
                  </v:textbox>
                </v:shape>
                <v:line id="Line 46" o:spid="_x0000_s1146" style="position:absolute;rotation:90;flip:y;visibility:visible;mso-wrap-style:square" from="15373,12801" to="15379,18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"/>
                <v:line id="Line 47" o:spid="_x0000_s1147" style="position:absolute;rotation:90;flip:y;visibility:visible;mso-wrap-style:square" from="9271,24326" to="9277,31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"/>
                <w10:wrap type="square"/>
              </v:group>
            </w:pict>
          </mc:Fallback>
        </mc:AlternateContent>
      </w:r>
      <w:r w:rsidR="00781AD1">
        <w:t>Le coefficient de frottement au contact roue sol est supposé constant, égal à f = 0,7.</w:t>
      </w:r>
    </w:p>
    <w:p w:rsidR="00781AD1" w:rsidRDefault="00781AD1" w:rsidP="00781AD1">
      <w:r>
        <w:t>La résistance de l’air est supposée négligeable (vitesse modérée).</w:t>
      </w:r>
    </w:p>
    <w:p w:rsidR="00037EA8" w:rsidRDefault="00037EA8" w:rsidP="00781AD1"/>
    <w:p w:rsidR="00037EA8" w:rsidRDefault="00781AD1" w:rsidP="00781AD1">
      <w:pPr>
        <w:spacing w:before="60"/>
      </w:pPr>
      <w:r>
        <w:t>On suppose en première approximation que le mouvement est une translation rectiligne.</w:t>
      </w:r>
    </w:p>
    <w:p w:rsidR="00037EA8" w:rsidRDefault="00037EA8" w:rsidP="00781AD1">
      <w:pPr>
        <w:spacing w:before="60"/>
      </w:pPr>
    </w:p>
    <w:p w:rsidR="00781AD1" w:rsidRDefault="00781AD1" w:rsidP="00781AD1">
      <w:pPr>
        <w:spacing w:before="60"/>
      </w:pPr>
      <w:r>
        <w:t>Dans ces conditions particulières, le principe fondamental de</w:t>
      </w:r>
      <w:r w:rsidR="00F5202C">
        <w:t xml:space="preserve"> la</w:t>
      </w:r>
      <w:r>
        <w:t xml:space="preserve"> dynamique s’écrit sous la forme simplifiée suivante : </w:t>
      </w:r>
    </w:p>
    <w:p w:rsidR="00037EA8" w:rsidRDefault="00781AD1" w:rsidP="00781AD1">
      <w:r w:rsidRPr="00914A3F">
        <w:rPr>
          <w:position w:val="-40"/>
        </w:rPr>
        <w:object w:dxaOrig="3379" w:dyaOrig="859">
          <v:shape id="_x0000_i1029" type="#_x0000_t75" style="width:168.8pt;height:42.75pt" o:ole="">
            <v:imagedata r:id="rId29" o:title=""/>
          </v:shape>
          <o:OLEObject Type="Embed" ProgID="Equation.3" ShapeID="_x0000_i1029" DrawAspect="Content" ObjectID="_1541316254" r:id="rId30"/>
        </w:object>
      </w:r>
    </w:p>
    <w:p w:rsidR="00037EA8" w:rsidRDefault="00037EA8" w:rsidP="00781AD1"/>
    <w:p w:rsidR="00037EA8" w:rsidRDefault="00781AD1" w:rsidP="00781AD1">
      <w:r>
        <w:t>Nota : moment nul seulement en G, cdg de l’ensemble.</w:t>
      </w:r>
    </w:p>
    <w:p w:rsidR="00037EA8" w:rsidRDefault="00037EA8" w:rsidP="00781AD1"/>
    <w:p w:rsidR="00781AD1" w:rsidRDefault="00781AD1" w:rsidP="00781AD1">
      <w:pPr>
        <w:pBdr>
          <w:top w:val="single" w:sz="4" w:space="1" w:color="auto"/>
          <w:left w:val="single" w:sz="4" w:space="4" w:color="auto"/>
          <w:bottom w:val="single" w:sz="4" w:space="1" w:color="auto"/>
          <w:right w:val="single" w:sz="4" w:space="4" w:color="auto"/>
        </w:pBdr>
      </w:pPr>
      <w:r>
        <w:t>Les masses et inertie des roues et des composants du réducteurs sont faibles comparées à la masse de l’ensemble (moto – pilote). On admet que les grandeurs dynamiques qui leur sont appliquées sont négligeables, ce qui permet de les étudier en statique.</w:t>
      </w:r>
    </w:p>
    <w:p w:rsidR="00792729" w:rsidRDefault="00792729" w:rsidP="00792729">
      <w:pPr>
        <w:spacing w:before="120"/>
      </w:pPr>
    </w:p>
    <w:p w:rsidR="00142F40" w:rsidRDefault="00142F40" w:rsidP="00142F40">
      <w:pPr>
        <w:pStyle w:val="Citation"/>
      </w:pPr>
      <w:r w:rsidRPr="00792729">
        <w:rPr>
          <w:iCs w:val="0"/>
        </w:rPr>
        <w:t>Appliquer le PFD à la roue avant (PFS). En déduire la direction de l’action de contact entre le sol et la roue.</w:t>
      </w:r>
    </w:p>
    <w:p w:rsidR="00142F40" w:rsidRDefault="00142F40" w:rsidP="00142F40"/>
    <w:p w:rsidR="00142F40" w:rsidRDefault="00142F40" w:rsidP="00142F40">
      <w:pPr>
        <w:pStyle w:val="Citation"/>
      </w:pPr>
      <w:r>
        <w:t>Appliquer le PFD à la roue arrière (PFS). En déduire la relation liant le couple C</w:t>
      </w:r>
      <w:r w:rsidRPr="005F3399">
        <w:rPr>
          <w:position w:val="-6"/>
          <w:sz w:val="14"/>
        </w:rPr>
        <w:t>r1</w:t>
      </w:r>
      <w:r>
        <w:t xml:space="preserve"> et la composante tangentielle T</w:t>
      </w:r>
      <w:r w:rsidRPr="005F3399">
        <w:rPr>
          <w:position w:val="-6"/>
          <w:sz w:val="14"/>
        </w:rPr>
        <w:t>1</w:t>
      </w:r>
      <w:r>
        <w:t xml:space="preserve"> de l’action de contact sol – roue.</w:t>
      </w:r>
    </w:p>
    <w:p w:rsidR="00142F40" w:rsidRDefault="00142F40" w:rsidP="00792729">
      <w:pPr>
        <w:spacing w:before="120"/>
      </w:pPr>
    </w:p>
    <w:p w:rsidR="00142F40" w:rsidRDefault="00142F40" w:rsidP="00142F40">
      <w:pPr>
        <w:pStyle w:val="Citation"/>
      </w:pPr>
      <w:r>
        <w:t xml:space="preserve">Appliquer le PFD à l’ensemble (E) = </w:t>
      </w:r>
      <w:r w:rsidR="006E711B">
        <w:t>{moto, pilote}</w:t>
      </w:r>
      <w:r>
        <w:t>.</w:t>
      </w:r>
    </w:p>
    <w:p w:rsidR="00142F40" w:rsidRDefault="00142F40" w:rsidP="00142F40">
      <w:pPr>
        <w:pStyle w:val="Citation"/>
        <w:numPr>
          <w:ilvl w:val="0"/>
          <w:numId w:val="0"/>
        </w:numPr>
        <w:ind w:left="720" w:hanging="360"/>
      </w:pPr>
      <w:r>
        <w:t>En déduire, en fonction de C</w:t>
      </w:r>
      <w:r w:rsidRPr="0000775C">
        <w:rPr>
          <w:position w:val="-6"/>
          <w:sz w:val="14"/>
        </w:rPr>
        <w:t>r1</w:t>
      </w:r>
      <w:r>
        <w:t xml:space="preserve"> et des paramètres géométriques :</w:t>
      </w:r>
    </w:p>
    <w:p w:rsidR="004B48ED" w:rsidRDefault="00142F40" w:rsidP="004B48ED">
      <w:pPr>
        <w:pStyle w:val="Citation"/>
        <w:numPr>
          <w:ilvl w:val="0"/>
          <w:numId w:val="18"/>
        </w:numPr>
      </w:pPr>
      <w:r>
        <w:t>la valeur de l’accélération ;</w:t>
      </w:r>
    </w:p>
    <w:p w:rsidR="00142F40" w:rsidRDefault="00142F40" w:rsidP="00142F40">
      <w:pPr>
        <w:pStyle w:val="Citation"/>
        <w:numPr>
          <w:ilvl w:val="0"/>
          <w:numId w:val="18"/>
        </w:numPr>
      </w:pPr>
      <w:r>
        <w:t>les composantes des actions de contact du sol sur la roue arrière en I</w:t>
      </w:r>
      <w:r w:rsidRPr="004B48ED">
        <w:rPr>
          <w:position w:val="-6"/>
          <w:sz w:val="14"/>
        </w:rPr>
        <w:t>1</w:t>
      </w:r>
      <w:r>
        <w:t xml:space="preserve"> et sur la roue avant en I</w:t>
      </w:r>
      <w:r w:rsidRPr="004B48ED">
        <w:rPr>
          <w:position w:val="-6"/>
          <w:sz w:val="14"/>
        </w:rPr>
        <w:t>2</w:t>
      </w:r>
      <w:r>
        <w:t>.</w:t>
      </w:r>
      <w:r w:rsidR="004B48ED">
        <w:t xml:space="preserve"> </w:t>
      </w:r>
      <w:r>
        <w:t>Préciser à quelle condition le contact est sans glisseme</w:t>
      </w:r>
      <w:r w:rsidR="004B48ED">
        <w:t>n</w:t>
      </w:r>
      <w:r w:rsidR="00411723">
        <w:t>t au niveau de la roue arrière.</w:t>
      </w:r>
    </w:p>
    <w:p w:rsidR="00411723" w:rsidRPr="00411723" w:rsidRDefault="00411723" w:rsidP="00411723"/>
    <w:p w:rsidR="00411723" w:rsidRPr="00712AF0" w:rsidRDefault="00411723" w:rsidP="00411723">
      <w:pPr>
        <w:pStyle w:val="Citation"/>
        <w:numPr>
          <w:ilvl w:val="0"/>
          <w:numId w:val="18"/>
        </w:numPr>
        <w:rPr>
          <w:lang w:val="en-US"/>
        </w:rPr>
      </w:pPr>
      <w:r w:rsidRPr="00712AF0">
        <w:rPr>
          <w:lang w:val="en-US"/>
        </w:rPr>
        <w:t>AN :</w:t>
      </w:r>
      <w:r w:rsidRPr="00712AF0">
        <w:rPr>
          <w:lang w:val="en-US"/>
        </w:rPr>
        <w:tab/>
      </w:r>
      <w:r w:rsidRPr="00712AF0">
        <w:rPr>
          <w:lang w:val="en-US"/>
        </w:rPr>
        <w:tab/>
      </w:r>
      <w:r w:rsidRPr="00712AF0">
        <w:rPr>
          <w:lang w:val="en-US"/>
        </w:rPr>
        <w:tab/>
        <w:t xml:space="preserve">m = </w:t>
      </w:r>
      <w:r>
        <w:rPr>
          <w:lang w:val="en-US"/>
        </w:rPr>
        <w:t>34</w:t>
      </w:r>
      <w:r w:rsidRPr="00712AF0">
        <w:rPr>
          <w:lang w:val="en-US"/>
        </w:rPr>
        <w:t>0 kg</w:t>
      </w:r>
      <w:r w:rsidRPr="00712AF0">
        <w:rPr>
          <w:lang w:val="en-US"/>
        </w:rPr>
        <w:tab/>
        <w:t xml:space="preserve">a = </w:t>
      </w:r>
      <w:smartTag w:uri="urn:schemas-microsoft-com:office:smarttags" w:element="metricconverter">
        <w:smartTagPr>
          <w:attr w:name="ProductID" w:val="670 mm"/>
        </w:smartTagPr>
        <w:r w:rsidRPr="00712AF0">
          <w:rPr>
            <w:lang w:val="en-US"/>
          </w:rPr>
          <w:t>670 mm</w:t>
        </w:r>
      </w:smartTag>
      <w:r w:rsidRPr="00712AF0">
        <w:rPr>
          <w:lang w:val="en-US"/>
        </w:rPr>
        <w:tab/>
        <w:t>b = 880 mm</w:t>
      </w:r>
    </w:p>
    <w:p w:rsidR="00411723" w:rsidRPr="00712AF0" w:rsidRDefault="00411723" w:rsidP="00411723">
      <w:pPr>
        <w:pStyle w:val="Citation"/>
        <w:numPr>
          <w:ilvl w:val="0"/>
          <w:numId w:val="18"/>
        </w:numPr>
      </w:pPr>
      <w:r w:rsidRPr="00712AF0">
        <w:t>empattement :</w:t>
      </w:r>
      <w:r w:rsidRPr="00712AF0">
        <w:tab/>
        <w:t xml:space="preserve">L = </w:t>
      </w:r>
      <w:smartTag w:uri="urn:schemas-microsoft-com:office:smarttags" w:element="metricconverter">
        <w:smartTagPr>
          <w:attr w:name="ProductID" w:val="1550 mm"/>
        </w:smartTagPr>
        <w:r w:rsidRPr="00712AF0">
          <w:t>1550 mm</w:t>
        </w:r>
      </w:smartTag>
      <w:r w:rsidRPr="00712AF0">
        <w:tab/>
        <w:t>C</w:t>
      </w:r>
      <w:r w:rsidRPr="00712AF0">
        <w:rPr>
          <w:position w:val="-6"/>
          <w:sz w:val="14"/>
        </w:rPr>
        <w:t>r1</w:t>
      </w:r>
      <w:r w:rsidRPr="00712AF0">
        <w:t xml:space="preserve"> = 160 Nm</w:t>
      </w:r>
      <w:r w:rsidRPr="00712AF0">
        <w:tab/>
        <w:t xml:space="preserve">R = </w:t>
      </w:r>
      <w:r>
        <w:t>300 mm (Rayon de la roue)</w:t>
      </w:r>
      <w:r>
        <w:tab/>
        <w:t>h = 700 mm</w:t>
      </w:r>
    </w:p>
    <w:p w:rsidR="00411723" w:rsidRPr="00411723" w:rsidRDefault="00411723" w:rsidP="00411723"/>
    <w:p w:rsidR="00411723" w:rsidRPr="00411723" w:rsidRDefault="00411723" w:rsidP="00411723">
      <w:pPr>
        <w:pStyle w:val="Citation"/>
      </w:pPr>
      <w:r>
        <w:t>Quel compromis peut-on faire entre le couple C</w:t>
      </w:r>
      <w:r w:rsidRPr="00411723">
        <w:rPr>
          <w:vertAlign w:val="subscript"/>
        </w:rPr>
        <w:t>r1</w:t>
      </w:r>
      <w:r>
        <w:t>, la positio</w:t>
      </w:r>
      <w:r w:rsidR="007F40A5">
        <w:t xml:space="preserve">n du centre de gravité suivant </w:t>
      </w:r>
      <m:oMath>
        <m:acc>
          <m:accPr>
            <m:chr m:val="⃗"/>
            <m:ctrlPr>
              <w:rPr>
                <w:rFonts w:ascii="Cambria Math" w:hAnsi="Cambria Math"/>
                <w:i/>
              </w:rPr>
            </m:ctrlPr>
          </m:accPr>
          <m:e>
            <m:r>
              <w:rPr>
                <w:rFonts w:ascii="Cambria Math" w:hAnsi="Cambria Math"/>
              </w:rPr>
              <m:t>x</m:t>
            </m:r>
          </m:e>
        </m:acc>
      </m:oMath>
      <w:r>
        <w:t xml:space="preserve"> et le coefficient de frottement afin de ne pas déraper et d’éviter un wheeling.</w:t>
      </w:r>
    </w:p>
    <w:p w:rsidR="00792729" w:rsidRPr="00712AF0" w:rsidRDefault="00792729">
      <w:pPr>
        <w:spacing w:after="200"/>
        <w:jc w:val="left"/>
        <w:rPr>
          <w:rFonts w:ascii="Tw Cen MT" w:eastAsia="Times New Roman" w:hAnsi="Tw Cen MT" w:cstheme="majorBidi"/>
          <w:b/>
          <w:bCs/>
          <w:color w:val="215868" w:themeColor="accent5" w:themeShade="80"/>
          <w:sz w:val="24"/>
          <w:szCs w:val="26"/>
          <w:lang w:eastAsia="fr-FR"/>
        </w:rPr>
      </w:pPr>
      <w:r w:rsidRPr="00712AF0">
        <w:br w:type="page"/>
      </w:r>
      <w:bookmarkStart w:id="0" w:name="_GoBack"/>
      <w:bookmarkEnd w:id="0"/>
    </w:p>
    <w:p w:rsidR="00781AD1" w:rsidRDefault="00411723" w:rsidP="00781AD1">
      <w:pPr>
        <w:pStyle w:val="Titre2"/>
      </w:pPr>
      <w:r>
        <w:rPr>
          <w:noProof/>
          <w:color w:val="003F3E"/>
        </w:rPr>
        <w:lastRenderedPageBreak/>
        <mc:AlternateContent>
          <mc:Choice Requires="wpc">
            <w:drawing>
              <wp:anchor distT="0" distB="0" distL="114300" distR="114300" simplePos="0" relativeHeight="251705344" behindDoc="0" locked="0" layoutInCell="1" allowOverlap="1" wp14:anchorId="140D6105" wp14:editId="604FCB6A">
                <wp:simplePos x="0" y="0"/>
                <wp:positionH relativeFrom="margin">
                  <wp:align>right</wp:align>
                </wp:positionH>
                <wp:positionV relativeFrom="paragraph">
                  <wp:posOffset>0</wp:posOffset>
                </wp:positionV>
                <wp:extent cx="2714625" cy="3859530"/>
                <wp:effectExtent l="57150" t="0" r="9525" b="7620"/>
                <wp:wrapSquare wrapText="bothSides"/>
                <wp:docPr id="33" name="Zone de dessin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128"/>
                          <pic:cNvPicPr>
                            <a:picLocks noChangeAspect="1" noChangeArrowheads="1"/>
                          </pic:cNvPicPr>
                        </pic:nvPicPr>
                        <pic:blipFill>
                          <a:blip r:embed="rId31">
                            <a:extLst>
                              <a:ext uri="{28A0092B-C50C-407E-A947-70E740481C1C}">
                                <a14:useLocalDpi xmlns:a14="http://schemas.microsoft.com/office/drawing/2010/main" val="0"/>
                              </a:ext>
                            </a:extLst>
                          </a:blip>
                          <a:srcRect b="2382"/>
                          <a:stretch>
                            <a:fillRect/>
                          </a:stretch>
                        </pic:blipFill>
                        <pic:spPr bwMode="auto">
                          <a:xfrm>
                            <a:off x="25400" y="112834"/>
                            <a:ext cx="2690495" cy="3216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 name="AutoShape 129"/>
                        <wps:cNvSpPr>
                          <a:spLocks noChangeArrowheads="1"/>
                        </wps:cNvSpPr>
                        <wps:spPr bwMode="auto">
                          <a:xfrm rot="5400000">
                            <a:off x="806450" y="2414709"/>
                            <a:ext cx="986790" cy="66675"/>
                          </a:xfrm>
                          <a:prstGeom prst="rightArrow">
                            <a:avLst>
                              <a:gd name="adj1" fmla="val 41093"/>
                              <a:gd name="adj2" fmla="val 150535"/>
                            </a:avLst>
                          </a:prstGeom>
                          <a:solidFill>
                            <a:srgbClr val="FFCC99"/>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Line 130"/>
                        <wps:cNvCnPr/>
                        <wps:spPr bwMode="auto">
                          <a:xfrm flipH="1">
                            <a:off x="536575" y="314129"/>
                            <a:ext cx="1691005" cy="3007995"/>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Freeform 131"/>
                        <wps:cNvSpPr>
                          <a:spLocks/>
                        </wps:cNvSpPr>
                        <wps:spPr bwMode="auto">
                          <a:xfrm>
                            <a:off x="0" y="122359"/>
                            <a:ext cx="706120" cy="713740"/>
                          </a:xfrm>
                          <a:custGeom>
                            <a:avLst/>
                            <a:gdLst>
                              <a:gd name="T0" fmla="*/ 0 w 1343"/>
                              <a:gd name="T1" fmla="*/ 0 h 1357"/>
                              <a:gd name="T2" fmla="*/ 0 w 1343"/>
                              <a:gd name="T3" fmla="*/ 1357 h 1357"/>
                              <a:gd name="T4" fmla="*/ 1343 w 1343"/>
                              <a:gd name="T5" fmla="*/ 1357 h 1357"/>
                            </a:gdLst>
                            <a:ahLst/>
                            <a:cxnLst>
                              <a:cxn ang="0">
                                <a:pos x="T0" y="T1"/>
                              </a:cxn>
                              <a:cxn ang="0">
                                <a:pos x="T2" y="T3"/>
                              </a:cxn>
                              <a:cxn ang="0">
                                <a:pos x="T4" y="T5"/>
                              </a:cxn>
                            </a:cxnLst>
                            <a:rect l="0" t="0" r="r" b="b"/>
                            <a:pathLst>
                              <a:path w="1343" h="1357">
                                <a:moveTo>
                                  <a:pt x="0" y="0"/>
                                </a:moveTo>
                                <a:lnTo>
                                  <a:pt x="0" y="1357"/>
                                </a:lnTo>
                                <a:lnTo>
                                  <a:pt x="1343" y="1357"/>
                                </a:lnTo>
                              </a:path>
                            </a:pathLst>
                          </a:custGeom>
                          <a:noFill/>
                          <a:ln w="9525" cap="flat" cmpd="sng">
                            <a:solidFill>
                              <a:srgbClr val="000000"/>
                            </a:solidFill>
                            <a:prstDash val="solid"/>
                            <a:round/>
                            <a:headEnd type="triangl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 name="Text Box 132"/>
                        <wps:cNvSpPr txBox="1">
                          <a:spLocks noChangeArrowheads="1"/>
                        </wps:cNvSpPr>
                        <wps:spPr bwMode="auto">
                          <a:xfrm>
                            <a:off x="513715" y="588449"/>
                            <a:ext cx="22948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pPr>
                                <w:jc w:val="center"/>
                              </w:pPr>
                              <w:proofErr w:type="gramStart"/>
                              <w:r>
                                <w:t>z</w:t>
                              </w:r>
                              <w:proofErr w:type="gramEnd"/>
                            </w:p>
                          </w:txbxContent>
                        </wps:txbx>
                        <wps:bodyPr rot="0" vert="horz" wrap="square" lIns="36000" tIns="36000" rIns="36000" bIns="36000" anchor="t" anchorCtr="0" upright="1">
                          <a:spAutoFit/>
                        </wps:bodyPr>
                      </wps:wsp>
                      <wps:wsp>
                        <wps:cNvPr id="8" name="Text Box 133"/>
                        <wps:cNvSpPr txBox="1">
                          <a:spLocks noChangeArrowheads="1"/>
                        </wps:cNvSpPr>
                        <wps:spPr bwMode="auto">
                          <a:xfrm>
                            <a:off x="12700" y="35999"/>
                            <a:ext cx="22948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pPr>
                                <w:jc w:val="center"/>
                              </w:pPr>
                              <w:proofErr w:type="gramStart"/>
                              <w:r>
                                <w:t>y</w:t>
                              </w:r>
                              <w:proofErr w:type="gramEnd"/>
                            </w:p>
                          </w:txbxContent>
                        </wps:txbx>
                        <wps:bodyPr rot="0" vert="horz" wrap="square" lIns="36000" tIns="36000" rIns="36000" bIns="36000" anchor="t" anchorCtr="0" upright="1">
                          <a:spAutoFit/>
                        </wps:bodyPr>
                      </wps:wsp>
                      <wps:wsp>
                        <wps:cNvPr id="9" name="Text Box 134"/>
                        <wps:cNvSpPr txBox="1">
                          <a:spLocks noChangeArrowheads="1"/>
                        </wps:cNvSpPr>
                        <wps:spPr bwMode="auto">
                          <a:xfrm>
                            <a:off x="1407160" y="1842574"/>
                            <a:ext cx="230749" cy="259959"/>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781AD1">
                              <w:pPr>
                                <w:jc w:val="center"/>
                              </w:pPr>
                              <w:r>
                                <w:t>G</w:t>
                              </w:r>
                            </w:p>
                          </w:txbxContent>
                        </wps:txbx>
                        <wps:bodyPr rot="0" vert="horz" wrap="square" lIns="36000" tIns="36000" rIns="36000" bIns="36000" anchor="t" anchorCtr="0" upright="1">
                          <a:spAutoFit/>
                        </wps:bodyPr>
                      </wps:wsp>
                      <wps:wsp>
                        <wps:cNvPr id="10" name="Line 135"/>
                        <wps:cNvCnPr/>
                        <wps:spPr bwMode="auto">
                          <a:xfrm>
                            <a:off x="1299210" y="1944809"/>
                            <a:ext cx="106680" cy="3937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AutoShape 136"/>
                        <wps:cNvSpPr>
                          <a:spLocks noChangeArrowheads="1"/>
                        </wps:cNvSpPr>
                        <wps:spPr bwMode="auto">
                          <a:xfrm>
                            <a:off x="1279525" y="1928299"/>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cNvPr id="20" name="Group 137"/>
                        <wpg:cNvGrpSpPr>
                          <a:grpSpLocks/>
                        </wpg:cNvGrpSpPr>
                        <wpg:grpSpPr bwMode="auto">
                          <a:xfrm rot="1764047">
                            <a:off x="483235" y="1744149"/>
                            <a:ext cx="534035" cy="1406525"/>
                            <a:chOff x="3288" y="4804"/>
                            <a:chExt cx="841" cy="1917"/>
                          </a:xfrm>
                        </wpg:grpSpPr>
                        <wps:wsp>
                          <wps:cNvPr id="21" name="Line 138"/>
                          <wps:cNvCnPr/>
                          <wps:spPr bwMode="auto">
                            <a:xfrm rot="-5400000">
                              <a:off x="2355" y="5764"/>
                              <a:ext cx="1913" cy="1"/>
                            </a:xfrm>
                            <a:prstGeom prst="line">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139"/>
                          <wps:cNvCnPr/>
                          <wps:spPr bwMode="auto">
                            <a:xfrm rot="16200000" flipV="1">
                              <a:off x="3708" y="4384"/>
                              <a:ext cx="1" cy="84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23" name="Line 140"/>
                        <wps:cNvCnPr/>
                        <wps:spPr bwMode="auto">
                          <a:xfrm>
                            <a:off x="78740" y="3215444"/>
                            <a:ext cx="2009775" cy="635"/>
                          </a:xfrm>
                          <a:prstGeom prst="line">
                            <a:avLst/>
                          </a:prstGeom>
                          <a:noFill/>
                          <a:ln w="2857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Text Box 141"/>
                        <wps:cNvSpPr txBox="1">
                          <a:spLocks noChangeArrowheads="1"/>
                        </wps:cNvSpPr>
                        <wps:spPr bwMode="auto">
                          <a:xfrm>
                            <a:off x="832485" y="3240209"/>
                            <a:ext cx="230114" cy="287899"/>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781AD1">
                              <w:pPr>
                                <w:jc w:val="center"/>
                              </w:pPr>
                              <w:r>
                                <w:t>I</w:t>
                              </w:r>
                              <w:r>
                                <w:rPr>
                                  <w:position w:val="-6"/>
                                  <w:sz w:val="14"/>
                                </w:rPr>
                                <w:t>1</w:t>
                              </w:r>
                            </w:p>
                          </w:txbxContent>
                        </wps:txbx>
                        <wps:bodyPr rot="0" vert="horz" wrap="square" lIns="36000" tIns="36000" rIns="36000" bIns="36000" anchor="t" anchorCtr="0" upright="1">
                          <a:spAutoFit/>
                        </wps:bodyPr>
                      </wps:wsp>
                      <wps:wsp>
                        <wps:cNvPr id="25" name="Line 142"/>
                        <wps:cNvCnPr/>
                        <wps:spPr bwMode="auto">
                          <a:xfrm>
                            <a:off x="723900" y="3200204"/>
                            <a:ext cx="87630" cy="13462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143"/>
                        <wps:cNvCnPr/>
                        <wps:spPr bwMode="auto">
                          <a:xfrm rot="17964047" flipV="1">
                            <a:off x="366395" y="2773484"/>
                            <a:ext cx="635" cy="5340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Text Box 144"/>
                        <wps:cNvSpPr txBox="1">
                          <a:spLocks noChangeArrowheads="1"/>
                        </wps:cNvSpPr>
                        <wps:spPr bwMode="auto">
                          <a:xfrm>
                            <a:off x="1343025" y="2770752"/>
                            <a:ext cx="212335" cy="33679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r w:rsidRPr="0079423A">
                                <w:rPr>
                                  <w:position w:val="-6"/>
                                </w:rPr>
                                <w:object w:dxaOrig="220" w:dyaOrig="380">
                                  <v:shape id="_x0000_i1031" type="#_x0000_t75" style="width:11.25pt;height:18.75pt" o:ole="">
                                    <v:imagedata r:id="rId24" o:title=""/>
                                  </v:shape>
                                  <o:OLEObject Type="Embed" ProgID="Equation.3" ShapeID="_x0000_i1031" DrawAspect="Content" ObjectID="_1541316259" r:id="rId32"/>
                                </w:object>
                              </w:r>
                            </w:p>
                          </w:txbxContent>
                        </wps:txbx>
                        <wps:bodyPr rot="0" vert="horz" wrap="none" lIns="36000" tIns="36000" rIns="36000" bIns="36000" anchor="t" anchorCtr="0" upright="1">
                          <a:spAutoFit/>
                        </wps:bodyPr>
                      </wps:wsp>
                      <wps:wsp>
                        <wps:cNvPr id="28" name="Text Box 145"/>
                        <wps:cNvSpPr txBox="1">
                          <a:spLocks noChangeArrowheads="1"/>
                        </wps:cNvSpPr>
                        <wps:spPr bwMode="auto">
                          <a:xfrm>
                            <a:off x="370840" y="2090079"/>
                            <a:ext cx="22948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81AD1">
                              <w:pPr>
                                <w:jc w:val="center"/>
                              </w:pPr>
                              <w:proofErr w:type="gramStart"/>
                              <w:r>
                                <w:t>h</w:t>
                              </w:r>
                              <w:proofErr w:type="gramEnd"/>
                            </w:p>
                          </w:txbxContent>
                        </wps:txbx>
                        <wps:bodyPr rot="0" vert="horz" wrap="square" lIns="36000" tIns="36000" rIns="36000" bIns="36000" anchor="t" anchorCtr="0" upright="1">
                          <a:spAutoFit/>
                        </wps:bodyPr>
                      </wps:wsp>
                      <wps:wsp>
                        <wps:cNvPr id="29" name="Line 146"/>
                        <wps:cNvCnPr/>
                        <wps:spPr bwMode="auto">
                          <a:xfrm flipV="1">
                            <a:off x="617220" y="2476939"/>
                            <a:ext cx="635" cy="6953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Arc 147"/>
                        <wps:cNvSpPr>
                          <a:spLocks/>
                        </wps:cNvSpPr>
                        <wps:spPr bwMode="auto">
                          <a:xfrm>
                            <a:off x="616585" y="2568379"/>
                            <a:ext cx="306070" cy="633730"/>
                          </a:xfrm>
                          <a:custGeom>
                            <a:avLst/>
                            <a:gdLst>
                              <a:gd name="G0" fmla="+- 0 0 0"/>
                              <a:gd name="G1" fmla="+- 21600 0 0"/>
                              <a:gd name="G2" fmla="+- 21600 0 0"/>
                              <a:gd name="T0" fmla="*/ 0 w 10434"/>
                              <a:gd name="T1" fmla="*/ 0 h 21600"/>
                              <a:gd name="T2" fmla="*/ 10434 w 10434"/>
                              <a:gd name="T3" fmla="*/ 2688 h 21600"/>
                              <a:gd name="T4" fmla="*/ 0 w 10434"/>
                              <a:gd name="T5" fmla="*/ 21600 h 21600"/>
                            </a:gdLst>
                            <a:ahLst/>
                            <a:cxnLst>
                              <a:cxn ang="0">
                                <a:pos x="T0" y="T1"/>
                              </a:cxn>
                              <a:cxn ang="0">
                                <a:pos x="T2" y="T3"/>
                              </a:cxn>
                              <a:cxn ang="0">
                                <a:pos x="T4" y="T5"/>
                              </a:cxn>
                            </a:cxnLst>
                            <a:rect l="0" t="0" r="r" b="b"/>
                            <a:pathLst>
                              <a:path w="10434" h="21600" fill="none" extrusionOk="0">
                                <a:moveTo>
                                  <a:pt x="0" y="0"/>
                                </a:moveTo>
                                <a:cubicBezTo>
                                  <a:pt x="3649" y="0"/>
                                  <a:pt x="7239" y="924"/>
                                  <a:pt x="10434" y="2687"/>
                                </a:cubicBezTo>
                              </a:path>
                              <a:path w="10434" h="21600" stroke="0" extrusionOk="0">
                                <a:moveTo>
                                  <a:pt x="0" y="0"/>
                                </a:moveTo>
                                <a:cubicBezTo>
                                  <a:pt x="3649" y="0"/>
                                  <a:pt x="7239" y="924"/>
                                  <a:pt x="10434" y="2687"/>
                                </a:cubicBezTo>
                                <a:lnTo>
                                  <a:pt x="0" y="21600"/>
                                </a:lnTo>
                                <a:close/>
                              </a:path>
                            </a:pathLst>
                          </a:custGeom>
                          <a:noFill/>
                          <a:ln w="9525">
                            <a:solidFill>
                              <a:srgbClr val="000000"/>
                            </a:solidFill>
                            <a:round/>
                            <a:headEnd type="triangl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 name="Text Box 148"/>
                        <wps:cNvSpPr txBox="1">
                          <a:spLocks noChangeArrowheads="1"/>
                        </wps:cNvSpPr>
                        <wps:spPr bwMode="auto">
                          <a:xfrm>
                            <a:off x="673100" y="2390414"/>
                            <a:ext cx="229480" cy="2510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Pr="00DB3FAA" w:rsidRDefault="00716AF2" w:rsidP="00781AD1">
                              <w:pPr>
                                <w:jc w:val="center"/>
                                <w:rPr>
                                  <w:rFonts w:ascii="Symbol" w:hAnsi="Symbol"/>
                                  <w:szCs w:val="20"/>
                                </w:rPr>
                              </w:pPr>
                              <w:r>
                                <w:rPr>
                                  <w:rFonts w:ascii="Symbol" w:hAnsi="Symbol"/>
                                  <w:szCs w:val="20"/>
                                </w:rPr>
                                <w:t></w:t>
                              </w:r>
                            </w:p>
                          </w:txbxContent>
                        </wps:txbx>
                        <wps:bodyPr rot="0" vert="horz" wrap="square" lIns="36000" tIns="36000" rIns="36000" bIns="36000" anchor="t" anchorCtr="0" upright="1">
                          <a:spAutoFit/>
                        </wps:bodyPr>
                      </wps:wsp>
                      <wps:wsp>
                        <wps:cNvPr id="32" name="Text Box 149"/>
                        <wps:cNvSpPr txBox="1">
                          <a:spLocks noChangeArrowheads="1"/>
                        </wps:cNvSpPr>
                        <wps:spPr bwMode="auto">
                          <a:xfrm>
                            <a:off x="421640" y="3609142"/>
                            <a:ext cx="203542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Pr="0029066A" w:rsidRDefault="00716AF2" w:rsidP="00781AD1">
                              <w:pPr>
                                <w:ind w:left="1134" w:hanging="1134"/>
                                <w:rPr>
                                  <w:b/>
                                  <w:szCs w:val="18"/>
                                  <w:u w:val="single"/>
                                </w:rPr>
                              </w:pPr>
                              <w:r w:rsidRPr="0029066A">
                                <w:rPr>
                                  <w:b/>
                                  <w:szCs w:val="18"/>
                                  <w:u w:val="single"/>
                                </w:rPr>
                                <w:t>Figure 3</w:t>
                              </w:r>
                              <w:r w:rsidRPr="0029066A">
                                <w:rPr>
                                  <w:b/>
                                  <w:szCs w:val="18"/>
                                </w:rPr>
                                <w:t> :</w:t>
                              </w:r>
                              <w:r w:rsidRPr="0029066A">
                                <w:rPr>
                                  <w:b/>
                                  <w:szCs w:val="18"/>
                                </w:rPr>
                                <w:tab/>
                                <w:t>passage en courbe</w:t>
                              </w:r>
                            </w:p>
                          </w:txbxContent>
                        </wps:txbx>
                        <wps:bodyPr rot="0" vert="horz" wrap="square" lIns="36000" tIns="36000" rIns="36000" bIns="36000" anchor="t" anchorCtr="0" upright="1">
                          <a:sp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140D6105" id="Zone de dessin 33" o:spid="_x0000_s1148" editas="canvas" style="position:absolute;left:0;text-align:left;margin-left:162.55pt;margin-top:0;width:213.75pt;height:303.9pt;z-index:251705344;mso-position-horizontal:right;mso-position-horizontal-relative:margin;mso-position-vertical-relative:text" coordsize="27146,385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">
                <v:shape id="_x0000_s1149" type="#_x0000_t75" style="position:absolute;width:27146;height:38595;visibility:visible;mso-wrap-style:square">
                  <v:fill o:detectmouseclick="t"/>
                  <v:path o:connecttype="none"/>
                </v:shape>
                <v:shape id="Picture 128" o:spid="_x0000_s1150" type="#_x0000_t75" style="position:absolute;left:254;top:1128;width:26904;height:321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">
                  <v:imagedata r:id="rId33" o:title="" cropbottom="1561f"/>
                </v:shape>
                <v:shape id="AutoShape 129" o:spid="_x0000_s1151" type="#_x0000_t13" style="position:absolute;left:8064;top:24147;width:9868;height:66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" adj="19403,6362" fillcolor="#fc9" strokecolor="red"/>
                <v:line id="Line 130" o:spid="_x0000_s1152" style="position:absolute;flip:x;visibility:visible;mso-wrap-style:square" from="5365,3141" to="22275,3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">
                  <v:stroke dashstyle="longDashDot"/>
                </v:line>
                <v:shape id="Freeform 131" o:spid="_x0000_s1153" style="position:absolute;top:1223;width:7061;height:7137;visibility:visible;mso-wrap-style:square;v-text-anchor:top" coordsize="1343,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" path="m,l,1357r1343,e" filled="f">
                  <v:stroke startarrow="block" startarrowwidth="narrow" endarrow="block" endarrowwidth="narrow"/>
                  <v:path arrowok="t" o:connecttype="custom" o:connectlocs="0,0;0,713740;706120,713740" o:connectangles="0,0,0"/>
                </v:shape>
                <v:shape id="Text Box 132" o:spid="_x0000_s1154" type="#_x0000_t202" style="position:absolute;left:5137;top:5884;width:229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" filled="f" fillcolor="silver" stroked="f">
                  <v:textbox style="mso-fit-shape-to-text:t" inset="1mm,1mm,1mm,1mm">
                    <w:txbxContent>
                      <w:p w:rsidR="00716AF2" w:rsidRDefault="00716AF2" w:rsidP="00781AD1">
                        <w:pPr>
                          <w:jc w:val="center"/>
                        </w:pPr>
                        <w:r>
                          <w:t>z</w:t>
                        </w:r>
                      </w:p>
                    </w:txbxContent>
                  </v:textbox>
                </v:shape>
                <v:shape id="Text Box 133" o:spid="_x0000_s1155" type="#_x0000_t202" style="position:absolute;left:127;top:359;width:2294;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" filled="f" fillcolor="silver" stroked="f">
                  <v:textbox style="mso-fit-shape-to-text:t" inset="1mm,1mm,1mm,1mm">
                    <w:txbxContent>
                      <w:p w:rsidR="00716AF2" w:rsidRDefault="00716AF2" w:rsidP="00781AD1">
                        <w:pPr>
                          <w:jc w:val="center"/>
                        </w:pPr>
                        <w:r>
                          <w:t>y</w:t>
                        </w:r>
                      </w:p>
                    </w:txbxContent>
                  </v:textbox>
                </v:shape>
                <v:shape id="Text Box 134" o:spid="_x0000_s1156" type="#_x0000_t202" style="position:absolute;left:14071;top:18425;width:2308;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" filled="f" fillcolor="silver">
                  <v:textbox style="mso-fit-shape-to-text:t" inset="1mm,1mm,1mm,1mm">
                    <w:txbxContent>
                      <w:p w:rsidR="00716AF2" w:rsidRDefault="00716AF2" w:rsidP="00781AD1">
                        <w:pPr>
                          <w:jc w:val="center"/>
                        </w:pPr>
                        <w:r>
                          <w:t>G</w:t>
                        </w:r>
                      </w:p>
                    </w:txbxContent>
                  </v:textbox>
                </v:shape>
                <v:line id="Line 135" o:spid="_x0000_s1157" style="position:absolute;visibility:visible;mso-wrap-style:square" from="12992,19448" to="14058,19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">
                  <v:stroke startarrow="oval" startarrowwidth="narrow" startarrowlength="short"/>
                </v:line>
                <v:shape id="AutoShape 136" o:spid="_x0000_s1158" type="#_x0000_t123" style="position:absolute;left:12795;top:19282;width:45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"/>
                <v:group id="Group 137" o:spid="_x0000_s1159" style="position:absolute;left:4832;top:17441;width:5340;height:14065;rotation:1926810fd" coordorigin="3288,4804" coordsize="841,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">
                  <v:line id="Line 138" o:spid="_x0000_s1160" style="position:absolute;rotation:-90;visibility:visible;mso-wrap-style:square" from="2355,5764" to="4268,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">
                    <v:stroke startarrow="block" startarrowwidth="narrow" endarrow="block" endarrowwidth="narrow"/>
                  </v:line>
                  <v:line id="Line 139" o:spid="_x0000_s1161" style="position:absolute;rotation:90;flip:y;visibility:visible;mso-wrap-style:square" from="3708,4384" to="3709,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"/>
                </v:group>
                <v:line id="Line 140" o:spid="_x0000_s1162" style="position:absolute;visibility:visible;mso-wrap-style:square" from="787,32154" to="20885,3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" strokecolor="gray" strokeweight="2.25pt"/>
                <v:shape id="Text Box 141" o:spid="_x0000_s1163" type="#_x0000_t202" style="position:absolute;left:8324;top:32402;width:2301;height:2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" filled="f" fillcolor="silver">
                  <v:textbox style="mso-fit-shape-to-text:t" inset="1mm,1mm,1mm,1mm">
                    <w:txbxContent>
                      <w:p w:rsidR="00716AF2" w:rsidRDefault="00716AF2" w:rsidP="00781AD1">
                        <w:pPr>
                          <w:jc w:val="center"/>
                        </w:pPr>
                        <w:r>
                          <w:t>I</w:t>
                        </w:r>
                        <w:r>
                          <w:rPr>
                            <w:position w:val="-6"/>
                            <w:sz w:val="14"/>
                          </w:rPr>
                          <w:t>1</w:t>
                        </w:r>
                      </w:p>
                    </w:txbxContent>
                  </v:textbox>
                </v:shape>
                <v:line id="Line 142" o:spid="_x0000_s1164" style="position:absolute;visibility:visible;mso-wrap-style:square" from="7239,32002" to="8115,33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">
                  <v:stroke startarrow="oval" startarrowwidth="narrow" startarrowlength="short"/>
                </v:line>
                <v:line id="Line 143" o:spid="_x0000_s1165" style="position:absolute;rotation:3971430fd;flip:y;visibility:visible;mso-wrap-style:square" from="3663,27734" to="3670,33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"/>
                <v:shape id="Text Box 144" o:spid="_x0000_s1166" type="#_x0000_t202" style="position:absolute;left:13430;top:27707;width:2123;height:3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" filled="f" fillcolor="silver" stroked="f">
                  <v:textbox style="mso-fit-shape-to-text:t" inset="1mm,1mm,1mm,1mm">
                    <w:txbxContent>
                      <w:p w:rsidR="00716AF2" w:rsidRDefault="00716AF2" w:rsidP="00781AD1">
                        <w:r w:rsidRPr="0079423A">
                          <w:rPr>
                            <w:position w:val="-6"/>
                          </w:rPr>
                          <w:object w:dxaOrig="220" w:dyaOrig="380">
                            <v:shape id="_x0000_i1031" type="#_x0000_t75" style="width:11.25pt;height:18.75pt" o:ole="">
                              <v:imagedata r:id="rId27" o:title=""/>
                            </v:shape>
                            <o:OLEObject Type="Embed" ProgID="Equation.3" ShapeID="_x0000_i1031" DrawAspect="Content" ObjectID="_1541186418" r:id="rId34"/>
                          </w:object>
                        </w:r>
                      </w:p>
                    </w:txbxContent>
                  </v:textbox>
                </v:shape>
                <v:shape id="Text Box 145" o:spid="_x0000_s1167" type="#_x0000_t202" style="position:absolute;left:3708;top:20900;width:229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" filled="f" fillcolor="silver" stroked="f">
                  <v:textbox style="mso-fit-shape-to-text:t" inset="1mm,1mm,1mm,1mm">
                    <w:txbxContent>
                      <w:p w:rsidR="00716AF2" w:rsidRDefault="00716AF2" w:rsidP="00781AD1">
                        <w:pPr>
                          <w:jc w:val="center"/>
                        </w:pPr>
                        <w:r>
                          <w:t>h</w:t>
                        </w:r>
                      </w:p>
                    </w:txbxContent>
                  </v:textbox>
                </v:shape>
                <v:line id="Line 146" o:spid="_x0000_s1168" style="position:absolute;flip:y;visibility:visible;mso-wrap-style:square" from="6172,24769" to="6178,31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shape id="Arc 147" o:spid="_x0000_s1169" style="position:absolute;left:6165;top:25683;width:3061;height:6338;visibility:visible;mso-wrap-style:square;v-text-anchor:top" coordsize="1043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" path="m,nfc3649,,7239,924,10434,2687em,nsc3649,,7239,924,10434,2687l,21600,,xe" filled="f">
                  <v:stroke startarrow="block" startarrowwidth="narrow" endarrow="block" endarrowwidth="narrow"/>
                  <v:path arrowok="t" o:extrusionok="f" o:connecttype="custom" o:connectlocs="0,0;306070,78864;0,633730" o:connectangles="0,0,0"/>
                </v:shape>
                <v:shape id="Text Box 148" o:spid="_x0000_s1170" type="#_x0000_t202" style="position:absolute;left:6731;top:23904;width:2294;height:2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" filled="f" fillcolor="silver" stroked="f">
                  <v:textbox style="mso-fit-shape-to-text:t" inset="1mm,1mm,1mm,1mm">
                    <w:txbxContent>
                      <w:p w:rsidR="00716AF2" w:rsidRPr="00DB3FAA" w:rsidRDefault="00716AF2" w:rsidP="00781AD1">
                        <w:pPr>
                          <w:jc w:val="center"/>
                          <w:rPr>
                            <w:rFonts w:ascii="Symbol" w:hAnsi="Symbol"/>
                            <w:szCs w:val="20"/>
                          </w:rPr>
                        </w:pPr>
                        <w:r>
                          <w:rPr>
                            <w:rFonts w:ascii="Symbol" w:hAnsi="Symbol"/>
                            <w:szCs w:val="20"/>
                          </w:rPr>
                          <w:t></w:t>
                        </w:r>
                      </w:p>
                    </w:txbxContent>
                  </v:textbox>
                </v:shape>
                <v:shape id="Text Box 149" o:spid="_x0000_s1171" type="#_x0000_t202" style="position:absolute;left:4216;top:36091;width:2035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" filled="f" fillcolor="silver" stroked="f">
                  <v:textbox style="mso-fit-shape-to-text:t" inset="1mm,1mm,1mm,1mm">
                    <w:txbxContent>
                      <w:p w:rsidR="00716AF2" w:rsidRPr="0029066A" w:rsidRDefault="00716AF2" w:rsidP="00781AD1">
                        <w:pPr>
                          <w:ind w:left="1134" w:hanging="1134"/>
                          <w:rPr>
                            <w:b/>
                            <w:szCs w:val="18"/>
                            <w:u w:val="single"/>
                          </w:rPr>
                        </w:pPr>
                        <w:r w:rsidRPr="0029066A">
                          <w:rPr>
                            <w:b/>
                            <w:szCs w:val="18"/>
                            <w:u w:val="single"/>
                          </w:rPr>
                          <w:t>Figure 3</w:t>
                        </w:r>
                        <w:r w:rsidRPr="0029066A">
                          <w:rPr>
                            <w:b/>
                            <w:szCs w:val="18"/>
                          </w:rPr>
                          <w:t> :</w:t>
                        </w:r>
                        <w:r w:rsidRPr="0029066A">
                          <w:rPr>
                            <w:b/>
                            <w:szCs w:val="18"/>
                          </w:rPr>
                          <w:tab/>
                          <w:t>passage en courbe</w:t>
                        </w:r>
                      </w:p>
                    </w:txbxContent>
                  </v:textbox>
                </v:shape>
                <w10:wrap type="square" anchorx="margin"/>
              </v:group>
            </w:pict>
          </mc:Fallback>
        </mc:AlternateContent>
      </w:r>
      <w:r>
        <w:t>Étude</w:t>
      </w:r>
      <w:r w:rsidR="00781AD1">
        <w:t xml:space="preserve"> de la moto en courbe</w:t>
      </w:r>
    </w:p>
    <w:p w:rsidR="00781AD1" w:rsidRDefault="00781AD1" w:rsidP="00781AD1">
      <w:r>
        <w:rPr>
          <w:noProof/>
          <w:lang w:eastAsia="fr-FR"/>
        </w:rPr>
        <w:drawing>
          <wp:anchor distT="0" distB="0" distL="114300" distR="114300" simplePos="0" relativeHeight="251706368" behindDoc="0" locked="0" layoutInCell="1" allowOverlap="0">
            <wp:simplePos x="0" y="0"/>
            <wp:positionH relativeFrom="column">
              <wp:posOffset>244475</wp:posOffset>
            </wp:positionH>
            <wp:positionV relativeFrom="paragraph">
              <wp:posOffset>47625</wp:posOffset>
            </wp:positionV>
            <wp:extent cx="876300" cy="1095375"/>
            <wp:effectExtent l="0" t="0" r="0" b="9525"/>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76300" cy="1095375"/>
                    </a:xfrm>
                    <a:prstGeom prst="rect">
                      <a:avLst/>
                    </a:prstGeom>
                    <a:noFill/>
                    <a:ln>
                      <a:noFill/>
                    </a:ln>
                  </pic:spPr>
                </pic:pic>
              </a:graphicData>
            </a:graphic>
            <wp14:sizeRelH relativeFrom="page">
              <wp14:pctWidth>0</wp14:pctWidth>
            </wp14:sizeRelH>
            <wp14:sizeRelV relativeFrom="page">
              <wp14:pctHeight>0</wp14:pctHeight>
            </wp14:sizeRelV>
          </wp:anchor>
        </w:drawing>
      </w:r>
      <w:r>
        <w:t>La figure 3 représente la moto et son pilote en vue de derrière lors d’un passage en courbe.</w:t>
      </w:r>
    </w:p>
    <w:p w:rsidR="00781AD1" w:rsidRDefault="00781AD1" w:rsidP="00781AD1">
      <w:r>
        <w:t>On suppose que la moto roule à vitesse uniforme, dans une courbe à rayon constant R</w:t>
      </w:r>
      <w:r w:rsidRPr="00C0787E">
        <w:rPr>
          <w:position w:val="-6"/>
          <w:sz w:val="14"/>
        </w:rPr>
        <w:t>c</w:t>
      </w:r>
      <w:r>
        <w:t>, et que la limite du glissement est atteinte au niveau du contact des roues avec le sol.</w:t>
      </w:r>
    </w:p>
    <w:p w:rsidR="00781AD1" w:rsidRDefault="00781AD1" w:rsidP="00781AD1">
      <w:r>
        <w:t xml:space="preserve">Dans ces conditions, le principe fondamental de dynamique s’écrit de la façon suivante : </w:t>
      </w:r>
    </w:p>
    <w:p w:rsidR="00781AD1" w:rsidRDefault="008F1A98" w:rsidP="00781AD1">
      <w:r w:rsidRPr="008F1A98">
        <w:rPr>
          <w:position w:val="-46"/>
        </w:rPr>
        <w:object w:dxaOrig="4220" w:dyaOrig="999">
          <v:shape id="_x0000_i1032" type="#_x0000_t75" style="width:210.8pt;height:50.25pt" o:ole="">
            <v:imagedata r:id="rId36" o:title=""/>
          </v:shape>
          <o:OLEObject Type="Embed" ProgID="Equation.3" ShapeID="_x0000_i1032" DrawAspect="Content" ObjectID="_1541316255" r:id="rId37"/>
        </w:object>
      </w:r>
    </w:p>
    <w:p w:rsidR="00781AD1" w:rsidRDefault="00781AD1" w:rsidP="00781AD1">
      <w:r>
        <w:t>Le coefficient de frottement au contact roue sol est supposé constant, égal à f = 0,7.</w:t>
      </w:r>
    </w:p>
    <w:p w:rsidR="00781AD1" w:rsidRDefault="00781AD1" w:rsidP="00781AD1">
      <w:r>
        <w:t>La résistance de l’air est supposée négligeable (vitesse modérée).</w:t>
      </w:r>
    </w:p>
    <w:p w:rsidR="00781AD1" w:rsidRDefault="00781AD1" w:rsidP="00781AD1">
      <w:r>
        <w:t xml:space="preserve">On considère une étude dynamique dans le </w:t>
      </w:r>
      <w:proofErr w:type="gramStart"/>
      <w:r>
        <w:t xml:space="preserve">plan </w:t>
      </w:r>
      <w:proofErr w:type="gramEnd"/>
      <w:r w:rsidR="00D31713" w:rsidRPr="00370265">
        <w:rPr>
          <w:position w:val="-10"/>
        </w:rPr>
        <w:object w:dxaOrig="880" w:dyaOrig="480">
          <v:shape id="_x0000_i1033" type="#_x0000_t75" style="width:44.25pt;height:24pt" o:ole="">
            <v:imagedata r:id="rId38" o:title=""/>
          </v:shape>
          <o:OLEObject Type="Embed" ProgID="Equation.3" ShapeID="_x0000_i1033" DrawAspect="Content" ObjectID="_1541316256" r:id="rId39"/>
        </w:object>
      </w:r>
      <w:r>
        <w:t>.</w:t>
      </w:r>
    </w:p>
    <w:p w:rsidR="008F1A98" w:rsidRDefault="003605C9" w:rsidP="008F1A98">
      <w:pPr>
        <w:pStyle w:val="Citation"/>
      </w:pPr>
      <w:r>
        <w:t>Calculer l’accélération du centre de gravité G de l’ensemble (E) = (moto, pilote) en fonction de la vitesse V de la moto, supposée constante, et du rayon R</w:t>
      </w:r>
      <w:r w:rsidRPr="00C0787E">
        <w:rPr>
          <w:position w:val="-6"/>
          <w:sz w:val="14"/>
        </w:rPr>
        <w:t>c</w:t>
      </w:r>
      <w:r>
        <w:t xml:space="preserve"> du virage</w:t>
      </w:r>
      <w:proofErr w:type="gramStart"/>
      <w:r>
        <w:t>.</w:t>
      </w:r>
      <w:r w:rsidR="008F1A98" w:rsidRPr="008F1A98">
        <w:t>.</w:t>
      </w:r>
      <w:proofErr w:type="gramEnd"/>
    </w:p>
    <w:p w:rsidR="008F1A98" w:rsidRDefault="008F1A98" w:rsidP="00781AD1"/>
    <w:p w:rsidR="003605C9" w:rsidRDefault="008F1A98" w:rsidP="008F1A98">
      <w:pPr>
        <w:pStyle w:val="Citation"/>
      </w:pPr>
      <w:r w:rsidRPr="008F1A98">
        <w:t>.</w:t>
      </w:r>
      <w:r w:rsidR="003605C9">
        <w:t>Appliquer le PFD à l’ensemble (E) = (moto, pilote). En déduire :</w:t>
      </w:r>
    </w:p>
    <w:p w:rsidR="003605C9" w:rsidRDefault="003605C9" w:rsidP="003605C9">
      <w:pPr>
        <w:pStyle w:val="Citation"/>
        <w:numPr>
          <w:ilvl w:val="0"/>
          <w:numId w:val="0"/>
        </w:numPr>
        <w:ind w:left="644"/>
      </w:pPr>
      <w:r>
        <w:sym w:font="Symbol" w:char="F0B7"/>
      </w:r>
      <w:r>
        <w:t xml:space="preserve"> l’inclinaison </w:t>
      </w:r>
      <w:r>
        <w:rPr>
          <w:rFonts w:ascii="Symbol" w:hAnsi="Symbol"/>
          <w:szCs w:val="20"/>
        </w:rPr>
        <w:t></w:t>
      </w:r>
      <w:r>
        <w:t xml:space="preserve"> de la moto ;</w:t>
      </w:r>
    </w:p>
    <w:p w:rsidR="003605C9" w:rsidRDefault="003605C9" w:rsidP="003605C9">
      <w:pPr>
        <w:pStyle w:val="Citation"/>
        <w:numPr>
          <w:ilvl w:val="0"/>
          <w:numId w:val="0"/>
        </w:numPr>
        <w:ind w:left="644"/>
      </w:pPr>
      <w:r>
        <w:sym w:font="Symbol" w:char="F0B7"/>
      </w:r>
      <w:r>
        <w:t xml:space="preserve"> la vitesse V de passage dans le virage en fonction de son rayon R</w:t>
      </w:r>
      <w:r w:rsidRPr="00C0787E">
        <w:rPr>
          <w:position w:val="-6"/>
          <w:sz w:val="14"/>
        </w:rPr>
        <w:t>c</w:t>
      </w:r>
      <w:r>
        <w:t> ;</w:t>
      </w:r>
    </w:p>
    <w:p w:rsidR="003605C9" w:rsidRDefault="003605C9" w:rsidP="003605C9">
      <w:pPr>
        <w:pStyle w:val="Citation"/>
        <w:numPr>
          <w:ilvl w:val="0"/>
          <w:numId w:val="0"/>
        </w:numPr>
        <w:ind w:left="644"/>
      </w:pPr>
      <w:r>
        <w:sym w:font="Symbol" w:char="F0B7"/>
      </w:r>
      <w:r>
        <w:t xml:space="preserve"> l’action du sol sur la roue arrière en I</w:t>
      </w:r>
      <w:r>
        <w:rPr>
          <w:position w:val="-6"/>
          <w:sz w:val="14"/>
        </w:rPr>
        <w:t>1 </w:t>
      </w:r>
      <w:r>
        <w:t>;</w:t>
      </w:r>
    </w:p>
    <w:p w:rsidR="003605C9" w:rsidRPr="003605C9" w:rsidRDefault="003605C9" w:rsidP="003605C9">
      <w:pPr>
        <w:pStyle w:val="Citation"/>
        <w:numPr>
          <w:ilvl w:val="0"/>
          <w:numId w:val="0"/>
        </w:numPr>
        <w:ind w:left="644"/>
      </w:pPr>
      <w:r>
        <w:sym w:font="Symbol" w:char="F0B7"/>
      </w:r>
      <w:r>
        <w:t xml:space="preserve"> Valeurs de l’effort au contact roue arrière / sol.</w:t>
      </w:r>
    </w:p>
    <w:p w:rsidR="003605C9" w:rsidRPr="003605C9" w:rsidRDefault="00A25ABE" w:rsidP="003605C9">
      <w:r>
        <w:rPr>
          <w:noProof/>
          <w:lang w:eastAsia="fr-FR"/>
        </w:rPr>
        <mc:AlternateContent>
          <mc:Choice Requires="wpc">
            <w:drawing>
              <wp:anchor distT="0" distB="0" distL="114300" distR="114300" simplePos="0" relativeHeight="251712512" behindDoc="0" locked="0" layoutInCell="1" allowOverlap="1" wp14:anchorId="1438FCCD" wp14:editId="6947050F">
                <wp:simplePos x="0" y="0"/>
                <wp:positionH relativeFrom="column">
                  <wp:posOffset>2935605</wp:posOffset>
                </wp:positionH>
                <wp:positionV relativeFrom="paragraph">
                  <wp:posOffset>106045</wp:posOffset>
                </wp:positionV>
                <wp:extent cx="4114800" cy="3609340"/>
                <wp:effectExtent l="0" t="0" r="0" b="0"/>
                <wp:wrapSquare wrapText="bothSides"/>
                <wp:docPr id="414" name="Zone de dessin 4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32" name="Image 832"/>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35999"/>
                            <a:ext cx="4032786" cy="3200400"/>
                          </a:xfrm>
                          <a:prstGeom prst="rect">
                            <a:avLst/>
                          </a:prstGeom>
                          <a:noFill/>
                          <a:ln>
                            <a:noFill/>
                          </a:ln>
                        </pic:spPr>
                      </pic:pic>
                      <wps:wsp>
                        <wps:cNvPr id="833" name="Text Box 149"/>
                        <wps:cNvSpPr txBox="1">
                          <a:spLocks noChangeArrowheads="1"/>
                        </wps:cNvSpPr>
                        <wps:spPr bwMode="auto">
                          <a:xfrm>
                            <a:off x="714376" y="3359434"/>
                            <a:ext cx="325716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04697A">
                              <w:pPr>
                                <w:pStyle w:val="NormalWeb"/>
                                <w:spacing w:before="0" w:beforeAutospacing="0" w:after="0" w:afterAutospacing="0" w:line="276" w:lineRule="auto"/>
                              </w:pPr>
                              <w:r>
                                <w:rPr>
                                  <w:rFonts w:ascii="Calibri" w:eastAsia="Calibri" w:hAnsi="Calibri"/>
                                  <w:b/>
                                  <w:bCs/>
                                  <w:sz w:val="20"/>
                                  <w:szCs w:val="20"/>
                                  <w:u w:val="single"/>
                                </w:rPr>
                                <w:t>Figure 4</w:t>
                              </w:r>
                              <w:r>
                                <w:rPr>
                                  <w:rFonts w:ascii="Calibri" w:eastAsia="Calibri" w:hAnsi="Calibri"/>
                                  <w:b/>
                                  <w:bCs/>
                                  <w:sz w:val="20"/>
                                  <w:szCs w:val="20"/>
                                </w:rPr>
                                <w:t> :</w:t>
                              </w:r>
                              <w:r>
                                <w:rPr>
                                  <w:rFonts w:ascii="Calibri" w:eastAsia="Calibri" w:hAnsi="Calibri"/>
                                  <w:b/>
                                  <w:bCs/>
                                  <w:sz w:val="20"/>
                                  <w:szCs w:val="20"/>
                                </w:rPr>
                                <w:tab/>
                                <w:t>schéma cinématique de la suspension</w:t>
                              </w:r>
                            </w:p>
                          </w:txbxContent>
                        </wps:txbx>
                        <wps:bodyPr rot="0" vert="horz" wrap="square" lIns="36000" tIns="36000" rIns="36000" bIns="3600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Zone de dessin 414" o:spid="_x0000_s1172" editas="canvas" style="position:absolute;left:0;text-align:left;margin-left:231.15pt;margin-top:8.35pt;width:324pt;height:284.2pt;z-index:251712512;mso-position-horizontal-relative:text;mso-position-vertical-relative:text" coordsize="41148,3609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">
                <v:shape id="_x0000_s1173" type="#_x0000_t75" style="position:absolute;width:41148;height:36093;visibility:visible;mso-wrap-style:square">
                  <v:fill o:detectmouseclick="t"/>
                  <v:path o:connecttype="none"/>
                </v:shape>
                <v:shape id="Image 832" o:spid="_x0000_s1174" type="#_x0000_t75" style="position:absolute;top:359;width:40327;height:320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xRRDDAAAA3AAAAA8AAABkcnMvZG93bnJldi54bWxEj82KwkAQhO/CvsPQC950ou6qREdRQVBv&#10;/jxAk2mTYKYnZNqYffudBWGPRVV9RS3XnatUS00oPRsYDRNQxJm3JecGbtf9YA4qCLLFyjMZ+KEA&#10;69VHb4mp9S8+U3uRXEUIhxQNFCJ1qnXICnIYhr4mjt7dNw4lyibXtsFXhLtKj5Nkqh2WHBcKrGlX&#10;UPa4PJ2B02n22E6PfM+T2ffhzF+yH7ViTP+z2yxACXXyH363D9bAfDKGvzPxCOjV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3FFEMMAAADcAAAADwAAAAAAAAAAAAAAAACf&#10;AgAAZHJzL2Rvd25yZXYueG1sUEsFBgAAAAAEAAQA9wAAAI8DAAAAAA==&#10;">
                  <v:imagedata r:id="rId41" o:title=""/>
                </v:shape>
                <v:shapetype id="_x0000_t202" coordsize="21600,21600" o:spt="202" path="m,l,21600r21600,l21600,xe">
                  <v:stroke joinstyle="miter"/>
                  <v:path gradientshapeok="t" o:connecttype="rect"/>
                </v:shapetype>
                <v:shape id="Text Box 149" o:spid="_x0000_s1175" type="#_x0000_t202" style="position:absolute;left:7143;top:33594;width:32572;height:2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3skcMA&#10;AADcAAAADwAAAGRycy9kb3ducmV2LnhtbESPT4vCMBTE78J+h/AW9qapW1C3GmUpLiierMJeH83r&#10;H21eShO1fnsjCB6HmfkNs1j1phFX6lxtWcF4FIEgzq2uuVRwPPwNZyCcR9bYWCYFd3KwWn4MFpho&#10;e+M9XTNfigBhl6CCyvs2kdLlFRl0I9sSB6+wnUEfZFdK3eEtwE0jv6NoIg3WHBYqbCmtKD9nF6PA&#10;pD9+uk7jgvPsNN7uzvv/QvdKfX32v3MQnnr/Dr/aG61gFsf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3skcMAAADcAAAADwAAAAAAAAAAAAAAAACYAgAAZHJzL2Rv&#10;d25yZXYueG1sUEsFBgAAAAAEAAQA9QAAAIgDAAAAAA==&#10;" filled="f" fillcolor="silver" stroked="f">
                  <v:textbox style="mso-fit-shape-to-text:t" inset="1mm,1mm,1mm,1mm">
                    <w:txbxContent>
                      <w:p w:rsidR="00716AF2" w:rsidRDefault="00716AF2" w:rsidP="0004697A">
                        <w:pPr>
                          <w:pStyle w:val="NormalWeb"/>
                          <w:spacing w:before="0" w:beforeAutospacing="0" w:after="0" w:afterAutospacing="0" w:line="276" w:lineRule="auto"/>
                        </w:pPr>
                        <w:r>
                          <w:rPr>
                            <w:rFonts w:ascii="Calibri" w:eastAsia="Calibri" w:hAnsi="Calibri"/>
                            <w:b/>
                            <w:bCs/>
                            <w:sz w:val="20"/>
                            <w:szCs w:val="20"/>
                            <w:u w:val="single"/>
                          </w:rPr>
                          <w:t>Figure 4</w:t>
                        </w:r>
                        <w:r>
                          <w:rPr>
                            <w:rFonts w:ascii="Calibri" w:eastAsia="Calibri" w:hAnsi="Calibri"/>
                            <w:b/>
                            <w:bCs/>
                            <w:sz w:val="20"/>
                            <w:szCs w:val="20"/>
                          </w:rPr>
                          <w:t> :</w:t>
                        </w:r>
                        <w:r>
                          <w:rPr>
                            <w:rFonts w:ascii="Calibri" w:eastAsia="Calibri" w:hAnsi="Calibri"/>
                            <w:b/>
                            <w:bCs/>
                            <w:sz w:val="20"/>
                            <w:szCs w:val="20"/>
                          </w:rPr>
                          <w:tab/>
                          <w:t>schéma cinématique de la suspension</w:t>
                        </w:r>
                      </w:p>
                    </w:txbxContent>
                  </v:textbox>
                </v:shape>
                <w10:wrap type="square"/>
              </v:group>
            </w:pict>
          </mc:Fallback>
        </mc:AlternateContent>
      </w:r>
    </w:p>
    <w:p w:rsidR="003605C9" w:rsidRDefault="003605C9" w:rsidP="003605C9">
      <w:pPr>
        <w:pStyle w:val="Titre2"/>
      </w:pPr>
      <w:r>
        <w:t>Bilan</w:t>
      </w:r>
    </w:p>
    <w:p w:rsidR="00A54144" w:rsidRDefault="00A54144" w:rsidP="00A54144">
      <w:pPr>
        <w:pStyle w:val="Citation"/>
      </w:pPr>
      <w:r w:rsidRPr="008F1A98">
        <w:t>.</w:t>
      </w:r>
      <w:r w:rsidR="003605C9" w:rsidRPr="003605C9">
        <w:t xml:space="preserve"> </w:t>
      </w:r>
      <w:r w:rsidR="003605C9">
        <w:t>Préciser celle des deux situations précédentes qui induit l’effort le plus élevé au contact roue arrière/sol.</w:t>
      </w:r>
    </w:p>
    <w:p w:rsidR="00D31713" w:rsidRDefault="00D31713" w:rsidP="004859AD"/>
    <w:p w:rsidR="004859AD" w:rsidRDefault="00CC0A43" w:rsidP="00CC0A43">
      <w:pPr>
        <w:pStyle w:val="Titre1"/>
      </w:pPr>
      <w:r>
        <w:t>Étude de la suspension</w:t>
      </w:r>
    </w:p>
    <w:p w:rsidR="004859AD" w:rsidRDefault="00CC0A43" w:rsidP="004859AD">
      <w:r w:rsidRPr="00CC0A43">
        <w:t xml:space="preserve">Quelle que soit la réponse numérique </w:t>
      </w:r>
      <w:r w:rsidR="00D31713">
        <w:t>aux</w:t>
      </w:r>
      <w:r w:rsidRPr="00CC0A43">
        <w:t xml:space="preserve"> question</w:t>
      </w:r>
      <w:r w:rsidR="00D31713">
        <w:t>s</w:t>
      </w:r>
      <w:r w:rsidRPr="00CC0A43">
        <w:t xml:space="preserve"> précédente</w:t>
      </w:r>
      <w:r w:rsidR="00D31713">
        <w:t>s</w:t>
      </w:r>
      <w:r w:rsidRPr="00CC0A43">
        <w:t xml:space="preserve">, dans la suite l’action de contact en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00D31713">
        <w:t xml:space="preserve"> sera modélisée par un glisseur de direction </w:t>
      </w:r>
      <w:r w:rsidR="004D2B50" w:rsidRPr="00370265">
        <w:rPr>
          <w:position w:val="-10"/>
        </w:rPr>
        <w:object w:dxaOrig="220" w:dyaOrig="480">
          <v:shape id="_x0000_i1034" type="#_x0000_t75" style="width:11.25pt;height:24pt" o:ole="">
            <v:imagedata r:id="rId42" o:title=""/>
          </v:shape>
          <o:OLEObject Type="Embed" ProgID="Equation.3" ShapeID="_x0000_i1034" DrawAspect="Content" ObjectID="_1541316257" r:id="rId43"/>
        </w:object>
      </w:r>
      <w:r w:rsidR="00D31713">
        <w:t xml:space="preserve"> et </w:t>
      </w:r>
      <w:proofErr w:type="gramStart"/>
      <w:r w:rsidRPr="00CC0A43">
        <w:t xml:space="preserve">valeur </w:t>
      </w:r>
      <w:proofErr w:type="gramEnd"/>
      <m:oMath>
        <m:r>
          <m:rPr>
            <m:sty m:val="p"/>
          </m:rPr>
          <w:rPr>
            <w:rFonts w:ascii="Cambria Math" w:hAnsi="Cambria Math"/>
          </w:rPr>
          <m:t>2200 N</m:t>
        </m:r>
      </m:oMath>
      <w:r w:rsidRPr="00CC0A43">
        <w:t>.</w:t>
      </w:r>
    </w:p>
    <w:p w:rsidR="000B5988" w:rsidRDefault="000B5988" w:rsidP="004859AD"/>
    <w:p w:rsidR="00D31713" w:rsidRDefault="000B5988" w:rsidP="004859AD">
      <w:r w:rsidRPr="00CC0A43">
        <w:t xml:space="preserve">La figure </w:t>
      </w:r>
      <w:r w:rsidR="0072028D">
        <w:t>4</w:t>
      </w:r>
      <w:r w:rsidRPr="00CC0A43">
        <w:t xml:space="preserve"> représente sous forme schématique la suspension arrière de la moto. Il s’agit d’un modèle cinématiquement plan, basé sur un mécanisme à 4 barres constitué du châssis </w:t>
      </w:r>
      <w:r w:rsidRPr="00CC0A43">
        <w:rPr>
          <w:b/>
        </w:rPr>
        <w:t>(0)</w:t>
      </w:r>
      <w:r w:rsidRPr="00CC0A43">
        <w:t xml:space="preserve">, considéré comme bâti fixe, du bras principal </w:t>
      </w:r>
      <w:r w:rsidRPr="00CC0A43">
        <w:rPr>
          <w:b/>
        </w:rPr>
        <w:t>(1)</w:t>
      </w:r>
      <w:r w:rsidRPr="00CC0A43">
        <w:t xml:space="preserve">, du tirant </w:t>
      </w:r>
      <w:r w:rsidRPr="00CC0A43">
        <w:rPr>
          <w:b/>
        </w:rPr>
        <w:t>(2)</w:t>
      </w:r>
      <w:r w:rsidRPr="00CC0A43">
        <w:t xml:space="preserve"> et du moyeu de roue </w:t>
      </w:r>
      <w:r w:rsidRPr="00CC0A43">
        <w:rPr>
          <w:b/>
        </w:rPr>
        <w:t>(3)</w:t>
      </w:r>
      <w:r>
        <w:t>. Un ensemble « combiné ressort-amortisseur »</w:t>
      </w:r>
      <w:r w:rsidRPr="00CC0A43">
        <w:t xml:space="preserve">, constitué d’un cylindre </w:t>
      </w:r>
      <w:r w:rsidRPr="00CC0A43">
        <w:rPr>
          <w:b/>
        </w:rPr>
        <w:t>(5)</w:t>
      </w:r>
      <w:r w:rsidRPr="00CC0A43">
        <w:t xml:space="preserve"> et d’un piston </w:t>
      </w:r>
      <w:r w:rsidRPr="00CC0A43">
        <w:rPr>
          <w:b/>
        </w:rPr>
        <w:t>(6)</w:t>
      </w:r>
      <w:r w:rsidRPr="00CC0A43">
        <w:t xml:space="preserve">, permet au ressort </w:t>
      </w:r>
      <w:r w:rsidRPr="000B5988">
        <w:rPr>
          <w:b/>
        </w:rPr>
        <w:t>(R)</w:t>
      </w:r>
      <w:r w:rsidRPr="00CC0A43">
        <w:t xml:space="preserve"> d’exercer son action </w:t>
      </w:r>
      <w:r w:rsidR="00D31713">
        <w:t>sur le mécanisme de suspension.</w:t>
      </w:r>
    </w:p>
    <w:p w:rsidR="00D31713" w:rsidRDefault="000B5988" w:rsidP="004D2B50">
      <w:pPr>
        <w:rPr>
          <w:rFonts w:ascii="Tw Cen MT" w:eastAsia="Times New Roman" w:hAnsi="Tw Cen MT" w:cstheme="majorBidi"/>
          <w:b/>
          <w:bCs/>
          <w:color w:val="215868" w:themeColor="accent5" w:themeShade="80"/>
          <w:sz w:val="24"/>
          <w:szCs w:val="26"/>
          <w:lang w:eastAsia="fr-FR"/>
        </w:rPr>
      </w:pPr>
      <w:r w:rsidRPr="00CC0A43">
        <w:t xml:space="preserve">Il intègre également un amortisseur dont l’action peut être négligée dans l’hypothèse d’un comportement </w:t>
      </w:r>
      <w:r w:rsidR="00D31713">
        <w:t xml:space="preserve">quasi </w:t>
      </w:r>
      <w:r w:rsidRPr="00CC0A43">
        <w:t>statique.</w:t>
      </w:r>
      <w:r w:rsidR="00D31713">
        <w:br w:type="page"/>
      </w:r>
    </w:p>
    <w:p w:rsidR="00507E09" w:rsidRDefault="00B57B5E" w:rsidP="00B57B5E">
      <w:pPr>
        <w:pStyle w:val="Titre2"/>
      </w:pPr>
      <w:r>
        <w:lastRenderedPageBreak/>
        <w:t>Modélisation plane 2D</w:t>
      </w:r>
    </w:p>
    <w:tbl>
      <w:tblPr>
        <w:tblStyle w:val="Grilledutableau"/>
        <w:tblW w:w="0" w:type="auto"/>
        <w:tblBorders>
          <w:top w:val="single" w:sz="4" w:space="0" w:color="215868"/>
          <w:left w:val="single" w:sz="4" w:space="0" w:color="215868"/>
          <w:bottom w:val="single" w:sz="4" w:space="0" w:color="215868"/>
          <w:right w:val="single" w:sz="4" w:space="0" w:color="215868"/>
        </w:tblBorders>
        <w:shd w:val="clear" w:color="auto" w:fill="DAEEF3" w:themeFill="accent5" w:themeFillTint="33"/>
        <w:tblLook w:val="04A0" w:firstRow="1" w:lastRow="0" w:firstColumn="1" w:lastColumn="0" w:noHBand="0" w:noVBand="1"/>
      </w:tblPr>
      <w:tblGrid>
        <w:gridCol w:w="10762"/>
      </w:tblGrid>
      <w:tr w:rsidR="00B66C1D" w:rsidTr="00277385">
        <w:tc>
          <w:tcPr>
            <w:tcW w:w="10762" w:type="dxa"/>
            <w:shd w:val="clear" w:color="auto" w:fill="DAEEF3" w:themeFill="accent5" w:themeFillTint="33"/>
          </w:tcPr>
          <w:p w:rsidR="00B66C1D" w:rsidRDefault="00B66C1D" w:rsidP="00277385">
            <w:pPr>
              <w:rPr>
                <w:lang w:eastAsia="fr-FR"/>
              </w:rPr>
            </w:pPr>
            <w:r w:rsidRPr="00090915">
              <w:rPr>
                <w:rFonts w:ascii="Tw Cen MT" w:hAnsi="Tw Cen MT"/>
                <w:b/>
                <w:color w:val="215868" w:themeColor="accent5" w:themeShade="80"/>
                <w:sz w:val="22"/>
                <w:lang w:eastAsia="fr-FR"/>
              </w:rPr>
              <w:t>Objectif</w:t>
            </w:r>
            <w:r w:rsidRPr="00090915">
              <w:rPr>
                <w:color w:val="215868" w:themeColor="accent5" w:themeShade="80"/>
                <w:sz w:val="22"/>
                <w:lang w:eastAsia="fr-FR"/>
              </w:rPr>
              <w:t> </w:t>
            </w:r>
            <w:r>
              <w:rPr>
                <w:lang w:eastAsia="fr-FR"/>
              </w:rPr>
              <w:t xml:space="preserve">: </w:t>
            </w:r>
          </w:p>
          <w:p w:rsidR="00B66C1D" w:rsidRDefault="00B66C1D" w:rsidP="000F15A6">
            <w:pPr>
              <w:pStyle w:val="Paragraphedeliste"/>
              <w:numPr>
                <w:ilvl w:val="0"/>
                <w:numId w:val="10"/>
              </w:numPr>
              <w:rPr>
                <w:lang w:eastAsia="fr-FR"/>
              </w:rPr>
            </w:pPr>
            <w:r>
              <w:rPr>
                <w:lang w:eastAsia="fr-FR"/>
              </w:rPr>
              <w:t>Déterminer les actions de liaison d</w:t>
            </w:r>
            <w:r w:rsidR="000F15A6">
              <w:rPr>
                <w:lang w:eastAsia="fr-FR"/>
              </w:rPr>
              <w:t xml:space="preserve">ans </w:t>
            </w:r>
            <w:r>
              <w:rPr>
                <w:lang w:eastAsia="fr-FR"/>
              </w:rPr>
              <w:t>la suspension</w:t>
            </w:r>
          </w:p>
        </w:tc>
      </w:tr>
    </w:tbl>
    <w:p w:rsidR="004859AD" w:rsidRDefault="004F0D8E" w:rsidP="00507E09">
      <w:pPr>
        <w:pStyle w:val="Titre3"/>
      </w:pPr>
      <w:r>
        <w:t>Étude statique</w:t>
      </w:r>
    </w:p>
    <w:p w:rsidR="004859AD" w:rsidRDefault="00B57B5E" w:rsidP="00B57B5E">
      <w:pPr>
        <w:pStyle w:val="Titre3"/>
        <w:numPr>
          <w:ilvl w:val="0"/>
          <w:numId w:val="0"/>
        </w:numPr>
        <w:ind w:left="720" w:hanging="720"/>
      </w:pPr>
      <w:r>
        <w:t>Notations</w:t>
      </w:r>
    </w:p>
    <w:p w:rsidR="00B57B5E" w:rsidRDefault="00B57B5E" w:rsidP="00B57B5E">
      <w:r w:rsidRPr="00B57B5E">
        <w:t xml:space="preserve">Dans le cadre de cette étude 2D, la notation générale retenue pour les actions de liaison entre deux pièces </w:t>
      </w:r>
      <w:r w:rsidRPr="00B57B5E">
        <w:rPr>
          <w:b/>
        </w:rPr>
        <w:t>(i)</w:t>
      </w:r>
      <w:r w:rsidRPr="00B57B5E">
        <w:t xml:space="preserve"> et </w:t>
      </w:r>
      <w:r w:rsidRPr="00B57B5E">
        <w:rPr>
          <w:b/>
        </w:rPr>
        <w:t>(j)</w:t>
      </w:r>
      <w:r w:rsidRPr="00B57B5E">
        <w:t xml:space="preserve"> sera la suivante :</w:t>
      </w:r>
    </w:p>
    <w:p w:rsidR="00B57B5E" w:rsidRDefault="007F40A5" w:rsidP="00B57B5E">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j</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ij</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k</m:t>
                              </m:r>
                            </m:sub>
                          </m:sSub>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j</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k</m:t>
                              </m:r>
                            </m:sub>
                          </m:sSub>
                        </m:e>
                      </m:acc>
                    </m:e>
                  </m:mr>
                  <m:mr>
                    <m:e>
                      <m:sSub>
                        <m:sSubPr>
                          <m:ctrlPr>
                            <w:rPr>
                              <w:rFonts w:ascii="Cambria Math" w:hAnsi="Cambria Math"/>
                              <w:i/>
                            </w:rPr>
                          </m:ctrlPr>
                        </m:sSubPr>
                        <m:e>
                          <m:r>
                            <w:rPr>
                              <w:rFonts w:ascii="Cambria Math" w:hAnsi="Cambria Math"/>
                            </w:rPr>
                            <m:t>N</m:t>
                          </m:r>
                        </m:e>
                        <m:sub>
                          <m:r>
                            <w:rPr>
                              <w:rFonts w:ascii="Cambria Math" w:hAnsi="Cambria Math"/>
                            </w:rPr>
                            <m:t>ij</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k</m:t>
                              </m:r>
                            </m:sub>
                          </m:sSub>
                        </m:e>
                      </m:acc>
                    </m:e>
                  </m:mr>
                </m:m>
              </m:e>
            </m:d>
          </m:e>
          <m:sub>
            <m:r>
              <w:rPr>
                <w:rFonts w:ascii="Cambria Math" w:hAnsi="Cambria Math"/>
              </w:rPr>
              <m:t>Q</m:t>
            </m:r>
          </m:sub>
        </m:sSub>
      </m:oMath>
      <w:r w:rsidR="00B57B5E">
        <w:rPr>
          <w:rFonts w:eastAsiaTheme="minorEastAsia"/>
        </w:rPr>
        <w:t xml:space="preserve"> avec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m:t>
                </m:r>
              </m:sub>
            </m:sSub>
          </m:e>
        </m:d>
        <m:r>
          <w:rPr>
            <w:rFonts w:ascii="Cambria Math" w:eastAsiaTheme="minorEastAsia" w:hAnsi="Cambria Math"/>
          </w:rPr>
          <m:t>:</m:t>
        </m:r>
        <m:d>
          <m:dPr>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k</m:t>
                    </m:r>
                  </m:sub>
                </m:sSub>
              </m:e>
            </m:acc>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e>
            </m:acc>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k</m:t>
                    </m:r>
                  </m:sub>
                </m:sSub>
              </m:e>
            </m:acc>
          </m:e>
        </m:d>
      </m:oMath>
      <w:r w:rsidR="00B57B5E">
        <w:rPr>
          <w:rFonts w:eastAsiaTheme="minorEastAsia"/>
        </w:rPr>
        <w:t xml:space="preserve"> la base de projection retenue.</w:t>
      </w:r>
    </w:p>
    <w:p w:rsidR="00B57B5E" w:rsidRDefault="00B57B5E" w:rsidP="00BD2552">
      <w:pPr>
        <w:pStyle w:val="Citation"/>
      </w:pPr>
      <w:r>
        <w:t>En utilisant le document réponse format A3, étudier la suspension en statique graphique.</w:t>
      </w:r>
      <w:r w:rsidR="00C041EE">
        <w:t xml:space="preserve"> </w:t>
      </w:r>
      <w:r>
        <w:t xml:space="preserve">En déduire la valeur de l’effort exercé par le ressort </w:t>
      </w:r>
      <w:r w:rsidRPr="00C041EE">
        <w:rPr>
          <w:b/>
        </w:rPr>
        <w:t>(R)</w:t>
      </w:r>
      <w:r>
        <w:t xml:space="preserve"> pour assurer l’équilibre dans la position du schéma.</w:t>
      </w:r>
    </w:p>
    <w:p w:rsidR="00B57B5E" w:rsidRPr="00BD2552" w:rsidRDefault="00BD2552" w:rsidP="00BD2552">
      <w:pPr>
        <w:pStyle w:val="Citation"/>
        <w:numPr>
          <w:ilvl w:val="0"/>
          <w:numId w:val="0"/>
        </w:numPr>
        <w:ind w:left="360"/>
      </w:pPr>
      <w:r w:rsidRPr="00BD2552">
        <w:t>Échelle</w:t>
      </w:r>
      <w:r w:rsidR="00B57B5E" w:rsidRPr="00BD2552">
        <w:t xml:space="preserve"> :</w:t>
      </w:r>
      <w:r>
        <w:t xml:space="preserve"> </w:t>
      </w:r>
      <m:oMath>
        <m:r>
          <m:rPr>
            <m:sty m:val="p"/>
          </m:rPr>
          <w:rPr>
            <w:rFonts w:ascii="Cambria Math" w:hAnsi="Cambria Math"/>
          </w:rPr>
          <m:t>1000 N⟷1 cm</m:t>
        </m:r>
      </m:oMath>
    </w:p>
    <w:p w:rsidR="00B57B5E" w:rsidRDefault="00B57B5E" w:rsidP="00DC5F55">
      <w:pPr>
        <w:tabs>
          <w:tab w:val="left" w:pos="3585"/>
        </w:tabs>
      </w:pPr>
    </w:p>
    <w:p w:rsidR="00B57B5E" w:rsidRDefault="00B57B5E" w:rsidP="00BD2552">
      <w:pPr>
        <w:pStyle w:val="Citation"/>
      </w:pPr>
      <w:r>
        <w:t xml:space="preserve">Déduire de la question précédente les valeurs numériques des composantes du torseur d’action dans la liaison pivot de centre B, entre le bras </w:t>
      </w:r>
      <w:r w:rsidRPr="00BD2552">
        <w:rPr>
          <w:b/>
        </w:rPr>
        <w:t>(1)</w:t>
      </w:r>
      <w:r>
        <w:t xml:space="preserve"> et le moyeu </w:t>
      </w:r>
      <w:r w:rsidRPr="00BD2552">
        <w:rPr>
          <w:b/>
        </w:rPr>
        <w:t>(</w:t>
      </w:r>
      <w:r w:rsidR="00BD2552" w:rsidRPr="00BD2552">
        <w:rPr>
          <w:b/>
        </w:rPr>
        <w:t>3)</w:t>
      </w:r>
      <w:r w:rsidR="00BD2552">
        <w:t xml:space="preserve">, en projection dans la base </w:t>
      </w:r>
      <m:oMath>
        <m:d>
          <m:dPr>
            <m:ctrlPr>
              <w:rPr>
                <w:rFonts w:ascii="Cambria Math" w:eastAsiaTheme="minorEastAsia" w:hAnsi="Cambria Math"/>
                <w:i/>
                <w:color w:val="auto"/>
              </w:rPr>
            </m:ctrlPr>
          </m:dP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e>
        </m:d>
        <m:r>
          <w:rPr>
            <w:rFonts w:ascii="Cambria Math" w:eastAsiaTheme="minorEastAsia" w:hAnsi="Cambria Math"/>
          </w:rPr>
          <m:t>:</m:t>
        </m:r>
        <m:d>
          <m:dPr>
            <m:ctrlPr>
              <w:rPr>
                <w:rFonts w:ascii="Cambria Math" w:eastAsiaTheme="minorEastAsia" w:hAnsi="Cambria Math"/>
                <w:i/>
                <w:color w:val="auto"/>
              </w:rPr>
            </m:ctrlPr>
          </m:dPr>
          <m:e>
            <m:acc>
              <m:accPr>
                <m:chr m:val="⃗"/>
                <m:ctrlPr>
                  <w:rPr>
                    <w:rFonts w:ascii="Cambria Math" w:eastAsiaTheme="minorEastAsia" w:hAnsi="Cambria Math"/>
                    <w:i/>
                    <w:color w:val="auto"/>
                  </w:rPr>
                </m:ctrlPr>
              </m:acc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e>
            </m:acc>
            <m:r>
              <w:rPr>
                <w:rFonts w:ascii="Cambria Math" w:eastAsiaTheme="minorEastAsia" w:hAnsi="Cambria Math"/>
              </w:rPr>
              <m:t>,</m:t>
            </m:r>
            <m:acc>
              <m:accPr>
                <m:chr m:val="⃗"/>
                <m:ctrlPr>
                  <w:rPr>
                    <w:rFonts w:ascii="Cambria Math" w:eastAsiaTheme="minorEastAsia" w:hAnsi="Cambria Math"/>
                    <w:i/>
                    <w:color w:val="auto"/>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acc>
            <m:r>
              <w:rPr>
                <w:rFonts w:ascii="Cambria Math" w:eastAsiaTheme="minorEastAsia" w:hAnsi="Cambria Math"/>
              </w:rPr>
              <m:t>,</m:t>
            </m:r>
            <m:acc>
              <m:accPr>
                <m:chr m:val="⃗"/>
                <m:ctrlPr>
                  <w:rPr>
                    <w:rFonts w:ascii="Cambria Math" w:eastAsiaTheme="minorEastAsia" w:hAnsi="Cambria Math"/>
                    <w:i/>
                    <w:color w:val="auto"/>
                  </w:rPr>
                </m:ctrlPr>
              </m:accPr>
              <m:e>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e>
            </m:acc>
          </m:e>
        </m:d>
      </m:oMath>
      <w:r>
        <w:t>.</w:t>
      </w:r>
    </w:p>
    <w:p w:rsidR="00B57B5E" w:rsidRDefault="00B57B5E" w:rsidP="00BD2552">
      <w:pPr>
        <w:pStyle w:val="Citation"/>
        <w:numPr>
          <w:ilvl w:val="0"/>
          <w:numId w:val="0"/>
        </w:numPr>
        <w:ind w:left="360"/>
      </w:pPr>
      <w:r>
        <w:t>Procéder de même pour les liaisons suivantes :</w:t>
      </w:r>
    </w:p>
    <w:p w:rsidR="00B57B5E" w:rsidRDefault="00B57B5E" w:rsidP="00142F40">
      <w:pPr>
        <w:pStyle w:val="Citation"/>
        <w:numPr>
          <w:ilvl w:val="0"/>
          <w:numId w:val="5"/>
        </w:numPr>
      </w:pPr>
      <w:r>
        <w:t xml:space="preserve">pivot en </w:t>
      </w:r>
      <m:oMath>
        <m:r>
          <w:rPr>
            <w:rFonts w:ascii="Cambria Math" w:hAnsi="Cambria Math"/>
          </w:rPr>
          <m:t>A</m:t>
        </m:r>
      </m:oMath>
      <w:r>
        <w:t xml:space="preserve"> entre le châssis </w:t>
      </w:r>
      <w:r w:rsidRPr="00BD2552">
        <w:rPr>
          <w:b/>
        </w:rPr>
        <w:t>(0)</w:t>
      </w:r>
      <w:r>
        <w:t xml:space="preserve"> et le bras </w:t>
      </w:r>
      <w:r w:rsidRPr="00BD2552">
        <w:rPr>
          <w:b/>
        </w:rPr>
        <w:t>(1)</w:t>
      </w:r>
      <w:r w:rsidR="00BD2552">
        <w:t xml:space="preserve">, en projection dans </w:t>
      </w:r>
      <m:oMath>
        <m:d>
          <m:dPr>
            <m:ctrlPr>
              <w:rPr>
                <w:rFonts w:ascii="Cambria Math" w:eastAsiaTheme="minorEastAsia" w:hAnsi="Cambria Math"/>
                <w:i/>
                <w:color w:val="auto"/>
              </w:rPr>
            </m:ctrlPr>
          </m:dP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e>
        </m:d>
      </m:oMath>
      <w:r>
        <w:t xml:space="preserve"> ;</w:t>
      </w:r>
    </w:p>
    <w:p w:rsidR="00B57B5E" w:rsidRDefault="00B57B5E" w:rsidP="00142F40">
      <w:pPr>
        <w:pStyle w:val="Citation"/>
        <w:numPr>
          <w:ilvl w:val="0"/>
          <w:numId w:val="5"/>
        </w:numPr>
      </w:pPr>
      <w:r>
        <w:t xml:space="preserve">pivot en </w:t>
      </w:r>
      <m:oMath>
        <m:r>
          <w:rPr>
            <w:rFonts w:ascii="Cambria Math" w:hAnsi="Cambria Math"/>
          </w:rPr>
          <m:t>D</m:t>
        </m:r>
      </m:oMath>
      <w:r>
        <w:t xml:space="preserve"> entre le piston </w:t>
      </w:r>
      <w:r w:rsidRPr="00BD2552">
        <w:rPr>
          <w:b/>
        </w:rPr>
        <w:t>(5)</w:t>
      </w:r>
      <w:r>
        <w:t xml:space="preserve"> et le bras </w:t>
      </w:r>
      <w:r w:rsidRPr="00BD2552">
        <w:rPr>
          <w:b/>
        </w:rPr>
        <w:t>(1)</w:t>
      </w:r>
      <w:r>
        <w:t>, en p</w:t>
      </w:r>
      <w:r w:rsidR="00BD2552">
        <w:t xml:space="preserve">rojection dans </w:t>
      </w:r>
      <m:oMath>
        <m:d>
          <m:dPr>
            <m:ctrlPr>
              <w:rPr>
                <w:rFonts w:ascii="Cambria Math" w:eastAsiaTheme="minorEastAsia" w:hAnsi="Cambria Math"/>
                <w:i/>
                <w:color w:val="auto"/>
              </w:rPr>
            </m:ctrlPr>
          </m:dP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e>
        </m:d>
      </m:oMath>
      <w:r>
        <w:t xml:space="preserve"> ;</w:t>
      </w:r>
    </w:p>
    <w:p w:rsidR="00B57B5E" w:rsidRDefault="00B57B5E" w:rsidP="00142F40">
      <w:pPr>
        <w:pStyle w:val="Citation"/>
        <w:numPr>
          <w:ilvl w:val="0"/>
          <w:numId w:val="5"/>
        </w:numPr>
      </w:pPr>
      <w:r>
        <w:t xml:space="preserve">pivot en </w:t>
      </w:r>
      <m:oMath>
        <m:r>
          <w:rPr>
            <w:rFonts w:ascii="Cambria Math" w:hAnsi="Cambria Math"/>
          </w:rPr>
          <m:t>K</m:t>
        </m:r>
      </m:oMath>
      <w:r>
        <w:t xml:space="preserve"> entre le tirant </w:t>
      </w:r>
      <w:r w:rsidRPr="00BD2552">
        <w:rPr>
          <w:b/>
        </w:rPr>
        <w:t>(2)</w:t>
      </w:r>
      <w:r>
        <w:t xml:space="preserve"> et le moyeu </w:t>
      </w:r>
      <w:r w:rsidRPr="00BD2552">
        <w:rPr>
          <w:b/>
        </w:rPr>
        <w:t>(3)</w:t>
      </w:r>
      <w:r>
        <w:t xml:space="preserve">, en projection dans </w:t>
      </w:r>
      <m:oMath>
        <m:d>
          <m:dPr>
            <m:ctrlPr>
              <w:rPr>
                <w:rFonts w:ascii="Cambria Math" w:eastAsiaTheme="minorEastAsia" w:hAnsi="Cambria Math"/>
                <w:i/>
                <w:color w:val="auto"/>
              </w:rPr>
            </m:ctrlPr>
          </m:dP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e>
        </m:d>
        <m:r>
          <w:rPr>
            <w:rFonts w:ascii="Cambria Math" w:eastAsiaTheme="minorEastAsia" w:hAnsi="Cambria Math"/>
          </w:rPr>
          <m:t>:</m:t>
        </m:r>
        <m:d>
          <m:dPr>
            <m:ctrlPr>
              <w:rPr>
                <w:rFonts w:ascii="Cambria Math" w:eastAsiaTheme="minorEastAsia" w:hAnsi="Cambria Math"/>
                <w:i/>
                <w:color w:val="auto"/>
              </w:rPr>
            </m:ctrlPr>
          </m:dPr>
          <m:e>
            <m:acc>
              <m:accPr>
                <m:chr m:val="⃗"/>
                <m:ctrlPr>
                  <w:rPr>
                    <w:rFonts w:ascii="Cambria Math" w:eastAsiaTheme="minorEastAsia" w:hAnsi="Cambria Math"/>
                    <w:i/>
                    <w:color w:val="auto"/>
                  </w:rPr>
                </m:ctrlPr>
              </m:acc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e>
            </m:acc>
            <m:r>
              <w:rPr>
                <w:rFonts w:ascii="Cambria Math" w:eastAsiaTheme="minorEastAsia" w:hAnsi="Cambria Math"/>
              </w:rPr>
              <m:t>,</m:t>
            </m:r>
            <m:acc>
              <m:accPr>
                <m:chr m:val="⃗"/>
                <m:ctrlPr>
                  <w:rPr>
                    <w:rFonts w:ascii="Cambria Math" w:eastAsiaTheme="minorEastAsia" w:hAnsi="Cambria Math"/>
                    <w:i/>
                    <w:color w:val="auto"/>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2</m:t>
                    </m:r>
                  </m:sub>
                </m:sSub>
              </m:e>
            </m:acc>
            <m:r>
              <w:rPr>
                <w:rFonts w:ascii="Cambria Math" w:eastAsiaTheme="minorEastAsia" w:hAnsi="Cambria Math"/>
              </w:rPr>
              <m:t>,</m:t>
            </m:r>
            <m:acc>
              <m:accPr>
                <m:chr m:val="⃗"/>
                <m:ctrlPr>
                  <w:rPr>
                    <w:rFonts w:ascii="Cambria Math" w:eastAsiaTheme="minorEastAsia" w:hAnsi="Cambria Math"/>
                    <w:i/>
                    <w:color w:val="auto"/>
                  </w:rPr>
                </m:ctrlPr>
              </m:accPr>
              <m:e>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e>
            </m:acc>
          </m:e>
        </m:d>
      </m:oMath>
      <w:r>
        <w:t>.</w:t>
      </w:r>
    </w:p>
    <w:p w:rsidR="00C467FF" w:rsidRDefault="00C467FF">
      <w:pPr>
        <w:spacing w:after="200"/>
        <w:jc w:val="left"/>
      </w:pPr>
    </w:p>
    <w:p w:rsidR="00D87DE9" w:rsidRDefault="00BD2552" w:rsidP="00D87DE9">
      <w:pPr>
        <w:pStyle w:val="Titre3"/>
      </w:pPr>
      <w:r>
        <w:t>Étude de résistance des matériaux</w:t>
      </w:r>
    </w:p>
    <w:tbl>
      <w:tblPr>
        <w:tblStyle w:val="Grilledutableau"/>
        <w:tblW w:w="0" w:type="auto"/>
        <w:tblBorders>
          <w:top w:val="single" w:sz="4" w:space="0" w:color="215868"/>
          <w:left w:val="single" w:sz="4" w:space="0" w:color="215868"/>
          <w:bottom w:val="single" w:sz="4" w:space="0" w:color="215868"/>
          <w:right w:val="single" w:sz="4" w:space="0" w:color="215868"/>
        </w:tblBorders>
        <w:shd w:val="clear" w:color="auto" w:fill="DAEEF3" w:themeFill="accent5" w:themeFillTint="33"/>
        <w:tblLook w:val="04A0" w:firstRow="1" w:lastRow="0" w:firstColumn="1" w:lastColumn="0" w:noHBand="0" w:noVBand="1"/>
      </w:tblPr>
      <w:tblGrid>
        <w:gridCol w:w="10762"/>
      </w:tblGrid>
      <w:tr w:rsidR="00D87DE9" w:rsidTr="00277385">
        <w:tc>
          <w:tcPr>
            <w:tcW w:w="10762" w:type="dxa"/>
            <w:shd w:val="clear" w:color="auto" w:fill="DAEEF3" w:themeFill="accent5" w:themeFillTint="33"/>
          </w:tcPr>
          <w:p w:rsidR="00D87DE9" w:rsidRDefault="00D87DE9" w:rsidP="00277385">
            <w:pPr>
              <w:rPr>
                <w:lang w:eastAsia="fr-FR"/>
              </w:rPr>
            </w:pPr>
            <w:r w:rsidRPr="00090915">
              <w:rPr>
                <w:rFonts w:ascii="Tw Cen MT" w:hAnsi="Tw Cen MT"/>
                <w:b/>
                <w:color w:val="215868" w:themeColor="accent5" w:themeShade="80"/>
                <w:sz w:val="22"/>
                <w:lang w:eastAsia="fr-FR"/>
              </w:rPr>
              <w:t>Objectif</w:t>
            </w:r>
            <w:r w:rsidRPr="00090915">
              <w:rPr>
                <w:color w:val="215868" w:themeColor="accent5" w:themeShade="80"/>
                <w:sz w:val="22"/>
                <w:lang w:eastAsia="fr-FR"/>
              </w:rPr>
              <w:t> </w:t>
            </w:r>
            <w:r>
              <w:rPr>
                <w:lang w:eastAsia="fr-FR"/>
              </w:rPr>
              <w:t xml:space="preserve">: </w:t>
            </w:r>
          </w:p>
          <w:p w:rsidR="00D87DE9" w:rsidRDefault="00D87DE9" w:rsidP="00142F40">
            <w:pPr>
              <w:pStyle w:val="Paragraphedeliste"/>
              <w:numPr>
                <w:ilvl w:val="0"/>
                <w:numId w:val="10"/>
              </w:numPr>
              <w:rPr>
                <w:lang w:eastAsia="fr-FR"/>
              </w:rPr>
            </w:pPr>
            <w:r>
              <w:rPr>
                <w:lang w:eastAsia="fr-FR"/>
              </w:rPr>
              <w:t>Déterminer les sollicitations dans les pièces principales de la suspension en vue d’une conception légère et rigide</w:t>
            </w:r>
          </w:p>
        </w:tc>
      </w:tr>
    </w:tbl>
    <w:p w:rsidR="00C07BFC" w:rsidRDefault="00C07BFC" w:rsidP="00C07BFC">
      <w:r>
        <w:rPr>
          <w:noProof/>
          <w:lang w:eastAsia="fr-FR"/>
        </w:rPr>
        <mc:AlternateContent>
          <mc:Choice Requires="wpc">
            <w:drawing>
              <wp:anchor distT="0" distB="0" distL="114300" distR="114300" simplePos="0" relativeHeight="251708416" behindDoc="0" locked="0" layoutInCell="1" allowOverlap="1" wp14:anchorId="061E1744" wp14:editId="4B6F2E8B">
                <wp:simplePos x="0" y="0"/>
                <wp:positionH relativeFrom="column">
                  <wp:posOffset>3478530</wp:posOffset>
                </wp:positionH>
                <wp:positionV relativeFrom="paragraph">
                  <wp:posOffset>9525</wp:posOffset>
                </wp:positionV>
                <wp:extent cx="3467100" cy="1714500"/>
                <wp:effectExtent l="0" t="0" r="0" b="0"/>
                <wp:wrapSquare wrapText="bothSides"/>
                <wp:docPr id="404" name="Zone de dessin 4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2" name="Freeform 104"/>
                        <wps:cNvSpPr>
                          <a:spLocks/>
                        </wps:cNvSpPr>
                        <wps:spPr bwMode="auto">
                          <a:xfrm>
                            <a:off x="675640" y="1092835"/>
                            <a:ext cx="1939290" cy="318135"/>
                          </a:xfrm>
                          <a:custGeom>
                            <a:avLst/>
                            <a:gdLst>
                              <a:gd name="T0" fmla="*/ 0 w 3054"/>
                              <a:gd name="T1" fmla="*/ 0 h 501"/>
                              <a:gd name="T2" fmla="*/ 3054 w 3054"/>
                              <a:gd name="T3" fmla="*/ 501 h 501"/>
                            </a:gdLst>
                            <a:ahLst/>
                            <a:cxnLst>
                              <a:cxn ang="0">
                                <a:pos x="T0" y="T1"/>
                              </a:cxn>
                              <a:cxn ang="0">
                                <a:pos x="T2" y="T3"/>
                              </a:cxn>
                            </a:cxnLst>
                            <a:rect l="0" t="0" r="r" b="b"/>
                            <a:pathLst>
                              <a:path w="3054" h="501">
                                <a:moveTo>
                                  <a:pt x="0" y="0"/>
                                </a:moveTo>
                                <a:lnTo>
                                  <a:pt x="3054" y="501"/>
                                </a:lnTo>
                              </a:path>
                            </a:pathLst>
                          </a:custGeom>
                          <a:noFill/>
                          <a:ln w="76200" cap="flat" cmpd="sng">
                            <a:solidFill>
                              <a:srgbClr val="008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3" name="Oval 105"/>
                        <wps:cNvSpPr>
                          <a:spLocks noChangeArrowheads="1"/>
                        </wps:cNvSpPr>
                        <wps:spPr bwMode="auto">
                          <a:xfrm>
                            <a:off x="2560320" y="1332230"/>
                            <a:ext cx="172085" cy="170815"/>
                          </a:xfrm>
                          <a:prstGeom prst="ellipse">
                            <a:avLst/>
                          </a:prstGeom>
                          <a:solidFill>
                            <a:srgbClr val="FFFFFF"/>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8" name="Line 106"/>
                        <wps:cNvCnPr>
                          <a:cxnSpLocks noChangeShapeType="1"/>
                        </wps:cNvCnPr>
                        <wps:spPr bwMode="auto">
                          <a:xfrm flipH="1">
                            <a:off x="222250" y="1069975"/>
                            <a:ext cx="29464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 name="Rectangle 107" descr="noir)"/>
                        <wps:cNvSpPr>
                          <a:spLocks noChangeArrowheads="1"/>
                        </wps:cNvSpPr>
                        <wps:spPr bwMode="auto">
                          <a:xfrm>
                            <a:off x="0" y="871220"/>
                            <a:ext cx="213995" cy="389255"/>
                          </a:xfrm>
                          <a:prstGeom prst="rect">
                            <a:avLst/>
                          </a:prstGeom>
                          <a:pattFill prst="ltDnDiag">
                            <a:fgClr>
                              <a:srgbClr val="333333"/>
                            </a:fgClr>
                            <a:bgClr>
                              <a:srgbClr val="FFFFFF"/>
                            </a:bgClr>
                          </a:patt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4" name="Line 108"/>
                        <wps:cNvCnPr>
                          <a:cxnSpLocks noChangeShapeType="1"/>
                        </wps:cNvCnPr>
                        <wps:spPr bwMode="auto">
                          <a:xfrm flipV="1">
                            <a:off x="213995" y="878205"/>
                            <a:ext cx="635" cy="374015"/>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5" name="Oval 109"/>
                        <wps:cNvSpPr>
                          <a:spLocks noChangeArrowheads="1"/>
                        </wps:cNvSpPr>
                        <wps:spPr bwMode="auto">
                          <a:xfrm>
                            <a:off x="523240" y="989330"/>
                            <a:ext cx="172085" cy="170815"/>
                          </a:xfrm>
                          <a:prstGeom prst="ellipse">
                            <a:avLst/>
                          </a:prstGeom>
                          <a:solidFill>
                            <a:srgbClr val="FFFFFF"/>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6" name="Line 110"/>
                        <wps:cNvCnPr>
                          <a:cxnSpLocks noChangeShapeType="1"/>
                        </wps:cNvCnPr>
                        <wps:spPr bwMode="auto">
                          <a:xfrm flipV="1">
                            <a:off x="2649220" y="1279525"/>
                            <a:ext cx="71120" cy="13525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7" name="Text Box 111"/>
                        <wps:cNvSpPr txBox="1">
                          <a:spLocks noChangeArrowheads="1"/>
                        </wps:cNvSpPr>
                        <wps:spPr bwMode="auto">
                          <a:xfrm>
                            <a:off x="1484630" y="1429385"/>
                            <a:ext cx="183124" cy="25995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C07BFC">
                              <w:pPr>
                                <w:jc w:val="center"/>
                              </w:pPr>
                              <w:r>
                                <w:t>D</w:t>
                              </w:r>
                            </w:p>
                          </w:txbxContent>
                        </wps:txbx>
                        <wps:bodyPr rot="0" vert="horz" wrap="square" lIns="36000" tIns="36000" rIns="36000" bIns="36000" anchor="t" anchorCtr="0" upright="1">
                          <a:spAutoFit/>
                        </wps:bodyPr>
                      </wps:wsp>
                      <wps:wsp>
                        <wps:cNvPr id="388" name="Text Box 112"/>
                        <wps:cNvSpPr txBox="1">
                          <a:spLocks noChangeArrowheads="1"/>
                        </wps:cNvSpPr>
                        <wps:spPr bwMode="auto">
                          <a:xfrm>
                            <a:off x="692785" y="711835"/>
                            <a:ext cx="183124" cy="25995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C07BFC">
                              <w:pPr>
                                <w:jc w:val="center"/>
                              </w:pPr>
                              <w:r>
                                <w:t>A</w:t>
                              </w:r>
                            </w:p>
                          </w:txbxContent>
                        </wps:txbx>
                        <wps:bodyPr rot="0" vert="horz" wrap="square" lIns="36000" tIns="36000" rIns="36000" bIns="36000" anchor="t" anchorCtr="0" upright="1">
                          <a:spAutoFit/>
                        </wps:bodyPr>
                      </wps:wsp>
                      <wps:wsp>
                        <wps:cNvPr id="389" name="Line 113"/>
                        <wps:cNvCnPr>
                          <a:cxnSpLocks noChangeShapeType="1"/>
                        </wps:cNvCnPr>
                        <wps:spPr bwMode="auto">
                          <a:xfrm flipV="1">
                            <a:off x="608330" y="946150"/>
                            <a:ext cx="87630" cy="12700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0" name="Text Box 114"/>
                        <wps:cNvSpPr txBox="1">
                          <a:spLocks noChangeArrowheads="1"/>
                        </wps:cNvSpPr>
                        <wps:spPr bwMode="auto">
                          <a:xfrm>
                            <a:off x="895985" y="1306830"/>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C07BFC">
                              <w:pPr>
                                <w:jc w:val="center"/>
                              </w:pPr>
                              <w:r>
                                <w:t>1</w:t>
                              </w:r>
                            </w:p>
                          </w:txbxContent>
                        </wps:txbx>
                        <wps:bodyPr rot="0" vert="horz" wrap="square" lIns="36000" tIns="36000" rIns="36000" bIns="36000" anchor="t" anchorCtr="0" upright="1">
                          <a:spAutoFit/>
                        </wps:bodyPr>
                      </wps:wsp>
                      <wps:wsp>
                        <wps:cNvPr id="391" name="Freeform 115"/>
                        <wps:cNvSpPr>
                          <a:spLocks/>
                        </wps:cNvSpPr>
                        <wps:spPr bwMode="auto">
                          <a:xfrm>
                            <a:off x="923290" y="1210310"/>
                            <a:ext cx="309880" cy="284480"/>
                          </a:xfrm>
                          <a:custGeom>
                            <a:avLst/>
                            <a:gdLst>
                              <a:gd name="T0" fmla="*/ 488 w 488"/>
                              <a:gd name="T1" fmla="*/ 0 h 463"/>
                              <a:gd name="T2" fmla="*/ 232 w 488"/>
                              <a:gd name="T3" fmla="*/ 463 h 463"/>
                              <a:gd name="T4" fmla="*/ 0 w 488"/>
                              <a:gd name="T5" fmla="*/ 463 h 463"/>
                            </a:gdLst>
                            <a:ahLst/>
                            <a:cxnLst>
                              <a:cxn ang="0">
                                <a:pos x="T0" y="T1"/>
                              </a:cxn>
                              <a:cxn ang="0">
                                <a:pos x="T2" y="T3"/>
                              </a:cxn>
                              <a:cxn ang="0">
                                <a:pos x="T4" y="T5"/>
                              </a:cxn>
                            </a:cxnLst>
                            <a:rect l="0" t="0" r="r" b="b"/>
                            <a:pathLst>
                              <a:path w="488" h="463">
                                <a:moveTo>
                                  <a:pt x="488" y="0"/>
                                </a:moveTo>
                                <a:lnTo>
                                  <a:pt x="232" y="463"/>
                                </a:lnTo>
                                <a:lnTo>
                                  <a:pt x="0" y="463"/>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2" name="Oval 116"/>
                        <wps:cNvSpPr>
                          <a:spLocks noChangeArrowheads="1"/>
                        </wps:cNvSpPr>
                        <wps:spPr bwMode="auto">
                          <a:xfrm>
                            <a:off x="1424940" y="1249045"/>
                            <a:ext cx="90805" cy="90805"/>
                          </a:xfrm>
                          <a:prstGeom prst="ellipse">
                            <a:avLst/>
                          </a:prstGeom>
                          <a:solidFill>
                            <a:srgbClr val="C0C0C0"/>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3" name="Line 117"/>
                        <wps:cNvCnPr>
                          <a:cxnSpLocks noChangeShapeType="1"/>
                        </wps:cNvCnPr>
                        <wps:spPr bwMode="auto">
                          <a:xfrm>
                            <a:off x="1470660" y="1293495"/>
                            <a:ext cx="63500" cy="13525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4" name="Line 118"/>
                        <wps:cNvCnPr>
                          <a:cxnSpLocks noChangeShapeType="1"/>
                        </wps:cNvCnPr>
                        <wps:spPr bwMode="auto">
                          <a:xfrm>
                            <a:off x="608330" y="1044575"/>
                            <a:ext cx="2681605" cy="446405"/>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 name="Text Box 119"/>
                        <wps:cNvSpPr txBox="1">
                          <a:spLocks noChangeArrowheads="1"/>
                        </wps:cNvSpPr>
                        <wps:spPr bwMode="auto">
                          <a:xfrm>
                            <a:off x="3191510" y="1270000"/>
                            <a:ext cx="239640" cy="278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C07BFC">
                              <w:pPr>
                                <w:jc w:val="center"/>
                              </w:pPr>
                              <w:r>
                                <w:t>x</w:t>
                              </w:r>
                              <w:r w:rsidRPr="00810424">
                                <w:rPr>
                                  <w:position w:val="-6"/>
                                  <w:sz w:val="14"/>
                                </w:rPr>
                                <w:t>1</w:t>
                              </w:r>
                            </w:p>
                          </w:txbxContent>
                        </wps:txbx>
                        <wps:bodyPr rot="0" vert="horz" wrap="square" lIns="36000" tIns="36000" rIns="36000" bIns="36000" anchor="t" anchorCtr="0" upright="1">
                          <a:spAutoFit/>
                        </wps:bodyPr>
                      </wps:wsp>
                      <wps:wsp>
                        <wps:cNvPr id="396" name="Line 120"/>
                        <wps:cNvCnPr>
                          <a:cxnSpLocks noChangeShapeType="1"/>
                        </wps:cNvCnPr>
                        <wps:spPr bwMode="auto">
                          <a:xfrm rot="16200000">
                            <a:off x="147955" y="534035"/>
                            <a:ext cx="1081405" cy="179705"/>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 name="Text Box 121"/>
                        <wps:cNvSpPr txBox="1">
                          <a:spLocks noChangeArrowheads="1"/>
                        </wps:cNvSpPr>
                        <wps:spPr bwMode="auto">
                          <a:xfrm>
                            <a:off x="530860" y="12700"/>
                            <a:ext cx="239640" cy="278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C07BFC">
                              <w:pPr>
                                <w:jc w:val="center"/>
                              </w:pPr>
                              <w:r>
                                <w:t>y</w:t>
                              </w:r>
                              <w:r w:rsidRPr="00810424">
                                <w:rPr>
                                  <w:position w:val="-6"/>
                                  <w:sz w:val="14"/>
                                </w:rPr>
                                <w:t>1</w:t>
                              </w:r>
                            </w:p>
                          </w:txbxContent>
                        </wps:txbx>
                        <wps:bodyPr rot="0" vert="horz" wrap="square" lIns="36000" tIns="36000" rIns="36000" bIns="36000" anchor="t" anchorCtr="0" upright="1">
                          <a:spAutoFit/>
                        </wps:bodyPr>
                      </wps:wsp>
                      <wps:wsp>
                        <wps:cNvPr id="398" name="Text Box 122"/>
                        <wps:cNvSpPr txBox="1">
                          <a:spLocks noChangeArrowheads="1"/>
                        </wps:cNvSpPr>
                        <wps:spPr bwMode="auto">
                          <a:xfrm>
                            <a:off x="160655" y="579755"/>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C07BFC">
                              <w:pPr>
                                <w:jc w:val="center"/>
                              </w:pPr>
                              <w:r>
                                <w:t>0</w:t>
                              </w:r>
                            </w:p>
                          </w:txbxContent>
                        </wps:txbx>
                        <wps:bodyPr rot="0" vert="horz" wrap="square" lIns="36000" tIns="36000" rIns="36000" bIns="36000" anchor="t" anchorCtr="0" upright="1">
                          <a:spAutoFit/>
                        </wps:bodyPr>
                      </wps:wsp>
                      <wps:wsp>
                        <wps:cNvPr id="399" name="Freeform 123"/>
                        <wps:cNvSpPr>
                          <a:spLocks/>
                        </wps:cNvSpPr>
                        <wps:spPr bwMode="auto">
                          <a:xfrm>
                            <a:off x="128270" y="767715"/>
                            <a:ext cx="210820" cy="94615"/>
                          </a:xfrm>
                          <a:custGeom>
                            <a:avLst/>
                            <a:gdLst>
                              <a:gd name="T0" fmla="*/ 0 w 332"/>
                              <a:gd name="T1" fmla="*/ 149 h 149"/>
                              <a:gd name="T2" fmla="*/ 100 w 332"/>
                              <a:gd name="T3" fmla="*/ 0 h 149"/>
                              <a:gd name="T4" fmla="*/ 332 w 332"/>
                              <a:gd name="T5" fmla="*/ 0 h 149"/>
                            </a:gdLst>
                            <a:ahLst/>
                            <a:cxnLst>
                              <a:cxn ang="0">
                                <a:pos x="T0" y="T1"/>
                              </a:cxn>
                              <a:cxn ang="0">
                                <a:pos x="T2" y="T3"/>
                              </a:cxn>
                              <a:cxn ang="0">
                                <a:pos x="T4" y="T5"/>
                              </a:cxn>
                            </a:cxnLst>
                            <a:rect l="0" t="0" r="r" b="b"/>
                            <a:pathLst>
                              <a:path w="332" h="149">
                                <a:moveTo>
                                  <a:pt x="0" y="149"/>
                                </a:moveTo>
                                <a:lnTo>
                                  <a:pt x="100" y="0"/>
                                </a:lnTo>
                                <a:lnTo>
                                  <a:pt x="332" y="0"/>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0" name="Text Box 124"/>
                        <wps:cNvSpPr txBox="1">
                          <a:spLocks noChangeArrowheads="1"/>
                        </wps:cNvSpPr>
                        <wps:spPr bwMode="auto">
                          <a:xfrm>
                            <a:off x="2228620" y="83184"/>
                            <a:ext cx="1018540" cy="400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AF2" w:rsidRPr="004A2D73" w:rsidRDefault="00716AF2" w:rsidP="00C07BFC">
                              <w:pPr>
                                <w:ind w:left="708" w:hanging="368"/>
                              </w:pPr>
                              <w:r w:rsidRPr="007D307D">
                                <w:rPr>
                                  <w:position w:val="-12"/>
                                </w:rPr>
                                <w:object w:dxaOrig="980" w:dyaOrig="499">
                                  <v:shape id="_x0000_i1036" type="#_x0000_t75" style="width:48.75pt;height:24.75pt" o:ole="">
                                    <v:imagedata r:id="rId44" o:title=""/>
                                  </v:shape>
                                  <o:OLEObject Type="Embed" ProgID="Equation.DSMT4" ShapeID="_x0000_i1036" DrawAspect="Content" ObjectID="_1541316260" r:id="rId45"/>
                                </w:object>
                              </w:r>
                            </w:p>
                          </w:txbxContent>
                        </wps:txbx>
                        <wps:bodyPr rot="0" vert="horz" wrap="none" lIns="91440" tIns="45720" rIns="91440" bIns="45720" anchor="t" anchorCtr="0" upright="1">
                          <a:noAutofit/>
                        </wps:bodyPr>
                      </wps:wsp>
                      <wps:wsp>
                        <wps:cNvPr id="401" name="Text Box 125"/>
                        <wps:cNvSpPr txBox="1">
                          <a:spLocks noChangeArrowheads="1"/>
                        </wps:cNvSpPr>
                        <wps:spPr bwMode="auto">
                          <a:xfrm>
                            <a:off x="2448283" y="352425"/>
                            <a:ext cx="7429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AF2" w:rsidRPr="004A2D73" w:rsidRDefault="00716AF2" w:rsidP="00C07BFC">
                              <w:r w:rsidRPr="007D307D">
                                <w:rPr>
                                  <w:position w:val="-12"/>
                                </w:rPr>
                                <w:object w:dxaOrig="750" w:dyaOrig="360">
                                  <v:shape id="_x0000_i1038" type="#_x0000_t75" style="width:48.75pt;height:23.25pt" o:ole="">
                                    <v:imagedata r:id="rId46" o:title=""/>
                                  </v:shape>
                                  <o:OLEObject Type="Embed" ProgID="Equation.DSMT4" ShapeID="_x0000_i1038" DrawAspect="Content" ObjectID="_1541316261" r:id="rId47"/>
                                </w:object>
                              </w:r>
                            </w:p>
                          </w:txbxContent>
                        </wps:txbx>
                        <wps:bodyPr rot="0" vert="horz" wrap="square" lIns="91440" tIns="45720" rIns="91440" bIns="45720" anchor="t" anchorCtr="0" upright="1">
                          <a:spAutoFit/>
                        </wps:bodyPr>
                      </wps:wsp>
                      <wps:wsp>
                        <wps:cNvPr id="402" name="Text Box 126"/>
                        <wps:cNvSpPr txBox="1">
                          <a:spLocks noChangeArrowheads="1"/>
                        </wps:cNvSpPr>
                        <wps:spPr bwMode="auto">
                          <a:xfrm>
                            <a:off x="2720340" y="1029335"/>
                            <a:ext cx="182880" cy="241300"/>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C07BFC">
                              <w:pPr>
                                <w:jc w:val="center"/>
                              </w:pPr>
                              <w:r>
                                <w:t>B</w:t>
                              </w:r>
                            </w:p>
                          </w:txbxContent>
                        </wps:txbx>
                        <wps:bodyPr rot="0" vert="horz" wrap="square" lIns="36000" tIns="36000" rIns="36000" bIns="36000" anchor="t" anchorCtr="0" upright="1">
                          <a:noAutofit/>
                        </wps:bodyPr>
                      </wps:wsp>
                      <wps:wsp>
                        <wps:cNvPr id="403" name="Text Box 127"/>
                        <wps:cNvSpPr txBox="1">
                          <a:spLocks noChangeArrowheads="1"/>
                        </wps:cNvSpPr>
                        <wps:spPr bwMode="auto">
                          <a:xfrm>
                            <a:off x="1400810" y="295275"/>
                            <a:ext cx="890905" cy="651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AF2" w:rsidRPr="00A274CE" w:rsidRDefault="00716AF2" w:rsidP="00C07BFC">
                              <w:pPr>
                                <w:spacing w:before="180"/>
                              </w:pPr>
                              <w:r w:rsidRPr="00AC5E8B">
                                <w:rPr>
                                  <w:position w:val="-30"/>
                                </w:rPr>
                                <w:object w:dxaOrig="1110" w:dyaOrig="660">
                                  <v:shape id="_x0000_i1040" type="#_x0000_t75" style="width:55.5pt;height:33pt" o:ole="">
                                    <v:imagedata r:id="rId48" o:title=""/>
                                  </v:shape>
                                  <o:OLEObject Type="Embed" ProgID="Equation.3" ShapeID="_x0000_i1040" DrawAspect="Content" ObjectID="_1541316262" r:id="rId49"/>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061E1744" id="Zone de dessin 404" o:spid="_x0000_s1176" editas="canvas" style="position:absolute;left:0;text-align:left;margin-left:273.9pt;margin-top:.75pt;width:273pt;height:135pt;z-index:251708416;mso-position-horizontal-relative:text;mso-position-vertical-relative:text" coordsize="34671,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">
                <v:shape id="_x0000_s1177" type="#_x0000_t75" style="position:absolute;width:34671;height:17145;visibility:visible;mso-wrap-style:square">
                  <v:fill o:detectmouseclick="t"/>
                  <v:path o:connecttype="none"/>
                </v:shape>
                <v:shape id="Freeform 104" o:spid="_x0000_s1178" style="position:absolute;left:6756;top:10928;width:19393;height:3181;visibility:visible;mso-wrap-style:square;v-text-anchor:top" coordsize="3054,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" path="m,l3054,501e" filled="f" strokecolor="teal" strokeweight="6pt">
                  <v:path arrowok="t" o:connecttype="custom" o:connectlocs="0,0;1939290,318135" o:connectangles="0,0"/>
                </v:shape>
                <v:oval id="Oval 105" o:spid="_x0000_s1179" style="position:absolute;left:25603;top:13322;width:172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" strokecolor="teal" strokeweight="2.25pt"/>
                <v:line id="Line 106" o:spid="_x0000_s1180" style="position:absolute;flip:x;visibility:visible;mso-wrap-style:square" from="2222,10699" to="5168,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" strokeweight="4.5pt"/>
                <v:rect id="Rectangle 107" o:spid="_x0000_s1181" alt="noir)" style="position:absolute;top:8712;width:2139;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" fillcolor="#333" stroked="f" strokeweight="2.25pt">
                  <v:fill r:id="rId50" o:title="" type="pattern"/>
                </v:rect>
                <v:line id="Line 108" o:spid="_x0000_s1182" style="position:absolute;flip:y;visibility:visible;mso-wrap-style:square" from="2139,8782" to="2146,12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" strokeweight="4.5pt"/>
                <v:oval id="Oval 109" o:spid="_x0000_s1183" style="position:absolute;left:5232;top:9893;width:172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" strokecolor="teal" strokeweight="2.25pt"/>
                <v:line id="Line 110" o:spid="_x0000_s1184" style="position:absolute;flip:y;visibility:visible;mso-wrap-style:square" from="26492,12795" to="27203,1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">
                  <v:stroke startarrow="oval" startarrowwidth="narrow" startarrowlength="short"/>
                </v:line>
                <v:shape id="Text Box 111" o:spid="_x0000_s1185" type="#_x0000_t202" style="position:absolute;left:14846;top:14293;width:1831;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" filled="f" fillcolor="silver" stroked="f">
                  <v:textbox style="mso-fit-shape-to-text:t" inset="1mm,1mm,1mm,1mm">
                    <w:txbxContent>
                      <w:p w:rsidR="00716AF2" w:rsidRDefault="00716AF2" w:rsidP="00C07BFC">
                        <w:pPr>
                          <w:jc w:val="center"/>
                        </w:pPr>
                        <w:r>
                          <w:t>D</w:t>
                        </w:r>
                      </w:p>
                    </w:txbxContent>
                  </v:textbox>
                </v:shape>
                <v:shape id="Text Box 112" o:spid="_x0000_s1186" type="#_x0000_t202" style="position:absolute;left:6927;top:7118;width:1832;height:2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" filled="f" fillcolor="silver" stroked="f">
                  <v:textbox style="mso-fit-shape-to-text:t" inset="1mm,1mm,1mm,1mm">
                    <w:txbxContent>
                      <w:p w:rsidR="00716AF2" w:rsidRDefault="00716AF2" w:rsidP="00C07BFC">
                        <w:pPr>
                          <w:jc w:val="center"/>
                        </w:pPr>
                        <w:r>
                          <w:t>A</w:t>
                        </w:r>
                      </w:p>
                    </w:txbxContent>
                  </v:textbox>
                </v:shape>
                <v:line id="Line 113" o:spid="_x0000_s1187" style="position:absolute;flip:y;visibility:visible;mso-wrap-style:square" from="6083,9461" to="6959,1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">
                  <v:stroke startarrow="oval" startarrowwidth="narrow" startarrowlength="short"/>
                </v:line>
                <v:shape id="Text Box 114" o:spid="_x0000_s1188" type="#_x0000_t202" style="position:absolute;left:8959;top:13068;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" filled="f" fillcolor="silver" stroked="f">
                  <v:textbox style="mso-fit-shape-to-text:t" inset="1mm,1mm,1mm,1mm">
                    <w:txbxContent>
                      <w:p w:rsidR="00716AF2" w:rsidRDefault="00716AF2" w:rsidP="00C07BFC">
                        <w:pPr>
                          <w:jc w:val="center"/>
                        </w:pPr>
                        <w:r>
                          <w:t>1</w:t>
                        </w:r>
                      </w:p>
                    </w:txbxContent>
                  </v:textbox>
                </v:shape>
                <v:shape id="Freeform 115" o:spid="_x0000_s1189" style="position:absolute;left:9232;top:12103;width:3099;height:2844;visibility:visible;mso-wrap-style:square;v-text-anchor:top" coordsize="488,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" path="m488,l232,463,,463e" filled="f" fillcolor="silver">
                  <v:stroke startarrow="block" startarrowwidth="narrow"/>
                  <v:path arrowok="t" o:connecttype="custom" o:connectlocs="309880,0;147320,284480;0,284480" o:connectangles="0,0,0"/>
                </v:shape>
                <v:oval id="Oval 116" o:spid="_x0000_s1190" style="position:absolute;left:14249;top:12490;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" fillcolor="silver" strokecolor="teal" strokeweight="2.25pt"/>
                <v:line id="Line 117" o:spid="_x0000_s1191" style="position:absolute;visibility:visible;mso-wrap-style:square" from="14706,12934" to="15341,14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">
                  <v:stroke startarrow="oval" startarrowwidth="narrow" startarrowlength="short"/>
                </v:line>
                <v:line id="Line 118" o:spid="_x0000_s1192" style="position:absolute;visibility:visible;mso-wrap-style:square" from="6083,10445" to="32899,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">
                  <v:stroke dashstyle="longDashDot" endarrow="block" endarrowwidth="narrow" endarrowlength="long"/>
                </v:line>
                <v:shape id="Text Box 119" o:spid="_x0000_s1193" type="#_x0000_t202" style="position:absolute;left:31915;top:12700;width:2396;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" filled="f" fillcolor="silver" stroked="f">
                  <v:textbox style="mso-fit-shape-to-text:t" inset="1mm,1mm,1mm,1mm">
                    <w:txbxContent>
                      <w:p w:rsidR="00716AF2" w:rsidRDefault="00716AF2" w:rsidP="00C07BFC">
                        <w:pPr>
                          <w:jc w:val="center"/>
                        </w:pPr>
                        <w:r>
                          <w:t>x</w:t>
                        </w:r>
                        <w:r w:rsidRPr="00810424">
                          <w:rPr>
                            <w:position w:val="-6"/>
                            <w:sz w:val="14"/>
                          </w:rPr>
                          <w:t>1</w:t>
                        </w:r>
                      </w:p>
                    </w:txbxContent>
                  </v:textbox>
                </v:shape>
                <v:line id="Line 120" o:spid="_x0000_s1194" style="position:absolute;rotation:-90;visibility:visible;mso-wrap-style:square" from="1480,5339" to="12294,7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">
                  <v:stroke dashstyle="longDashDot" endarrow="block" endarrowwidth="narrow" endarrowlength="long"/>
                </v:line>
                <v:shape id="Text Box 121" o:spid="_x0000_s1195" type="#_x0000_t202" style="position:absolute;left:5308;top:127;width:2397;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" filled="f" fillcolor="silver" stroked="f">
                  <v:textbox style="mso-fit-shape-to-text:t" inset="1mm,1mm,1mm,1mm">
                    <w:txbxContent>
                      <w:p w:rsidR="00716AF2" w:rsidRDefault="00716AF2" w:rsidP="00C07BFC">
                        <w:pPr>
                          <w:jc w:val="center"/>
                        </w:pPr>
                        <w:r>
                          <w:t>y</w:t>
                        </w:r>
                        <w:r w:rsidRPr="00810424">
                          <w:rPr>
                            <w:position w:val="-6"/>
                            <w:sz w:val="14"/>
                          </w:rPr>
                          <w:t>1</w:t>
                        </w:r>
                      </w:p>
                    </w:txbxContent>
                  </v:textbox>
                </v:shape>
                <v:shape id="Text Box 122" o:spid="_x0000_s1196" type="#_x0000_t202" style="position:absolute;left:1606;top:5797;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" filled="f" fillcolor="silver" stroked="f">
                  <v:textbox style="mso-fit-shape-to-text:t" inset="1mm,1mm,1mm,1mm">
                    <w:txbxContent>
                      <w:p w:rsidR="00716AF2" w:rsidRDefault="00716AF2" w:rsidP="00C07BFC">
                        <w:pPr>
                          <w:jc w:val="center"/>
                        </w:pPr>
                        <w:r>
                          <w:t>0</w:t>
                        </w:r>
                      </w:p>
                    </w:txbxContent>
                  </v:textbox>
                </v:shape>
                <v:shape id="Freeform 123" o:spid="_x0000_s1197" style="position:absolute;left:1282;top:7677;width:2108;height:946;visibility:visible;mso-wrap-style:square;v-text-anchor:top" coordsize="33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" path="m,149l100,,332,e" filled="f" fillcolor="silver">
                  <v:stroke startarrow="block" startarrowwidth="narrow"/>
                  <v:path arrowok="t" o:connecttype="custom" o:connectlocs="0,94615;63500,0;210820,0" o:connectangles="0,0,0"/>
                </v:shape>
                <v:shape id="Text Box 124" o:spid="_x0000_s1198" type="#_x0000_t202" style="position:absolute;left:22286;top:831;width:10185;height:4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" stroked="f">
                  <v:textbox>
                    <w:txbxContent>
                      <w:p w:rsidR="00716AF2" w:rsidRPr="004A2D73" w:rsidRDefault="00716AF2" w:rsidP="00C07BFC">
                        <w:pPr>
                          <w:ind w:left="708" w:hanging="368"/>
                        </w:pPr>
                        <w:r w:rsidRPr="007D307D">
                          <w:rPr>
                            <w:position w:val="-12"/>
                          </w:rPr>
                          <w:object w:dxaOrig="980" w:dyaOrig="499">
                            <v:shape id="_x0000_i1036" type="#_x0000_t75" style="width:48.75pt;height:24.75pt" o:ole="">
                              <v:imagedata r:id="rId51" o:title=""/>
                            </v:shape>
                            <o:OLEObject Type="Embed" ProgID="Equation.DSMT4" ShapeID="_x0000_i1036" DrawAspect="Content" ObjectID="_1541186419" r:id="rId52"/>
                          </w:object>
                        </w:r>
                      </w:p>
                    </w:txbxContent>
                  </v:textbox>
                </v:shape>
                <v:shape id="Text Box 125" o:spid="_x0000_s1199" type="#_x0000_t202" style="position:absolute;left:24482;top:3524;width:7430;height:4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" filled="f" stroked="f">
                  <v:textbox style="mso-fit-shape-to-text:t">
                    <w:txbxContent>
                      <w:p w:rsidR="00716AF2" w:rsidRPr="004A2D73" w:rsidRDefault="00716AF2" w:rsidP="00C07BFC">
                        <w:r w:rsidRPr="007D307D">
                          <w:rPr>
                            <w:position w:val="-12"/>
                          </w:rPr>
                          <w:object w:dxaOrig="750" w:dyaOrig="360">
                            <v:shape id="_x0000_i1038" type="#_x0000_t75" style="width:48.75pt;height:23.25pt" o:ole="">
                              <v:imagedata r:id="rId53" o:title=""/>
                            </v:shape>
                            <o:OLEObject Type="Embed" ProgID="Equation.DSMT4" ShapeID="_x0000_i1038" DrawAspect="Content" ObjectID="_1541186420" r:id="rId54"/>
                          </w:object>
                        </w:r>
                      </w:p>
                    </w:txbxContent>
                  </v:textbox>
                </v:shape>
                <v:shape id="Text Box 126" o:spid="_x0000_s1200" type="#_x0000_t202" style="position:absolute;left:27203;top:10293;width:1829;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" filled="f" fillcolor="silver" stroked="f">
                  <v:textbox inset="1mm,1mm,1mm,1mm">
                    <w:txbxContent>
                      <w:p w:rsidR="00716AF2" w:rsidRDefault="00716AF2" w:rsidP="00C07BFC">
                        <w:pPr>
                          <w:jc w:val="center"/>
                        </w:pPr>
                        <w:r>
                          <w:t>B</w:t>
                        </w:r>
                      </w:p>
                    </w:txbxContent>
                  </v:textbox>
                </v:shape>
                <v:shape id="Text Box 127" o:spid="_x0000_s1201" type="#_x0000_t202" style="position:absolute;left:14008;top:2952;width:8909;height:6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" stroked="f">
                  <v:textbox style="mso-fit-shape-to-text:t">
                    <w:txbxContent>
                      <w:p w:rsidR="00716AF2" w:rsidRPr="00A274CE" w:rsidRDefault="00716AF2" w:rsidP="00C07BFC">
                        <w:pPr>
                          <w:spacing w:before="180"/>
                        </w:pPr>
                        <w:r w:rsidRPr="00AC5E8B">
                          <w:rPr>
                            <w:position w:val="-30"/>
                          </w:rPr>
                          <w:object w:dxaOrig="1110" w:dyaOrig="660">
                            <v:shape id="_x0000_i1040" type="#_x0000_t75" style="width:55.5pt;height:33pt" o:ole="">
                              <v:imagedata r:id="rId55" o:title=""/>
                            </v:shape>
                            <o:OLEObject Type="Embed" ProgID="Equation.3" ShapeID="_x0000_i1040" DrawAspect="Content" ObjectID="_1541186421" r:id="rId56"/>
                          </w:object>
                        </w:r>
                      </w:p>
                    </w:txbxContent>
                  </v:textbox>
                </v:shape>
                <w10:wrap type="square"/>
              </v:group>
            </w:pict>
          </mc:Fallback>
        </mc:AlternateContent>
      </w:r>
      <w:r w:rsidRPr="00BD2552">
        <w:t xml:space="preserve">On considère le bras de suspension </w:t>
      </w:r>
      <w:r w:rsidRPr="00BD2552">
        <w:rPr>
          <w:b/>
        </w:rPr>
        <w:t>(1)</w:t>
      </w:r>
      <w:r w:rsidRPr="00BD2552">
        <w:t>.</w:t>
      </w:r>
      <w:r w:rsidRPr="00C07BFC">
        <w:rPr>
          <w:noProof/>
          <w:lang w:eastAsia="fr-FR"/>
        </w:rPr>
        <w:t xml:space="preserve"> </w:t>
      </w:r>
    </w:p>
    <w:p w:rsidR="00C07BFC" w:rsidRDefault="00C07BFC" w:rsidP="00C07BFC">
      <w:pPr>
        <w:pStyle w:val="Citation"/>
      </w:pPr>
      <w:r>
        <w:t xml:space="preserve">Donner l’expression du torseur des efforts intérieurs dans toute section droite de ce bras. Ce (ou ces) torseur sera exprimé en fonction des composantes littérales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j</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ij</m:t>
            </m:r>
          </m:sub>
        </m:sSub>
        <m:r>
          <w:rPr>
            <w:rFonts w:ascii="Cambria Math" w:hAnsi="Cambria Math"/>
          </w:rPr>
          <m:t>)</m:t>
        </m:r>
      </m:oMath>
      <w:r>
        <w:t xml:space="preserve"> des torseurs d’actions mis en place dans l’étude statique.</w:t>
      </w:r>
    </w:p>
    <w:p w:rsidR="00E851C2" w:rsidRDefault="00E851C2" w:rsidP="00E851C2"/>
    <w:p w:rsidR="000660F0" w:rsidRDefault="00AD7525" w:rsidP="00E851C2">
      <w:pPr>
        <w:pStyle w:val="Citation"/>
      </w:pPr>
      <w:r>
        <w:rPr>
          <w:noProof/>
          <w:lang w:eastAsia="fr-FR"/>
        </w:rPr>
        <mc:AlternateContent>
          <mc:Choice Requires="wpc">
            <w:drawing>
              <wp:anchor distT="0" distB="0" distL="114300" distR="114300" simplePos="0" relativeHeight="251710464" behindDoc="1" locked="0" layoutInCell="1" allowOverlap="1" wp14:anchorId="646E60D8" wp14:editId="79861AB4">
                <wp:simplePos x="0" y="0"/>
                <wp:positionH relativeFrom="column">
                  <wp:posOffset>3478530</wp:posOffset>
                </wp:positionH>
                <wp:positionV relativeFrom="paragraph">
                  <wp:posOffset>538480</wp:posOffset>
                </wp:positionV>
                <wp:extent cx="3562350" cy="1685925"/>
                <wp:effectExtent l="0" t="19050" r="0" b="9525"/>
                <wp:wrapSquare wrapText="bothSides"/>
                <wp:docPr id="250" name="Zone de dessin 2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8" name="Freeform 130"/>
                        <wps:cNvSpPr>
                          <a:spLocks/>
                        </wps:cNvSpPr>
                        <wps:spPr bwMode="auto">
                          <a:xfrm>
                            <a:off x="613410" y="911860"/>
                            <a:ext cx="2049145" cy="626110"/>
                          </a:xfrm>
                          <a:custGeom>
                            <a:avLst/>
                            <a:gdLst>
                              <a:gd name="T0" fmla="*/ 0 w 3227"/>
                              <a:gd name="T1" fmla="*/ 0 h 987"/>
                              <a:gd name="T2" fmla="*/ 3227 w 3227"/>
                              <a:gd name="T3" fmla="*/ 987 h 987"/>
                            </a:gdLst>
                            <a:ahLst/>
                            <a:cxnLst>
                              <a:cxn ang="0">
                                <a:pos x="T0" y="T1"/>
                              </a:cxn>
                              <a:cxn ang="0">
                                <a:pos x="T2" y="T3"/>
                              </a:cxn>
                            </a:cxnLst>
                            <a:rect l="0" t="0" r="r" b="b"/>
                            <a:pathLst>
                              <a:path w="3227" h="987">
                                <a:moveTo>
                                  <a:pt x="0" y="0"/>
                                </a:moveTo>
                                <a:lnTo>
                                  <a:pt x="3227" y="987"/>
                                </a:lnTo>
                              </a:path>
                            </a:pathLst>
                          </a:custGeom>
                          <a:noFill/>
                          <a:ln w="76200" cap="flat" cmpd="sng">
                            <a:solidFill>
                              <a:srgbClr val="8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Oval 131"/>
                        <wps:cNvSpPr>
                          <a:spLocks noChangeArrowheads="1"/>
                        </wps:cNvSpPr>
                        <wps:spPr bwMode="auto">
                          <a:xfrm>
                            <a:off x="2593975" y="1468120"/>
                            <a:ext cx="122555" cy="123825"/>
                          </a:xfrm>
                          <a:prstGeom prst="ellipse">
                            <a:avLst/>
                          </a:prstGeom>
                          <a:solidFill>
                            <a:srgbClr val="FFFFFF"/>
                          </a:solidFill>
                          <a:ln w="28575" algn="ctr">
                            <a:solidFill>
                              <a:srgbClr val="8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132" descr="noir)"/>
                        <wps:cNvSpPr>
                          <a:spLocks noChangeArrowheads="1"/>
                        </wps:cNvSpPr>
                        <wps:spPr bwMode="auto">
                          <a:xfrm>
                            <a:off x="0" y="697865"/>
                            <a:ext cx="214630" cy="389255"/>
                          </a:xfrm>
                          <a:prstGeom prst="rect">
                            <a:avLst/>
                          </a:prstGeom>
                          <a:pattFill prst="ltDnDiag">
                            <a:fgClr>
                              <a:srgbClr val="333333"/>
                            </a:fgClr>
                            <a:bgClr>
                              <a:srgbClr val="FFFFFF"/>
                            </a:bgClr>
                          </a:patt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Line 133"/>
                        <wps:cNvCnPr>
                          <a:cxnSpLocks noChangeShapeType="1"/>
                        </wps:cNvCnPr>
                        <wps:spPr bwMode="auto">
                          <a:xfrm flipV="1">
                            <a:off x="214630" y="705485"/>
                            <a:ext cx="635" cy="37338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 name="Oval 134"/>
                        <wps:cNvSpPr>
                          <a:spLocks noChangeArrowheads="1"/>
                        </wps:cNvSpPr>
                        <wps:spPr bwMode="auto">
                          <a:xfrm>
                            <a:off x="487045" y="829945"/>
                            <a:ext cx="123190" cy="122555"/>
                          </a:xfrm>
                          <a:prstGeom prst="ellipse">
                            <a:avLst/>
                          </a:prstGeom>
                          <a:solidFill>
                            <a:srgbClr val="FFFFFF"/>
                          </a:solidFill>
                          <a:ln w="28575" algn="ctr">
                            <a:solidFill>
                              <a:srgbClr val="8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3" name="Text Box 135"/>
                        <wps:cNvSpPr txBox="1">
                          <a:spLocks noChangeArrowheads="1"/>
                        </wps:cNvSpPr>
                        <wps:spPr bwMode="auto">
                          <a:xfrm>
                            <a:off x="420370" y="1036320"/>
                            <a:ext cx="183124" cy="25995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E851C2">
                              <w:pPr>
                                <w:jc w:val="center"/>
                              </w:pPr>
                              <w:r>
                                <w:t>H</w:t>
                              </w:r>
                            </w:p>
                          </w:txbxContent>
                        </wps:txbx>
                        <wps:bodyPr rot="0" vert="horz" wrap="square" lIns="36000" tIns="36000" rIns="36000" bIns="36000" anchor="t" anchorCtr="0" upright="1">
                          <a:spAutoFit/>
                        </wps:bodyPr>
                      </wps:wsp>
                      <wps:wsp>
                        <wps:cNvPr id="234" name="Line 136"/>
                        <wps:cNvCnPr>
                          <a:cxnSpLocks noChangeShapeType="1"/>
                        </wps:cNvCnPr>
                        <wps:spPr bwMode="auto">
                          <a:xfrm flipH="1">
                            <a:off x="517525" y="895985"/>
                            <a:ext cx="31750" cy="13970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Text Box 137"/>
                        <wps:cNvSpPr txBox="1">
                          <a:spLocks noChangeArrowheads="1"/>
                        </wps:cNvSpPr>
                        <wps:spPr bwMode="auto">
                          <a:xfrm>
                            <a:off x="2513965" y="1146175"/>
                            <a:ext cx="183124" cy="25995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E851C2">
                              <w:pPr>
                                <w:jc w:val="center"/>
                              </w:pPr>
                              <w:r>
                                <w:t>K</w:t>
                              </w:r>
                            </w:p>
                          </w:txbxContent>
                        </wps:txbx>
                        <wps:bodyPr rot="0" vert="horz" wrap="square" lIns="36000" tIns="36000" rIns="36000" bIns="36000" anchor="t" anchorCtr="0" upright="1">
                          <a:spAutoFit/>
                        </wps:bodyPr>
                      </wps:wsp>
                      <wps:wsp>
                        <wps:cNvPr id="236" name="Line 138"/>
                        <wps:cNvCnPr>
                          <a:cxnSpLocks noChangeShapeType="1"/>
                        </wps:cNvCnPr>
                        <wps:spPr bwMode="auto">
                          <a:xfrm flipH="1" flipV="1">
                            <a:off x="2624455" y="1388110"/>
                            <a:ext cx="36830" cy="14160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 name="Text Box 139"/>
                        <wps:cNvSpPr txBox="1">
                          <a:spLocks noChangeArrowheads="1"/>
                        </wps:cNvSpPr>
                        <wps:spPr bwMode="auto">
                          <a:xfrm>
                            <a:off x="166370" y="409575"/>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E851C2">
                              <w:pPr>
                                <w:jc w:val="center"/>
                              </w:pPr>
                              <w:r>
                                <w:t>0</w:t>
                              </w:r>
                            </w:p>
                          </w:txbxContent>
                        </wps:txbx>
                        <wps:bodyPr rot="0" vert="horz" wrap="square" lIns="36000" tIns="36000" rIns="36000" bIns="36000" anchor="t" anchorCtr="0" upright="1">
                          <a:spAutoFit/>
                        </wps:bodyPr>
                      </wps:wsp>
                      <wps:wsp>
                        <wps:cNvPr id="238" name="Freeform 140"/>
                        <wps:cNvSpPr>
                          <a:spLocks/>
                        </wps:cNvSpPr>
                        <wps:spPr bwMode="auto">
                          <a:xfrm>
                            <a:off x="133985" y="597535"/>
                            <a:ext cx="210820" cy="94615"/>
                          </a:xfrm>
                          <a:custGeom>
                            <a:avLst/>
                            <a:gdLst>
                              <a:gd name="T0" fmla="*/ 0 w 332"/>
                              <a:gd name="T1" fmla="*/ 149 h 149"/>
                              <a:gd name="T2" fmla="*/ 100 w 332"/>
                              <a:gd name="T3" fmla="*/ 0 h 149"/>
                              <a:gd name="T4" fmla="*/ 332 w 332"/>
                              <a:gd name="T5" fmla="*/ 0 h 149"/>
                            </a:gdLst>
                            <a:ahLst/>
                            <a:cxnLst>
                              <a:cxn ang="0">
                                <a:pos x="T0" y="T1"/>
                              </a:cxn>
                              <a:cxn ang="0">
                                <a:pos x="T2" y="T3"/>
                              </a:cxn>
                              <a:cxn ang="0">
                                <a:pos x="T4" y="T5"/>
                              </a:cxn>
                            </a:cxnLst>
                            <a:rect l="0" t="0" r="r" b="b"/>
                            <a:pathLst>
                              <a:path w="332" h="149">
                                <a:moveTo>
                                  <a:pt x="0" y="149"/>
                                </a:moveTo>
                                <a:lnTo>
                                  <a:pt x="100" y="0"/>
                                </a:lnTo>
                                <a:lnTo>
                                  <a:pt x="332" y="0"/>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9" name="Text Box 141"/>
                        <wps:cNvSpPr txBox="1">
                          <a:spLocks noChangeArrowheads="1"/>
                        </wps:cNvSpPr>
                        <wps:spPr bwMode="auto">
                          <a:xfrm>
                            <a:off x="894715" y="1160145"/>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E851C2">
                              <w:pPr>
                                <w:jc w:val="center"/>
                              </w:pPr>
                              <w:r>
                                <w:t>2</w:t>
                              </w:r>
                            </w:p>
                          </w:txbxContent>
                        </wps:txbx>
                        <wps:bodyPr rot="0" vert="horz" wrap="square" lIns="36000" tIns="36000" rIns="36000" bIns="36000" anchor="t" anchorCtr="0" upright="1">
                          <a:spAutoFit/>
                        </wps:bodyPr>
                      </wps:wsp>
                      <wps:wsp>
                        <wps:cNvPr id="240" name="Freeform 142"/>
                        <wps:cNvSpPr>
                          <a:spLocks/>
                        </wps:cNvSpPr>
                        <wps:spPr bwMode="auto">
                          <a:xfrm>
                            <a:off x="922020" y="1139190"/>
                            <a:ext cx="323850" cy="208915"/>
                          </a:xfrm>
                          <a:custGeom>
                            <a:avLst/>
                            <a:gdLst>
                              <a:gd name="T0" fmla="*/ 510 w 510"/>
                              <a:gd name="T1" fmla="*/ 0 h 329"/>
                              <a:gd name="T2" fmla="*/ 232 w 510"/>
                              <a:gd name="T3" fmla="*/ 329 h 329"/>
                              <a:gd name="T4" fmla="*/ 0 w 510"/>
                              <a:gd name="T5" fmla="*/ 329 h 329"/>
                            </a:gdLst>
                            <a:ahLst/>
                            <a:cxnLst>
                              <a:cxn ang="0">
                                <a:pos x="T0" y="T1"/>
                              </a:cxn>
                              <a:cxn ang="0">
                                <a:pos x="T2" y="T3"/>
                              </a:cxn>
                              <a:cxn ang="0">
                                <a:pos x="T4" y="T5"/>
                              </a:cxn>
                            </a:cxnLst>
                            <a:rect l="0" t="0" r="r" b="b"/>
                            <a:pathLst>
                              <a:path w="510" h="329">
                                <a:moveTo>
                                  <a:pt x="510" y="0"/>
                                </a:moveTo>
                                <a:lnTo>
                                  <a:pt x="232" y="329"/>
                                </a:lnTo>
                                <a:lnTo>
                                  <a:pt x="0" y="329"/>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1" name="Oval 143"/>
                        <wps:cNvSpPr>
                          <a:spLocks noChangeArrowheads="1"/>
                        </wps:cNvSpPr>
                        <wps:spPr bwMode="auto">
                          <a:xfrm>
                            <a:off x="521970" y="864235"/>
                            <a:ext cx="53340" cy="53340"/>
                          </a:xfrm>
                          <a:prstGeom prst="ellipse">
                            <a:avLst/>
                          </a:prstGeom>
                          <a:solidFill>
                            <a:srgbClr val="C0C0C0"/>
                          </a:solid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2" name="Line 144"/>
                        <wps:cNvCnPr>
                          <a:cxnSpLocks noChangeShapeType="1"/>
                        </wps:cNvCnPr>
                        <wps:spPr bwMode="auto">
                          <a:xfrm flipH="1">
                            <a:off x="222250" y="892810"/>
                            <a:ext cx="302260" cy="635"/>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Line 145"/>
                        <wps:cNvCnPr>
                          <a:cxnSpLocks noChangeShapeType="1"/>
                        </wps:cNvCnPr>
                        <wps:spPr bwMode="auto">
                          <a:xfrm>
                            <a:off x="578485" y="901700"/>
                            <a:ext cx="2450465" cy="746358"/>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Text Box 146"/>
                        <wps:cNvSpPr txBox="1">
                          <a:spLocks noChangeArrowheads="1"/>
                        </wps:cNvSpPr>
                        <wps:spPr bwMode="auto">
                          <a:xfrm>
                            <a:off x="2884415" y="1341814"/>
                            <a:ext cx="239640" cy="278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E851C2">
                              <w:pPr>
                                <w:jc w:val="center"/>
                              </w:pPr>
                              <w:r>
                                <w:t>x</w:t>
                              </w:r>
                              <w:r>
                                <w:rPr>
                                  <w:position w:val="-6"/>
                                  <w:sz w:val="14"/>
                                </w:rPr>
                                <w:t>2</w:t>
                              </w:r>
                            </w:p>
                          </w:txbxContent>
                        </wps:txbx>
                        <wps:bodyPr rot="0" vert="horz" wrap="square" lIns="36000" tIns="36000" rIns="36000" bIns="36000" anchor="t" anchorCtr="0" upright="1">
                          <a:spAutoFit/>
                        </wps:bodyPr>
                      </wps:wsp>
                      <wps:wsp>
                        <wps:cNvPr id="245" name="Line 147"/>
                        <wps:cNvCnPr>
                          <a:cxnSpLocks noChangeShapeType="1"/>
                        </wps:cNvCnPr>
                        <wps:spPr bwMode="auto">
                          <a:xfrm rot="16200000">
                            <a:off x="272415" y="314325"/>
                            <a:ext cx="826770" cy="252095"/>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 name="Text Box 148"/>
                        <wps:cNvSpPr txBox="1">
                          <a:spLocks noChangeArrowheads="1"/>
                        </wps:cNvSpPr>
                        <wps:spPr bwMode="auto">
                          <a:xfrm>
                            <a:off x="784860" y="0"/>
                            <a:ext cx="239640" cy="278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E851C2">
                              <w:pPr>
                                <w:jc w:val="center"/>
                              </w:pPr>
                              <w:r>
                                <w:t>y</w:t>
                              </w:r>
                              <w:r>
                                <w:rPr>
                                  <w:position w:val="-6"/>
                                  <w:sz w:val="14"/>
                                </w:rPr>
                                <w:t>2</w:t>
                              </w:r>
                            </w:p>
                          </w:txbxContent>
                        </wps:txbx>
                        <wps:bodyPr rot="0" vert="horz" wrap="square" lIns="36000" tIns="36000" rIns="36000" bIns="36000" anchor="t" anchorCtr="0" upright="1">
                          <a:spAutoFit/>
                        </wps:bodyPr>
                      </wps:wsp>
                      <wps:wsp>
                        <wps:cNvPr id="247" name="Text Box 149"/>
                        <wps:cNvSpPr txBox="1">
                          <a:spLocks noChangeArrowheads="1"/>
                        </wps:cNvSpPr>
                        <wps:spPr bwMode="auto">
                          <a:xfrm>
                            <a:off x="2266950" y="86360"/>
                            <a:ext cx="257810"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AF2" w:rsidRDefault="00716AF2" w:rsidP="00E851C2"/>
                          </w:txbxContent>
                        </wps:txbx>
                        <wps:bodyPr rot="0" vert="horz" wrap="none" lIns="91440" tIns="45720" rIns="91440" bIns="45720" anchor="t" anchorCtr="0" upright="1">
                          <a:spAutoFit/>
                        </wps:bodyPr>
                      </wps:wsp>
                      <wps:wsp>
                        <wps:cNvPr id="248" name="Text Box 150"/>
                        <wps:cNvSpPr txBox="1">
                          <a:spLocks noChangeArrowheads="1"/>
                        </wps:cNvSpPr>
                        <wps:spPr bwMode="auto">
                          <a:xfrm>
                            <a:off x="2325370" y="187325"/>
                            <a:ext cx="865505" cy="32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AF2" w:rsidRPr="004A2D73" w:rsidRDefault="00716AF2" w:rsidP="00E851C2">
                              <w:r w:rsidRPr="007D307D">
                                <w:rPr>
                                  <w:position w:val="-12"/>
                                </w:rPr>
                                <w:object w:dxaOrig="1080" w:dyaOrig="330">
                                  <v:shape id="_x0000_i1042" type="#_x0000_t75" style="width:54pt;height:16.5pt" o:ole="">
                                    <v:imagedata r:id="rId57" o:title=""/>
                                  </v:shape>
                                  <o:OLEObject Type="Embed" ProgID="Equation.DSMT4" ShapeID="_x0000_i1042" DrawAspect="Content" ObjectID="_1541316263" r:id="rId58"/>
                                </w:object>
                              </w:r>
                            </w:p>
                          </w:txbxContent>
                        </wps:txbx>
                        <wps:bodyPr rot="0" vert="horz" wrap="none" lIns="91440" tIns="45720" rIns="91440" bIns="45720" anchor="t" anchorCtr="0" upright="1">
                          <a:spAutoFit/>
                        </wps:bodyPr>
                      </wps:wsp>
                      <wps:wsp>
                        <wps:cNvPr id="249" name="Text Box 151"/>
                        <wps:cNvSpPr txBox="1">
                          <a:spLocks noChangeArrowheads="1"/>
                        </wps:cNvSpPr>
                        <wps:spPr bwMode="auto">
                          <a:xfrm>
                            <a:off x="2051050" y="519430"/>
                            <a:ext cx="831215" cy="457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AF2" w:rsidRPr="00A274CE" w:rsidRDefault="00716AF2" w:rsidP="00E851C2">
                              <w:pPr>
                                <w:spacing w:before="180"/>
                              </w:pPr>
                              <w:r w:rsidRPr="00810ADE">
                                <w:rPr>
                                  <w:position w:val="-10"/>
                                </w:rPr>
                                <w:object w:dxaOrig="1020" w:dyaOrig="360">
                                  <v:shape id="_x0000_i1044" type="#_x0000_t75" style="width:51pt;height:18pt" o:ole="">
                                    <v:imagedata r:id="rId59" o:title=""/>
                                  </v:shape>
                                  <o:OLEObject Type="Embed" ProgID="Equation.3" ShapeID="_x0000_i1044" DrawAspect="Content" ObjectID="_1541316264" r:id="rId60"/>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646E60D8" id="Zone de dessin 250" o:spid="_x0000_s1202" editas="canvas" style="position:absolute;left:0;text-align:left;margin-left:273.9pt;margin-top:42.4pt;width:280.5pt;height:132.75pt;z-index:-251606016;mso-position-horizontal-relative:text;mso-position-vertical-relative:text" coordsize="35623,16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">
                <v:shape id="_x0000_s1203" type="#_x0000_t75" style="position:absolute;width:35623;height:16859;visibility:visible;mso-wrap-style:square">
                  <v:fill o:detectmouseclick="t"/>
                  <v:path o:connecttype="none"/>
                </v:shape>
                <v:shape id="Freeform 130" o:spid="_x0000_s1204" style="position:absolute;left:6134;top:9118;width:20491;height:6261;visibility:visible;mso-wrap-style:square;v-text-anchor:top" coordsize="3227,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" path="m,l3227,987e" filled="f" strokecolor="olive" strokeweight="6pt">
                  <v:path arrowok="t" o:connecttype="custom" o:connectlocs="0,0;2049145,626110" o:connectangles="0,0"/>
                </v:shape>
                <v:oval id="Oval 131" o:spid="_x0000_s1205" style="position:absolute;left:25939;top:14681;width:1226;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" strokecolor="olive" strokeweight="2.25pt"/>
                <v:rect id="Rectangle 132" o:spid="_x0000_s1206" alt="noir)" style="position:absolute;top:6978;width:2146;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" fillcolor="#333" stroked="f" strokeweight="2.25pt">
                  <v:fill r:id="rId50" o:title="" type="pattern"/>
                </v:rect>
                <v:line id="Line 133" o:spid="_x0000_s1207" style="position:absolute;flip:y;visibility:visible;mso-wrap-style:square" from="2146,7054" to="2152,10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" strokeweight="4.5pt"/>
                <v:oval id="Oval 134" o:spid="_x0000_s1208" style="position:absolute;left:4870;top:8299;width:1232;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" strokecolor="olive" strokeweight="2.25pt"/>
                <v:shape id="Text Box 135" o:spid="_x0000_s1209" type="#_x0000_t202" style="position:absolute;left:4203;top:10363;width:1831;height:2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" filled="f" fillcolor="silver" stroked="f">
                  <v:textbox style="mso-fit-shape-to-text:t" inset="1mm,1mm,1mm,1mm">
                    <w:txbxContent>
                      <w:p w:rsidR="00716AF2" w:rsidRDefault="00716AF2" w:rsidP="00E851C2">
                        <w:pPr>
                          <w:jc w:val="center"/>
                        </w:pPr>
                        <w:r>
                          <w:t>H</w:t>
                        </w:r>
                      </w:p>
                    </w:txbxContent>
                  </v:textbox>
                </v:shape>
                <v:line id="Line 136" o:spid="_x0000_s1210" style="position:absolute;flip:x;visibility:visible;mso-wrap-style:square" from="5175,8959" to="5492,10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">
                  <v:stroke startarrow="oval" startarrowwidth="narrow" startarrowlength="short"/>
                </v:line>
                <v:shape id="Text Box 137" o:spid="_x0000_s1211" type="#_x0000_t202" style="position:absolute;left:25139;top:11461;width:1831;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" filled="f" fillcolor="silver" stroked="f">
                  <v:textbox style="mso-fit-shape-to-text:t" inset="1mm,1mm,1mm,1mm">
                    <w:txbxContent>
                      <w:p w:rsidR="00716AF2" w:rsidRDefault="00716AF2" w:rsidP="00E851C2">
                        <w:pPr>
                          <w:jc w:val="center"/>
                        </w:pPr>
                        <w:r>
                          <w:t>K</w:t>
                        </w:r>
                      </w:p>
                    </w:txbxContent>
                  </v:textbox>
                </v:shape>
                <v:line id="Line 138" o:spid="_x0000_s1212" style="position:absolute;flip:x y;visibility:visible;mso-wrap-style:square" from="26244,13881" to="26612,1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">
                  <v:stroke startarrow="oval" startarrowwidth="narrow" startarrowlength="short"/>
                </v:line>
                <v:shape id="Text Box 139" o:spid="_x0000_s1213" type="#_x0000_t202" style="position:absolute;left:1663;top:4095;width:182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" filled="f" fillcolor="silver" stroked="f">
                  <v:textbox style="mso-fit-shape-to-text:t" inset="1mm,1mm,1mm,1mm">
                    <w:txbxContent>
                      <w:p w:rsidR="00716AF2" w:rsidRDefault="00716AF2" w:rsidP="00E851C2">
                        <w:pPr>
                          <w:jc w:val="center"/>
                        </w:pPr>
                        <w:r>
                          <w:t>0</w:t>
                        </w:r>
                      </w:p>
                    </w:txbxContent>
                  </v:textbox>
                </v:shape>
                <v:shape id="Freeform 140" o:spid="_x0000_s1214" style="position:absolute;left:1339;top:5975;width:2109;height:946;visibility:visible;mso-wrap-style:square;v-text-anchor:top" coordsize="33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" path="m,149l100,,332,e" filled="f" fillcolor="silver">
                  <v:stroke startarrow="block" startarrowwidth="narrow"/>
                  <v:path arrowok="t" o:connecttype="custom" o:connectlocs="0,94615;63500,0;210820,0" o:connectangles="0,0,0"/>
                </v:shape>
                <v:shape id="Text Box 141" o:spid="_x0000_s1215" type="#_x0000_t202" style="position:absolute;left:8947;top:11601;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" filled="f" fillcolor="silver" stroked="f">
                  <v:textbox style="mso-fit-shape-to-text:t" inset="1mm,1mm,1mm,1mm">
                    <w:txbxContent>
                      <w:p w:rsidR="00716AF2" w:rsidRDefault="00716AF2" w:rsidP="00E851C2">
                        <w:pPr>
                          <w:jc w:val="center"/>
                        </w:pPr>
                        <w:r>
                          <w:t>2</w:t>
                        </w:r>
                      </w:p>
                    </w:txbxContent>
                  </v:textbox>
                </v:shape>
                <v:shape id="Freeform 142" o:spid="_x0000_s1216" style="position:absolute;left:9220;top:11391;width:3238;height:2090;visibility:visible;mso-wrap-style:square;v-text-anchor:top" coordsize="51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" path="m510,l232,329,,329e" filled="f" fillcolor="silver">
                  <v:stroke startarrow="block" startarrowwidth="narrow"/>
                  <v:path arrowok="t" o:connecttype="custom" o:connectlocs="323850,0;147320,208915;0,208915" o:connectangles="0,0,0"/>
                </v:shape>
                <v:oval id="Oval 143" o:spid="_x0000_s1217" style="position:absolute;left:5219;top:8642;width:534;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" fillcolor="silver" strokeweight="2.25pt"/>
                <v:line id="Line 144" o:spid="_x0000_s1218" style="position:absolute;flip:x;visibility:visible;mso-wrap-style:square" from="2222,8928" to="5245,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" strokeweight="4.5pt"/>
                <v:line id="Line 145" o:spid="_x0000_s1219" style="position:absolute;visibility:visible;mso-wrap-style:square" from="5784,9017" to="30289,1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">
                  <v:stroke dashstyle="longDashDot" endarrow="block" endarrowwidth="narrow" endarrowlength="long"/>
                </v:line>
                <v:shape id="Text Box 146" o:spid="_x0000_s1220" type="#_x0000_t202" style="position:absolute;left:28844;top:13418;width:2396;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" filled="f" fillcolor="silver" stroked="f">
                  <v:textbox style="mso-fit-shape-to-text:t" inset="1mm,1mm,1mm,1mm">
                    <w:txbxContent>
                      <w:p w:rsidR="00716AF2" w:rsidRDefault="00716AF2" w:rsidP="00E851C2">
                        <w:pPr>
                          <w:jc w:val="center"/>
                        </w:pPr>
                        <w:r>
                          <w:t>x</w:t>
                        </w:r>
                        <w:r>
                          <w:rPr>
                            <w:position w:val="-6"/>
                            <w:sz w:val="14"/>
                          </w:rPr>
                          <w:t>2</w:t>
                        </w:r>
                      </w:p>
                    </w:txbxContent>
                  </v:textbox>
                </v:shape>
                <v:line id="Line 147" o:spid="_x0000_s1221" style="position:absolute;rotation:-90;visibility:visible;mso-wrap-style:square" from="2724,3142" to="10992,5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">
                  <v:stroke dashstyle="longDashDot" endarrow="block" endarrowwidth="narrow" endarrowlength="long"/>
                </v:line>
                <v:shape id="Text Box 148" o:spid="_x0000_s1222" type="#_x0000_t202" style="position:absolute;left:7848;width:2397;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" filled="f" fillcolor="silver" stroked="f">
                  <v:textbox style="mso-fit-shape-to-text:t" inset="1mm,1mm,1mm,1mm">
                    <w:txbxContent>
                      <w:p w:rsidR="00716AF2" w:rsidRDefault="00716AF2" w:rsidP="00E851C2">
                        <w:pPr>
                          <w:jc w:val="center"/>
                        </w:pPr>
                        <w:r>
                          <w:t>y</w:t>
                        </w:r>
                        <w:r>
                          <w:rPr>
                            <w:position w:val="-6"/>
                            <w:sz w:val="14"/>
                          </w:rPr>
                          <w:t>2</w:t>
                        </w:r>
                      </w:p>
                    </w:txbxContent>
                  </v:textbox>
                </v:shape>
                <v:shape id="Text Box 149" o:spid="_x0000_s1223" type="#_x0000_t202" style="position:absolute;left:22669;top:863;width:2578;height:26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" stroked="f">
                  <v:textbox style="mso-fit-shape-to-text:t">
                    <w:txbxContent>
                      <w:p w:rsidR="00716AF2" w:rsidRDefault="00716AF2" w:rsidP="00E851C2"/>
                    </w:txbxContent>
                  </v:textbox>
                </v:shape>
                <v:shape id="Text Box 150" o:spid="_x0000_s1224" type="#_x0000_t202" style="position:absolute;left:23253;top:1873;width:8655;height:32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" filled="f" stroked="f">
                  <v:textbox style="mso-fit-shape-to-text:t">
                    <w:txbxContent>
                      <w:p w:rsidR="00716AF2" w:rsidRPr="004A2D73" w:rsidRDefault="00716AF2" w:rsidP="00E851C2">
                        <w:r w:rsidRPr="007D307D">
                          <w:rPr>
                            <w:position w:val="-12"/>
                          </w:rPr>
                          <w:object w:dxaOrig="1080" w:dyaOrig="330">
                            <v:shape id="_x0000_i1042" type="#_x0000_t75" style="width:54pt;height:16.5pt" o:ole="">
                              <v:imagedata r:id="rId61" o:title=""/>
                            </v:shape>
                            <o:OLEObject Type="Embed" ProgID="Equation.DSMT4" ShapeID="_x0000_i1042" DrawAspect="Content" ObjectID="_1541186422" r:id="rId62"/>
                          </w:object>
                        </w:r>
                      </w:p>
                    </w:txbxContent>
                  </v:textbox>
                </v:shape>
                <v:shape id="Text Box 151" o:spid="_x0000_s1225" type="#_x0000_t202" style="position:absolute;left:20510;top:5194;width:8312;height:45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" stroked="f">
                  <v:textbox style="mso-fit-shape-to-text:t">
                    <w:txbxContent>
                      <w:p w:rsidR="00716AF2" w:rsidRPr="00A274CE" w:rsidRDefault="00716AF2" w:rsidP="00E851C2">
                        <w:pPr>
                          <w:spacing w:before="180"/>
                        </w:pPr>
                        <w:r w:rsidRPr="00810ADE">
                          <w:rPr>
                            <w:position w:val="-10"/>
                          </w:rPr>
                          <w:object w:dxaOrig="1020" w:dyaOrig="360">
                            <v:shape id="_x0000_i1044" type="#_x0000_t75" style="width:51pt;height:18pt">
                              <v:imagedata r:id="rId63" o:title=""/>
                            </v:shape>
                            <o:OLEObject Type="Embed" ProgID="Equation.3" ShapeID="_x0000_i1044" DrawAspect="Content" ObjectID="_1541186423" r:id="rId64"/>
                          </w:object>
                        </w:r>
                      </w:p>
                    </w:txbxContent>
                  </v:textbox>
                </v:shape>
                <w10:wrap type="square"/>
              </v:group>
            </w:pict>
          </mc:Fallback>
        </mc:AlternateContent>
      </w:r>
      <w:r w:rsidR="00E851C2">
        <w:t xml:space="preserve">Préciser la nature </w:t>
      </w:r>
      <w:r w:rsidR="000660F0">
        <w:t>des sollicitations dans le bras.</w:t>
      </w:r>
      <w:r w:rsidR="00E851C2">
        <w:t xml:space="preserve"> Représenter graphiquement (diagrammes) l’évolution des composantes des sollicitations en fonction du paramèt</w:t>
      </w:r>
      <w:r w:rsidR="000660F0">
        <w:t>re de position de la section.</w:t>
      </w:r>
    </w:p>
    <w:p w:rsidR="00E851C2" w:rsidRDefault="00E851C2" w:rsidP="000660F0">
      <w:pPr>
        <w:pStyle w:val="Citation"/>
        <w:numPr>
          <w:ilvl w:val="0"/>
          <w:numId w:val="0"/>
        </w:numPr>
        <w:ind w:left="644"/>
      </w:pPr>
      <w:r>
        <w:t>Pour chaque composante, identifier la section où elle atteint une valeur maximale.</w:t>
      </w:r>
    </w:p>
    <w:p w:rsidR="00C07BFC" w:rsidRDefault="00C07BFC" w:rsidP="00D87DE9"/>
    <w:p w:rsidR="000660F0" w:rsidRDefault="000660F0" w:rsidP="000660F0">
      <w:r>
        <w:t xml:space="preserve">On considère le tirant </w:t>
      </w:r>
      <w:r w:rsidRPr="00360FDA">
        <w:rPr>
          <w:b/>
        </w:rPr>
        <w:t>(2)</w:t>
      </w:r>
      <w:r>
        <w:t>.</w:t>
      </w:r>
    </w:p>
    <w:p w:rsidR="000660F0" w:rsidRDefault="000660F0" w:rsidP="000660F0">
      <w:pPr>
        <w:pStyle w:val="Citation"/>
      </w:pPr>
      <w:r>
        <w:t xml:space="preserve">Reprendre les deux questions précédentes en les appliquant au tirant </w:t>
      </w:r>
      <w:r w:rsidRPr="000660F0">
        <w:rPr>
          <w:b/>
        </w:rPr>
        <w:t>(2)</w:t>
      </w:r>
      <w:r>
        <w:t xml:space="preserve">. Calculer également la déformation de la pièce </w:t>
      </w:r>
      <w:r w:rsidRPr="000660F0">
        <w:rPr>
          <w:b/>
        </w:rPr>
        <w:t>(2)</w:t>
      </w:r>
      <w:r>
        <w:t>.</w:t>
      </w:r>
    </w:p>
    <w:p w:rsidR="000660F0" w:rsidRPr="00817F8E" w:rsidRDefault="00AD7525" w:rsidP="000660F0">
      <w:r>
        <w:rPr>
          <w:noProof/>
          <w:lang w:eastAsia="fr-FR"/>
        </w:rPr>
        <mc:AlternateContent>
          <mc:Choice Requires="wpc">
            <w:drawing>
              <wp:anchor distT="0" distB="0" distL="114300" distR="114300" simplePos="0" relativeHeight="251711488" behindDoc="1" locked="0" layoutInCell="1" allowOverlap="1" wp14:anchorId="5E6D3006" wp14:editId="1DD84633">
                <wp:simplePos x="0" y="0"/>
                <wp:positionH relativeFrom="column">
                  <wp:posOffset>3478530</wp:posOffset>
                </wp:positionH>
                <wp:positionV relativeFrom="paragraph">
                  <wp:posOffset>74930</wp:posOffset>
                </wp:positionV>
                <wp:extent cx="3571875" cy="1695450"/>
                <wp:effectExtent l="0" t="0" r="9525" b="0"/>
                <wp:wrapSquare wrapText="bothSides"/>
                <wp:docPr id="482" name="Zone de dessin 4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67" name="Group 154"/>
                        <wpg:cNvGrpSpPr>
                          <a:grpSpLocks/>
                        </wpg:cNvGrpSpPr>
                        <wpg:grpSpPr bwMode="auto">
                          <a:xfrm>
                            <a:off x="1527175" y="360491"/>
                            <a:ext cx="1016000" cy="1047750"/>
                            <a:chOff x="4928" y="10779"/>
                            <a:chExt cx="1600" cy="1650"/>
                          </a:xfrm>
                        </wpg:grpSpPr>
                        <pic:pic xmlns:pic="http://schemas.openxmlformats.org/drawingml/2006/picture">
                          <pic:nvPicPr>
                            <pic:cNvPr id="468" name="Picture 155"/>
                            <pic:cNvPicPr>
                              <a:picLocks noChangeAspect="1" noChangeArrowheads="1"/>
                            </pic:cNvPicPr>
                          </pic:nvPicPr>
                          <pic:blipFill>
                            <a:blip r:embed="rId65" cstate="print">
                              <a:clrChange>
                                <a:clrFrom>
                                  <a:srgbClr val="E6E6DB"/>
                                </a:clrFrom>
                                <a:clrTo>
                                  <a:srgbClr val="E6E6DB">
                                    <a:alpha val="0"/>
                                  </a:srgbClr>
                                </a:clrTo>
                              </a:clrChange>
                              <a:extLst>
                                <a:ext uri="{28A0092B-C50C-407E-A947-70E740481C1C}">
                                  <a14:useLocalDpi xmlns:a14="http://schemas.microsoft.com/office/drawing/2010/main" val="0"/>
                                </a:ext>
                              </a:extLst>
                            </a:blip>
                            <a:srcRect l="30637" t="15416" r="46565" b="17479"/>
                            <a:stretch>
                              <a:fillRect/>
                            </a:stretch>
                          </pic:blipFill>
                          <pic:spPr bwMode="auto">
                            <a:xfrm flipH="1">
                              <a:off x="5463" y="10779"/>
                              <a:ext cx="106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69" name="Picture 156"/>
                            <pic:cNvPicPr>
                              <a:picLocks noChangeAspect="1" noChangeArrowheads="1"/>
                            </pic:cNvPicPr>
                          </pic:nvPicPr>
                          <pic:blipFill>
                            <a:blip r:embed="rId65" cstate="print">
                              <a:clrChange>
                                <a:clrFrom>
                                  <a:srgbClr val="E6E6DB"/>
                                </a:clrFrom>
                                <a:clrTo>
                                  <a:srgbClr val="E6E6DB">
                                    <a:alpha val="0"/>
                                  </a:srgbClr>
                                </a:clrTo>
                              </a:clrChange>
                              <a:extLst>
                                <a:ext uri="{28A0092B-C50C-407E-A947-70E740481C1C}">
                                  <a14:useLocalDpi xmlns:a14="http://schemas.microsoft.com/office/drawing/2010/main" val="0"/>
                                </a:ext>
                              </a:extLst>
                            </a:blip>
                            <a:srcRect l="30637" t="15416" r="46565" b="17479"/>
                            <a:stretch>
                              <a:fillRect/>
                            </a:stretch>
                          </pic:blipFill>
                          <pic:spPr bwMode="auto">
                            <a:xfrm>
                              <a:off x="4928" y="10779"/>
                              <a:ext cx="106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s:wsp>
                        <wps:cNvPr id="471" name="Text Box 158"/>
                        <wps:cNvSpPr txBox="1">
                          <a:spLocks noChangeArrowheads="1"/>
                        </wps:cNvSpPr>
                        <wps:spPr bwMode="auto">
                          <a:xfrm>
                            <a:off x="2612243" y="582741"/>
                            <a:ext cx="800970" cy="366394"/>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4401FC">
                              <w:r>
                                <w:t>Section réelle de la pièce 2</w:t>
                              </w:r>
                            </w:p>
                          </w:txbxContent>
                        </wps:txbx>
                        <wps:bodyPr rot="0" vert="horz" wrap="square" lIns="0" tIns="0" rIns="0" bIns="0" anchor="t" anchorCtr="0" upright="1">
                          <a:spAutoFit/>
                        </wps:bodyPr>
                      </wps:wsp>
                      <wps:wsp>
                        <wps:cNvPr id="472" name="Rectangle 159" descr="Diagonales larges vers le bas"/>
                        <wps:cNvSpPr>
                          <a:spLocks noChangeArrowheads="1"/>
                        </wps:cNvSpPr>
                        <wps:spPr bwMode="auto">
                          <a:xfrm>
                            <a:off x="441178" y="385257"/>
                            <a:ext cx="913765" cy="912495"/>
                          </a:xfrm>
                          <a:prstGeom prst="rect">
                            <a:avLst/>
                          </a:prstGeom>
                          <a:pattFill prst="wdDnDiag">
                            <a:fgClr>
                              <a:srgbClr val="000000"/>
                            </a:fgClr>
                            <a:bgClr>
                              <a:srgbClr val="FFFFFF"/>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spAutoFit/>
                        </wps:bodyPr>
                      </wps:wsp>
                      <wps:wsp>
                        <wps:cNvPr id="473" name="Rectangle 160"/>
                        <wps:cNvSpPr>
                          <a:spLocks noChangeArrowheads="1"/>
                        </wps:cNvSpPr>
                        <wps:spPr bwMode="auto">
                          <a:xfrm>
                            <a:off x="543413" y="489397"/>
                            <a:ext cx="704215" cy="72199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spAutoFit/>
                        </wps:bodyPr>
                      </wps:wsp>
                      <wps:wsp>
                        <wps:cNvPr id="474" name="Text Box 161"/>
                        <wps:cNvSpPr txBox="1">
                          <a:spLocks noChangeArrowheads="1"/>
                        </wps:cNvSpPr>
                        <wps:spPr bwMode="auto">
                          <a:xfrm>
                            <a:off x="312224" y="0"/>
                            <a:ext cx="1168362" cy="366394"/>
                          </a:xfrm>
                          <a:prstGeom prst="rect">
                            <a:avLst/>
                          </a:prstGeom>
                          <a:noFill/>
                          <a:ln w="9525" algn="ctr">
                            <a:solidFill>
                              <a:srgbClr val="FFFFFF"/>
                            </a:solidFill>
                            <a:miter lim="800000"/>
                            <a:headEnd/>
                            <a:tailEnd/>
                          </a:ln>
                          <a:effectLst/>
                        </wps:spPr>
                        <wps:txbx>
                          <w:txbxContent>
                            <w:p w:rsidR="00716AF2" w:rsidRDefault="00716AF2" w:rsidP="004401FC">
                              <w:pPr>
                                <w:jc w:val="center"/>
                              </w:pPr>
                              <w:r>
                                <w:t>Section équivalente</w:t>
                              </w:r>
                            </w:p>
                            <w:p w:rsidR="00716AF2" w:rsidRDefault="00716AF2" w:rsidP="004401FC">
                              <w:pPr>
                                <w:jc w:val="center"/>
                              </w:pPr>
                              <w:proofErr w:type="gramStart"/>
                              <w:r>
                                <w:t>de</w:t>
                              </w:r>
                              <w:proofErr w:type="gramEnd"/>
                              <w:r>
                                <w:t xml:space="preserve"> la pièce 2</w:t>
                              </w:r>
                            </w:p>
                          </w:txbxContent>
                        </wps:txbx>
                        <wps:bodyPr rot="0" vert="horz" wrap="square" lIns="0" tIns="0" rIns="0" bIns="0" anchor="t" anchorCtr="0" upright="1">
                          <a:spAutoFit/>
                        </wps:bodyPr>
                      </wps:wsp>
                      <wps:wsp>
                        <wps:cNvPr id="475" name="AutoShape 162"/>
                        <wps:cNvCnPr>
                          <a:cxnSpLocks noChangeShapeType="1"/>
                        </wps:cNvCnPr>
                        <wps:spPr bwMode="auto">
                          <a:xfrm>
                            <a:off x="543413" y="850712"/>
                            <a:ext cx="704215" cy="63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6" name="Text Box 163"/>
                        <wps:cNvSpPr txBox="1">
                          <a:spLocks noChangeArrowheads="1"/>
                        </wps:cNvSpPr>
                        <wps:spPr bwMode="auto">
                          <a:xfrm>
                            <a:off x="635488" y="675452"/>
                            <a:ext cx="453389" cy="187959"/>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4401FC">
                              <w:r>
                                <w:t>20mm</w:t>
                              </w:r>
                            </w:p>
                          </w:txbxContent>
                        </wps:txbx>
                        <wps:bodyPr rot="0" vert="horz" wrap="square" lIns="0" tIns="0" rIns="0" bIns="0" anchor="t" anchorCtr="0" upright="1">
                          <a:spAutoFit/>
                        </wps:bodyPr>
                      </wps:wsp>
                      <wps:wsp>
                        <wps:cNvPr id="477" name="Text Box 164"/>
                        <wps:cNvSpPr txBox="1">
                          <a:spLocks noChangeArrowheads="1"/>
                        </wps:cNvSpPr>
                        <wps:spPr bwMode="auto">
                          <a:xfrm>
                            <a:off x="674223" y="1380302"/>
                            <a:ext cx="453389" cy="187959"/>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4401FC">
                              <w:r>
                                <w:t>24mm</w:t>
                              </w:r>
                            </w:p>
                          </w:txbxContent>
                        </wps:txbx>
                        <wps:bodyPr rot="0" vert="horz" wrap="square" lIns="0" tIns="0" rIns="0" bIns="0" anchor="t" anchorCtr="0" upright="1">
                          <a:spAutoFit/>
                        </wps:bodyPr>
                      </wps:wsp>
                      <wps:wsp>
                        <wps:cNvPr id="478" name="AutoShape 165"/>
                        <wps:cNvCnPr>
                          <a:cxnSpLocks noChangeShapeType="1"/>
                        </wps:cNvCnPr>
                        <wps:spPr bwMode="auto">
                          <a:xfrm>
                            <a:off x="441178" y="1379667"/>
                            <a:ext cx="913765" cy="63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9" name="AutoShape 166"/>
                        <wps:cNvCnPr>
                          <a:cxnSpLocks noChangeShapeType="1"/>
                        </wps:cNvCnPr>
                        <wps:spPr bwMode="auto">
                          <a:xfrm>
                            <a:off x="441178" y="841822"/>
                            <a:ext cx="635" cy="689610"/>
                          </a:xfrm>
                          <a:prstGeom prst="straightConnector1">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0" name="AutoShape 167"/>
                        <wps:cNvCnPr>
                          <a:cxnSpLocks noChangeShapeType="1"/>
                        </wps:cNvCnPr>
                        <wps:spPr bwMode="auto">
                          <a:xfrm>
                            <a:off x="1354943" y="851347"/>
                            <a:ext cx="635" cy="689610"/>
                          </a:xfrm>
                          <a:prstGeom prst="straightConnector1">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1" name="Text Box 168"/>
                        <wps:cNvSpPr txBox="1">
                          <a:spLocks noChangeArrowheads="1"/>
                        </wps:cNvSpPr>
                        <wps:spPr bwMode="auto">
                          <a:xfrm>
                            <a:off x="2583433" y="1054624"/>
                            <a:ext cx="988930" cy="258947"/>
                          </a:xfrm>
                          <a:prstGeom prst="rect">
                            <a:avLst/>
                          </a:prstGeom>
                          <a:solidFill>
                            <a:srgbClr val="FFFFFF"/>
                          </a:solidFill>
                          <a:ln w="9525" algn="ctr">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4401FC">
                              <w:r>
                                <w:t>E</w:t>
                              </w:r>
                              <w:r w:rsidRPr="00F615B8">
                                <w:rPr>
                                  <w:vertAlign w:val="subscript"/>
                                </w:rPr>
                                <w:t>2</w:t>
                              </w:r>
                              <w:r>
                                <w:t xml:space="preserve"> = 70 000 </w:t>
                              </w:r>
                              <w:proofErr w:type="spellStart"/>
                              <w:r>
                                <w:t>MPa</w:t>
                              </w:r>
                              <w:proofErr w:type="spellEnd"/>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5E6D3006" id="Zone de dessin 482" o:spid="_x0000_s1226" editas="canvas" style="position:absolute;left:0;text-align:left;margin-left:273.9pt;margin-top:5.9pt;width:281.25pt;height:133.5pt;z-index:-251604992;mso-position-horizontal-relative:text;mso-position-vertical-relative:text" coordsize="35718,16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">
                <v:shape id="_x0000_s1227" type="#_x0000_t75" style="position:absolute;width:35718;height:16954;visibility:visible;mso-wrap-style:square">
                  <v:fill o:detectmouseclick="t"/>
                  <v:path o:connecttype="none"/>
                </v:shape>
                <v:group id="Group 154" o:spid="_x0000_s1228" style="position:absolute;left:15271;top:3604;width:10160;height:10478" coordorigin="4928,10779" coordsize="160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shape id="Picture 155" o:spid="_x0000_s1229" type="#_x0000_t75" style="position:absolute;left:5463;top:10779;width:1065;height:165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">
                    <v:imagedata r:id="rId66" o:title="" croptop="10103f" cropbottom="11455f" cropleft="20078f" cropright="30517f" chromakey="#e6e6db"/>
                  </v:shape>
                  <v:shape id="Picture 156" o:spid="_x0000_s1230" type="#_x0000_t75" style="position:absolute;left:4928;top:10779;width:1065;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">
                    <v:imagedata r:id="rId66" o:title="" croptop="10103f" cropbottom="11455f" cropleft="20078f" cropright="30517f" chromakey="#e6e6db"/>
                  </v:shape>
                </v:group>
                <v:shape id="Text Box 158" o:spid="_x0000_s1231" type="#_x0000_t202" style="position:absolute;left:26122;top:5827;width:8010;height:3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" strokecolor="white">
                  <v:textbox style="mso-fit-shape-to-text:t" inset="0,0,0,0">
                    <w:txbxContent>
                      <w:p w:rsidR="00716AF2" w:rsidRDefault="00716AF2" w:rsidP="004401FC">
                        <w:r>
                          <w:t>Section réelle de la pièce 2</w:t>
                        </w:r>
                      </w:p>
                    </w:txbxContent>
                  </v:textbox>
                </v:shape>
                <v:rect id="Rectangle 159" o:spid="_x0000_s1232" alt="Diagonales larges vers le bas" style="position:absolute;left:4411;top:3852;width:9138;height:9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" fillcolor="black">
                  <v:fill r:id="rId67" o:title="" type="pattern"/>
                  <v:textbox style="mso-fit-shape-to-text:t" inset="0,0,0,0"/>
                </v:rect>
                <v:rect id="Rectangle 160" o:spid="_x0000_s1233" style="position:absolute;left:5434;top:4893;width:7042;height:7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">
                  <v:textbox style="mso-fit-shape-to-text:t" inset="0,0,0,0"/>
                </v:rect>
                <v:shape id="Text Box 161" o:spid="_x0000_s1234" type="#_x0000_t202" style="position:absolute;left:3122;width:11683;height:3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" filled="f" strokecolor="white">
                  <v:textbox style="mso-fit-shape-to-text:t" inset="0,0,0,0">
                    <w:txbxContent>
                      <w:p w:rsidR="00716AF2" w:rsidRDefault="00716AF2" w:rsidP="004401FC">
                        <w:pPr>
                          <w:jc w:val="center"/>
                        </w:pPr>
                        <w:r>
                          <w:t>Section équivalente</w:t>
                        </w:r>
                      </w:p>
                      <w:p w:rsidR="00716AF2" w:rsidRDefault="00716AF2" w:rsidP="004401FC">
                        <w:pPr>
                          <w:jc w:val="center"/>
                        </w:pPr>
                        <w:r>
                          <w:t>de la pièce 2</w:t>
                        </w:r>
                      </w:p>
                    </w:txbxContent>
                  </v:textbox>
                </v:shape>
                <v:shapetype id="_x0000_t32" coordsize="21600,21600" o:spt="32" o:oned="t" path="m,l21600,21600e" filled="f">
                  <v:path arrowok="t" fillok="f" o:connecttype="none"/>
                  <o:lock v:ext="edit" shapetype="t"/>
                </v:shapetype>
                <v:shape id="AutoShape 162" o:spid="_x0000_s1235" type="#_x0000_t32" style="position:absolute;left:5434;top:8507;width:704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">
                  <v:stroke startarrow="block" endarrow="block"/>
                </v:shape>
                <v:shape id="Text Box 163" o:spid="_x0000_s1236" type="#_x0000_t202" style="position:absolute;left:6354;top:6754;width:4534;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" strokecolor="white">
                  <v:textbox style="mso-fit-shape-to-text:t" inset="0,0,0,0">
                    <w:txbxContent>
                      <w:p w:rsidR="00716AF2" w:rsidRDefault="00716AF2" w:rsidP="004401FC">
                        <w:r>
                          <w:t>20mm</w:t>
                        </w:r>
                      </w:p>
                    </w:txbxContent>
                  </v:textbox>
                </v:shape>
                <v:shape id="Text Box 164" o:spid="_x0000_s1237" type="#_x0000_t202" style="position:absolute;left:6742;top:13803;width:4534;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" strokecolor="white">
                  <v:textbox style="mso-fit-shape-to-text:t" inset="0,0,0,0">
                    <w:txbxContent>
                      <w:p w:rsidR="00716AF2" w:rsidRDefault="00716AF2" w:rsidP="004401FC">
                        <w:r>
                          <w:t>24mm</w:t>
                        </w:r>
                      </w:p>
                    </w:txbxContent>
                  </v:textbox>
                </v:shape>
                <v:shape id="AutoShape 165" o:spid="_x0000_s1238" type="#_x0000_t32" style="position:absolute;left:4411;top:13796;width:91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">
                  <v:stroke startarrow="block" endarrow="block"/>
                </v:shape>
                <v:shape id="AutoShape 166" o:spid="_x0000_s1239" type="#_x0000_t32" style="position:absolute;left:4411;top:8418;width:7;height:6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" strokeweight=".25pt"/>
                <v:shape id="AutoShape 167" o:spid="_x0000_s1240" type="#_x0000_t32" style="position:absolute;left:13549;top:8513;width:6;height:6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" strokeweight=".25pt"/>
                <v:shape id="Text Box 168" o:spid="_x0000_s1241" type="#_x0000_t202" style="position:absolute;left:25834;top:10546;width:9889;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" stroked="f">
                  <v:textbox inset="0,0,0,0">
                    <w:txbxContent>
                      <w:p w:rsidR="00716AF2" w:rsidRDefault="00716AF2" w:rsidP="004401FC">
                        <w:r>
                          <w:t>E</w:t>
                        </w:r>
                        <w:r w:rsidRPr="00F615B8">
                          <w:rPr>
                            <w:vertAlign w:val="subscript"/>
                          </w:rPr>
                          <w:t>2</w:t>
                        </w:r>
                        <w:r>
                          <w:t xml:space="preserve"> = 70 000 MPa</w:t>
                        </w:r>
                      </w:p>
                    </w:txbxContent>
                  </v:textbox>
                </v:shape>
                <w10:wrap type="square"/>
              </v:group>
            </w:pict>
          </mc:Fallback>
        </mc:AlternateContent>
      </w:r>
    </w:p>
    <w:p w:rsidR="00AD7525" w:rsidRPr="00AD7525" w:rsidRDefault="000660F0" w:rsidP="00AD7525">
      <w:pPr>
        <w:pStyle w:val="Citation"/>
        <w:spacing w:after="200"/>
        <w:jc w:val="left"/>
      </w:pPr>
      <w:r>
        <w:t xml:space="preserve">On assimilera la section de la pièce </w:t>
      </w:r>
      <w:r w:rsidRPr="00AD7525">
        <w:rPr>
          <w:b/>
        </w:rPr>
        <w:t>(2)</w:t>
      </w:r>
      <w:r>
        <w:t xml:space="preserve"> à la section équivalente définie ci-dessous. À l’aide de la figure du document réponse déterminer </w:t>
      </w:r>
      <w:r w:rsidR="00890B6A">
        <w:t>graphiquement</w:t>
      </w:r>
      <m:oMath>
        <m:r>
          <w:rPr>
            <w:rFonts w:ascii="Cambria Math" w:hAnsi="Cambria Math"/>
          </w:rPr>
          <m:t>K’</m:t>
        </m:r>
      </m:oMath>
      <w:r>
        <w:t xml:space="preserve">, la nouvelle position de </w:t>
      </w:r>
      <m:oMath>
        <m:r>
          <w:rPr>
            <w:rFonts w:ascii="Cambria Math" w:hAnsi="Cambria Math"/>
          </w:rPr>
          <m:t>K</m:t>
        </m:r>
      </m:oMath>
      <w:r>
        <w:t xml:space="preserve">. (Au </w:t>
      </w:r>
      <w:r w:rsidR="006A6280">
        <w:t>regard de leurs dimensions l</w:t>
      </w:r>
      <w:r>
        <w:t xml:space="preserve">es pièces </w:t>
      </w:r>
      <w:r w:rsidRPr="00AD7525">
        <w:rPr>
          <w:b/>
        </w:rPr>
        <w:t>(1)</w:t>
      </w:r>
      <w:r>
        <w:t xml:space="preserve"> et </w:t>
      </w:r>
      <w:r w:rsidRPr="00AD7525">
        <w:rPr>
          <w:b/>
        </w:rPr>
        <w:t>(3)</w:t>
      </w:r>
      <w:r w:rsidR="006A6280">
        <w:t xml:space="preserve"> </w:t>
      </w:r>
      <w:r>
        <w:t xml:space="preserve">seront considérées indéformables, de plus la pièce </w:t>
      </w:r>
      <w:r w:rsidRPr="00AD7525">
        <w:rPr>
          <w:b/>
        </w:rPr>
        <w:t>(1)</w:t>
      </w:r>
      <w:r>
        <w:t xml:space="preserve"> sera considérée comme fixe par rapport au bâti).</w:t>
      </w:r>
      <w:r w:rsidR="00AD7525">
        <w:br w:type="page"/>
      </w:r>
    </w:p>
    <w:p w:rsidR="00D87DE9" w:rsidRDefault="002F26AA" w:rsidP="00D87DE9">
      <w:pPr>
        <w:pStyle w:val="Titre2"/>
      </w:pPr>
      <w:r>
        <w:lastRenderedPageBreak/>
        <w:t>Modélisation tridimensionnelle</w:t>
      </w:r>
    </w:p>
    <w:tbl>
      <w:tblPr>
        <w:tblStyle w:val="Grilledutableau"/>
        <w:tblW w:w="0" w:type="auto"/>
        <w:tblBorders>
          <w:top w:val="single" w:sz="4" w:space="0" w:color="215868"/>
          <w:left w:val="single" w:sz="4" w:space="0" w:color="215868"/>
          <w:bottom w:val="single" w:sz="4" w:space="0" w:color="215868"/>
          <w:right w:val="single" w:sz="4" w:space="0" w:color="215868"/>
        </w:tblBorders>
        <w:shd w:val="clear" w:color="auto" w:fill="DAEEF3" w:themeFill="accent5" w:themeFillTint="33"/>
        <w:tblLook w:val="04A0" w:firstRow="1" w:lastRow="0" w:firstColumn="1" w:lastColumn="0" w:noHBand="0" w:noVBand="1"/>
      </w:tblPr>
      <w:tblGrid>
        <w:gridCol w:w="10762"/>
      </w:tblGrid>
      <w:tr w:rsidR="00D87DE9" w:rsidTr="00277385">
        <w:tc>
          <w:tcPr>
            <w:tcW w:w="10762" w:type="dxa"/>
            <w:shd w:val="clear" w:color="auto" w:fill="DAEEF3" w:themeFill="accent5" w:themeFillTint="33"/>
          </w:tcPr>
          <w:p w:rsidR="00D87DE9" w:rsidRDefault="00D87DE9" w:rsidP="00277385">
            <w:pPr>
              <w:rPr>
                <w:lang w:eastAsia="fr-FR"/>
              </w:rPr>
            </w:pPr>
            <w:r w:rsidRPr="00090915">
              <w:rPr>
                <w:rFonts w:ascii="Tw Cen MT" w:hAnsi="Tw Cen MT"/>
                <w:b/>
                <w:color w:val="215868" w:themeColor="accent5" w:themeShade="80"/>
                <w:sz w:val="22"/>
                <w:lang w:eastAsia="fr-FR"/>
              </w:rPr>
              <w:t>Objectif</w:t>
            </w:r>
            <w:r w:rsidRPr="00090915">
              <w:rPr>
                <w:color w:val="215868" w:themeColor="accent5" w:themeShade="80"/>
                <w:sz w:val="22"/>
                <w:lang w:eastAsia="fr-FR"/>
              </w:rPr>
              <w:t> </w:t>
            </w:r>
            <w:r>
              <w:rPr>
                <w:lang w:eastAsia="fr-FR"/>
              </w:rPr>
              <w:t xml:space="preserve">: </w:t>
            </w:r>
          </w:p>
          <w:p w:rsidR="00D87DE9" w:rsidRDefault="00D87DE9" w:rsidP="00142F40">
            <w:pPr>
              <w:pStyle w:val="Paragraphedeliste"/>
              <w:numPr>
                <w:ilvl w:val="0"/>
                <w:numId w:val="10"/>
              </w:numPr>
              <w:rPr>
                <w:lang w:eastAsia="fr-FR"/>
              </w:rPr>
            </w:pPr>
            <w:r>
              <w:rPr>
                <w:lang w:eastAsia="fr-FR"/>
              </w:rPr>
              <w:t>D</w:t>
            </w:r>
            <w:r w:rsidRPr="002F26AA">
              <w:rPr>
                <w:lang w:eastAsia="fr-FR"/>
              </w:rPr>
              <w:t>égager, de façon qualitative, les différences entre les analyses sur les modèle 2D et 3D, et leurs conséquences.</w:t>
            </w:r>
          </w:p>
        </w:tc>
      </w:tr>
    </w:tbl>
    <w:p w:rsidR="00D87DE9" w:rsidRPr="00D87DE9" w:rsidRDefault="00D87DE9" w:rsidP="00D87DE9">
      <w:pPr>
        <w:rPr>
          <w:lang w:eastAsia="fr-FR"/>
        </w:rPr>
      </w:pPr>
    </w:p>
    <w:tbl>
      <w:tblPr>
        <w:tblStyle w:val="Grilledutableau"/>
        <w:tblW w:w="0" w:type="auto"/>
        <w:shd w:val="clear" w:color="auto" w:fill="F2F2F2" w:themeFill="background1" w:themeFillShade="F2"/>
        <w:tblLook w:val="04A0" w:firstRow="1" w:lastRow="0" w:firstColumn="1" w:lastColumn="0" w:noHBand="0" w:noVBand="1"/>
      </w:tblPr>
      <w:tblGrid>
        <w:gridCol w:w="10742"/>
      </w:tblGrid>
      <w:tr w:rsidR="002F26AA" w:rsidTr="002F26AA">
        <w:tc>
          <w:tcPr>
            <w:tcW w:w="10742" w:type="dxa"/>
            <w:tcBorders>
              <w:left w:val="single" w:sz="24" w:space="0" w:color="auto"/>
            </w:tcBorders>
            <w:shd w:val="clear" w:color="auto" w:fill="F2F2F2" w:themeFill="background1" w:themeFillShade="F2"/>
          </w:tcPr>
          <w:p w:rsidR="002F26AA" w:rsidRDefault="002F26AA" w:rsidP="0000270F">
            <w:pPr>
              <w:rPr>
                <w:lang w:eastAsia="fr-FR"/>
              </w:rPr>
            </w:pPr>
            <w:r w:rsidRPr="002F26AA">
              <w:rPr>
                <w:lang w:eastAsia="fr-FR"/>
              </w:rPr>
              <w:t>Il n’est pas demandé dans cette partie de traiter de façon complète une étude de statique et de résistance des matériaux appliquée au modèle tridimensionnel. Les développements calculatoires éventuels doivent rester très limités.</w:t>
            </w:r>
          </w:p>
        </w:tc>
      </w:tr>
    </w:tbl>
    <w:p w:rsidR="002F26AA" w:rsidRDefault="00230041" w:rsidP="002F26AA">
      <w:pPr>
        <w:rPr>
          <w:lang w:eastAsia="fr-FR"/>
        </w:rPr>
      </w:pPr>
      <w:r>
        <w:rPr>
          <w:noProof/>
          <w:lang w:eastAsia="fr-FR"/>
        </w:rPr>
        <mc:AlternateContent>
          <mc:Choice Requires="wpc">
            <w:drawing>
              <wp:anchor distT="0" distB="0" distL="114300" distR="114300" simplePos="0" relativeHeight="251700224" behindDoc="0" locked="0" layoutInCell="1" allowOverlap="1" wp14:anchorId="268DA5A0" wp14:editId="2317B1EF">
                <wp:simplePos x="0" y="0"/>
                <wp:positionH relativeFrom="column">
                  <wp:posOffset>2955290</wp:posOffset>
                </wp:positionH>
                <wp:positionV relativeFrom="paragraph">
                  <wp:posOffset>97155</wp:posOffset>
                </wp:positionV>
                <wp:extent cx="3970655" cy="5057775"/>
                <wp:effectExtent l="0" t="0" r="10795" b="9525"/>
                <wp:wrapSquare wrapText="bothSides"/>
                <wp:docPr id="548" name="Zone de dessin 5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20" name="Picture 1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165295" y="0"/>
                            <a:ext cx="3810000"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21" name="Text Box 136"/>
                        <wps:cNvSpPr txBox="1">
                          <a:spLocks noChangeArrowheads="1"/>
                        </wps:cNvSpPr>
                        <wps:spPr bwMode="auto">
                          <a:xfrm>
                            <a:off x="50164" y="3688470"/>
                            <a:ext cx="330445" cy="278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pPr>
                                <w:jc w:val="center"/>
                              </w:pPr>
                              <w:r>
                                <w:t>(P</w:t>
                              </w:r>
                              <w:r>
                                <w:rPr>
                                  <w:position w:val="-6"/>
                                  <w:sz w:val="14"/>
                                </w:rPr>
                                <w:t>1</w:t>
                              </w:r>
                              <w:r>
                                <w:t>)</w:t>
                              </w:r>
                            </w:p>
                          </w:txbxContent>
                        </wps:txbx>
                        <wps:bodyPr rot="0" vert="horz" wrap="square" lIns="36000" tIns="36000" rIns="36000" bIns="36000" anchor="t" anchorCtr="0" upright="1">
                          <a:spAutoFit/>
                        </wps:bodyPr>
                      </wps:wsp>
                      <wps:wsp>
                        <wps:cNvPr id="522" name="Freeform 137"/>
                        <wps:cNvSpPr>
                          <a:spLocks/>
                        </wps:cNvSpPr>
                        <wps:spPr bwMode="auto">
                          <a:xfrm>
                            <a:off x="165294" y="3966845"/>
                            <a:ext cx="247015" cy="193675"/>
                          </a:xfrm>
                          <a:custGeom>
                            <a:avLst/>
                            <a:gdLst>
                              <a:gd name="T0" fmla="*/ 684 w 684"/>
                              <a:gd name="T1" fmla="*/ 305 h 305"/>
                              <a:gd name="T2" fmla="*/ 303 w 684"/>
                              <a:gd name="T3" fmla="*/ 0 h 305"/>
                              <a:gd name="T4" fmla="*/ 0 w 684"/>
                              <a:gd name="T5" fmla="*/ 0 h 305"/>
                            </a:gdLst>
                            <a:ahLst/>
                            <a:cxnLst>
                              <a:cxn ang="0">
                                <a:pos x="T0" y="T1"/>
                              </a:cxn>
                              <a:cxn ang="0">
                                <a:pos x="T2" y="T3"/>
                              </a:cxn>
                              <a:cxn ang="0">
                                <a:pos x="T4" y="T5"/>
                              </a:cxn>
                            </a:cxnLst>
                            <a:rect l="0" t="0" r="r" b="b"/>
                            <a:pathLst>
                              <a:path w="684" h="305">
                                <a:moveTo>
                                  <a:pt x="684" y="305"/>
                                </a:moveTo>
                                <a:lnTo>
                                  <a:pt x="303" y="0"/>
                                </a:lnTo>
                                <a:lnTo>
                                  <a:pt x="0" y="0"/>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3" name="Text Box 138"/>
                        <wps:cNvSpPr txBox="1">
                          <a:spLocks noChangeArrowheads="1"/>
                        </wps:cNvSpPr>
                        <wps:spPr bwMode="auto">
                          <a:xfrm>
                            <a:off x="1866460" y="4078605"/>
                            <a:ext cx="330445" cy="278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pPr>
                                <w:jc w:val="center"/>
                              </w:pPr>
                              <w:r>
                                <w:t>(P</w:t>
                              </w:r>
                              <w:r w:rsidRPr="00296DA0">
                                <w:rPr>
                                  <w:position w:val="-6"/>
                                  <w:sz w:val="14"/>
                                </w:rPr>
                                <w:t>0</w:t>
                              </w:r>
                              <w:r>
                                <w:t>)</w:t>
                              </w:r>
                            </w:p>
                          </w:txbxContent>
                        </wps:txbx>
                        <wps:bodyPr rot="0" vert="horz" wrap="square" lIns="36000" tIns="36000" rIns="36000" bIns="36000" anchor="t" anchorCtr="0" upright="1">
                          <a:spAutoFit/>
                        </wps:bodyPr>
                      </wps:wsp>
                      <wps:wsp>
                        <wps:cNvPr id="524" name="Freeform 139"/>
                        <wps:cNvSpPr>
                          <a:spLocks/>
                        </wps:cNvSpPr>
                        <wps:spPr bwMode="auto">
                          <a:xfrm>
                            <a:off x="1663260" y="4065905"/>
                            <a:ext cx="434340" cy="238760"/>
                          </a:xfrm>
                          <a:custGeom>
                            <a:avLst/>
                            <a:gdLst>
                              <a:gd name="T0" fmla="*/ 0 w 684"/>
                              <a:gd name="T1" fmla="*/ 0 h 376"/>
                              <a:gd name="T2" fmla="*/ 381 w 684"/>
                              <a:gd name="T3" fmla="*/ 376 h 376"/>
                              <a:gd name="T4" fmla="*/ 684 w 684"/>
                              <a:gd name="T5" fmla="*/ 376 h 376"/>
                            </a:gdLst>
                            <a:ahLst/>
                            <a:cxnLst>
                              <a:cxn ang="0">
                                <a:pos x="T0" y="T1"/>
                              </a:cxn>
                              <a:cxn ang="0">
                                <a:pos x="T2" y="T3"/>
                              </a:cxn>
                              <a:cxn ang="0">
                                <a:pos x="T4" y="T5"/>
                              </a:cxn>
                            </a:cxnLst>
                            <a:rect l="0" t="0" r="r" b="b"/>
                            <a:pathLst>
                              <a:path w="684" h="376">
                                <a:moveTo>
                                  <a:pt x="0" y="0"/>
                                </a:moveTo>
                                <a:lnTo>
                                  <a:pt x="381" y="376"/>
                                </a:lnTo>
                                <a:lnTo>
                                  <a:pt x="684" y="376"/>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5" name="Line 140"/>
                        <wps:cNvCnPr>
                          <a:cxnSpLocks noChangeShapeType="1"/>
                        </wps:cNvCnPr>
                        <wps:spPr bwMode="auto">
                          <a:xfrm flipH="1">
                            <a:off x="94810" y="4371340"/>
                            <a:ext cx="304800" cy="1619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 name="Line 141"/>
                        <wps:cNvCnPr>
                          <a:cxnSpLocks noChangeShapeType="1"/>
                        </wps:cNvCnPr>
                        <wps:spPr bwMode="auto">
                          <a:xfrm flipH="1">
                            <a:off x="604715" y="4455160"/>
                            <a:ext cx="309245" cy="1638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7" name="Line 142"/>
                        <wps:cNvCnPr>
                          <a:cxnSpLocks noChangeShapeType="1"/>
                        </wps:cNvCnPr>
                        <wps:spPr bwMode="auto">
                          <a:xfrm>
                            <a:off x="151960" y="4498340"/>
                            <a:ext cx="495300" cy="85725"/>
                          </a:xfrm>
                          <a:prstGeom prst="line">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8" name="Text Box 143"/>
                        <wps:cNvSpPr txBox="1">
                          <a:spLocks noChangeArrowheads="1"/>
                        </wps:cNvSpPr>
                        <wps:spPr bwMode="auto">
                          <a:xfrm>
                            <a:off x="317060" y="4339590"/>
                            <a:ext cx="330445"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pPr>
                                <w:jc w:val="center"/>
                              </w:pPr>
                              <w:proofErr w:type="gramStart"/>
                              <w:r>
                                <w:t>d</w:t>
                              </w:r>
                              <w:proofErr w:type="gramEnd"/>
                            </w:p>
                          </w:txbxContent>
                        </wps:txbx>
                        <wps:bodyPr rot="0" vert="horz" wrap="square" lIns="36000" tIns="36000" rIns="36000" bIns="36000" anchor="t" anchorCtr="0" upright="1">
                          <a:spAutoFit/>
                        </wps:bodyPr>
                      </wps:wsp>
                      <wps:wsp>
                        <wps:cNvPr id="530" name="Text Box 145"/>
                        <wps:cNvSpPr txBox="1">
                          <a:spLocks noChangeArrowheads="1"/>
                        </wps:cNvSpPr>
                        <wps:spPr bwMode="auto">
                          <a:xfrm>
                            <a:off x="3306640" y="2338705"/>
                            <a:ext cx="330445"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pPr>
                                <w:jc w:val="center"/>
                              </w:pPr>
                              <w:r>
                                <w:t>(1)</w:t>
                              </w:r>
                            </w:p>
                          </w:txbxContent>
                        </wps:txbx>
                        <wps:bodyPr rot="0" vert="horz" wrap="square" lIns="36000" tIns="36000" rIns="36000" bIns="36000" anchor="t" anchorCtr="0" upright="1">
                          <a:spAutoFit/>
                        </wps:bodyPr>
                      </wps:wsp>
                      <wps:wsp>
                        <wps:cNvPr id="531" name="Freeform 146"/>
                        <wps:cNvSpPr>
                          <a:spLocks/>
                        </wps:cNvSpPr>
                        <wps:spPr bwMode="auto">
                          <a:xfrm>
                            <a:off x="2895160" y="2085975"/>
                            <a:ext cx="650240" cy="447040"/>
                          </a:xfrm>
                          <a:custGeom>
                            <a:avLst/>
                            <a:gdLst>
                              <a:gd name="T0" fmla="*/ 0 w 1300"/>
                              <a:gd name="T1" fmla="*/ 0 h 854"/>
                              <a:gd name="T2" fmla="*/ 997 w 1300"/>
                              <a:gd name="T3" fmla="*/ 854 h 854"/>
                              <a:gd name="T4" fmla="*/ 1300 w 1300"/>
                              <a:gd name="T5" fmla="*/ 854 h 854"/>
                            </a:gdLst>
                            <a:ahLst/>
                            <a:cxnLst>
                              <a:cxn ang="0">
                                <a:pos x="T0" y="T1"/>
                              </a:cxn>
                              <a:cxn ang="0">
                                <a:pos x="T2" y="T3"/>
                              </a:cxn>
                              <a:cxn ang="0">
                                <a:pos x="T4" y="T5"/>
                              </a:cxn>
                            </a:cxnLst>
                            <a:rect l="0" t="0" r="r" b="b"/>
                            <a:pathLst>
                              <a:path w="1300" h="854">
                                <a:moveTo>
                                  <a:pt x="0" y="0"/>
                                </a:moveTo>
                                <a:lnTo>
                                  <a:pt x="997" y="854"/>
                                </a:lnTo>
                                <a:lnTo>
                                  <a:pt x="1300" y="854"/>
                                </a:lnTo>
                              </a:path>
                            </a:pathLst>
                          </a:custGeom>
                          <a:noFill/>
                          <a:ln w="9525" cap="flat" cmpd="sng">
                            <a:solidFill>
                              <a:srgbClr val="000000"/>
                            </a:solidFill>
                            <a:prstDash val="solid"/>
                            <a:round/>
                            <a:headEnd type="oval" w="sm" len="sm"/>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2" name="Text Box 147"/>
                        <wps:cNvSpPr txBox="1">
                          <a:spLocks noChangeArrowheads="1"/>
                        </wps:cNvSpPr>
                        <wps:spPr bwMode="auto">
                          <a:xfrm>
                            <a:off x="3188530" y="2880995"/>
                            <a:ext cx="330445"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pPr>
                                <w:jc w:val="center"/>
                              </w:pPr>
                              <w:r>
                                <w:t>(2)</w:t>
                              </w:r>
                            </w:p>
                          </w:txbxContent>
                        </wps:txbx>
                        <wps:bodyPr rot="0" vert="horz" wrap="square" lIns="36000" tIns="36000" rIns="36000" bIns="36000" anchor="t" anchorCtr="0" upright="1">
                          <a:spAutoFit/>
                        </wps:bodyPr>
                      </wps:wsp>
                      <wps:wsp>
                        <wps:cNvPr id="533" name="Freeform 148"/>
                        <wps:cNvSpPr>
                          <a:spLocks/>
                        </wps:cNvSpPr>
                        <wps:spPr bwMode="auto">
                          <a:xfrm>
                            <a:off x="2777050" y="2628265"/>
                            <a:ext cx="650240" cy="447040"/>
                          </a:xfrm>
                          <a:custGeom>
                            <a:avLst/>
                            <a:gdLst>
                              <a:gd name="T0" fmla="*/ 0 w 1300"/>
                              <a:gd name="T1" fmla="*/ 0 h 854"/>
                              <a:gd name="T2" fmla="*/ 997 w 1300"/>
                              <a:gd name="T3" fmla="*/ 854 h 854"/>
                              <a:gd name="T4" fmla="*/ 1300 w 1300"/>
                              <a:gd name="T5" fmla="*/ 854 h 854"/>
                            </a:gdLst>
                            <a:ahLst/>
                            <a:cxnLst>
                              <a:cxn ang="0">
                                <a:pos x="T0" y="T1"/>
                              </a:cxn>
                              <a:cxn ang="0">
                                <a:pos x="T2" y="T3"/>
                              </a:cxn>
                              <a:cxn ang="0">
                                <a:pos x="T4" y="T5"/>
                              </a:cxn>
                            </a:cxnLst>
                            <a:rect l="0" t="0" r="r" b="b"/>
                            <a:pathLst>
                              <a:path w="1300" h="854">
                                <a:moveTo>
                                  <a:pt x="0" y="0"/>
                                </a:moveTo>
                                <a:lnTo>
                                  <a:pt x="997" y="854"/>
                                </a:lnTo>
                                <a:lnTo>
                                  <a:pt x="1300" y="854"/>
                                </a:lnTo>
                              </a:path>
                            </a:pathLst>
                          </a:custGeom>
                          <a:noFill/>
                          <a:ln w="9525" cap="flat" cmpd="sng">
                            <a:solidFill>
                              <a:srgbClr val="000000"/>
                            </a:solidFill>
                            <a:prstDash val="solid"/>
                            <a:round/>
                            <a:headEnd type="oval" w="sm" len="sm"/>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4" name="Text Box 149"/>
                        <wps:cNvSpPr txBox="1">
                          <a:spLocks noChangeArrowheads="1"/>
                        </wps:cNvSpPr>
                        <wps:spPr bwMode="auto">
                          <a:xfrm>
                            <a:off x="1399735" y="3262630"/>
                            <a:ext cx="330445"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pPr>
                                <w:jc w:val="center"/>
                              </w:pPr>
                              <w:r>
                                <w:t>(3)</w:t>
                              </w:r>
                            </w:p>
                          </w:txbxContent>
                        </wps:txbx>
                        <wps:bodyPr rot="0" vert="horz" wrap="square" lIns="36000" tIns="36000" rIns="36000" bIns="36000" anchor="t" anchorCtr="0" upright="1">
                          <a:spAutoFit/>
                        </wps:bodyPr>
                      </wps:wsp>
                      <wps:wsp>
                        <wps:cNvPr id="535" name="Freeform 150"/>
                        <wps:cNvSpPr>
                          <a:spLocks/>
                        </wps:cNvSpPr>
                        <wps:spPr bwMode="auto">
                          <a:xfrm>
                            <a:off x="1437200" y="2840990"/>
                            <a:ext cx="207645" cy="615950"/>
                          </a:xfrm>
                          <a:custGeom>
                            <a:avLst/>
                            <a:gdLst>
                              <a:gd name="T0" fmla="*/ 327 w 327"/>
                              <a:gd name="T1" fmla="*/ 0 h 970"/>
                              <a:gd name="T2" fmla="*/ 0 w 327"/>
                              <a:gd name="T3" fmla="*/ 970 h 970"/>
                              <a:gd name="T4" fmla="*/ 239 w 327"/>
                              <a:gd name="T5" fmla="*/ 970 h 970"/>
                            </a:gdLst>
                            <a:ahLst/>
                            <a:cxnLst>
                              <a:cxn ang="0">
                                <a:pos x="T0" y="T1"/>
                              </a:cxn>
                              <a:cxn ang="0">
                                <a:pos x="T2" y="T3"/>
                              </a:cxn>
                              <a:cxn ang="0">
                                <a:pos x="T4" y="T5"/>
                              </a:cxn>
                            </a:cxnLst>
                            <a:rect l="0" t="0" r="r" b="b"/>
                            <a:pathLst>
                              <a:path w="327" h="970">
                                <a:moveTo>
                                  <a:pt x="327" y="0"/>
                                </a:moveTo>
                                <a:lnTo>
                                  <a:pt x="0" y="970"/>
                                </a:lnTo>
                                <a:lnTo>
                                  <a:pt x="239" y="970"/>
                                </a:lnTo>
                              </a:path>
                            </a:pathLst>
                          </a:custGeom>
                          <a:noFill/>
                          <a:ln w="9525" cap="flat" cmpd="sng">
                            <a:solidFill>
                              <a:srgbClr val="000000"/>
                            </a:solidFill>
                            <a:prstDash val="solid"/>
                            <a:round/>
                            <a:headEnd type="oval" w="sm" len="sm"/>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6" name="Freeform 151"/>
                        <wps:cNvSpPr>
                          <a:spLocks/>
                        </wps:cNvSpPr>
                        <wps:spPr bwMode="auto">
                          <a:xfrm>
                            <a:off x="94810" y="1670685"/>
                            <a:ext cx="279400" cy="193675"/>
                          </a:xfrm>
                          <a:custGeom>
                            <a:avLst/>
                            <a:gdLst>
                              <a:gd name="T0" fmla="*/ 684 w 684"/>
                              <a:gd name="T1" fmla="*/ 305 h 305"/>
                              <a:gd name="T2" fmla="*/ 303 w 684"/>
                              <a:gd name="T3" fmla="*/ 0 h 305"/>
                              <a:gd name="T4" fmla="*/ 0 w 684"/>
                              <a:gd name="T5" fmla="*/ 0 h 305"/>
                            </a:gdLst>
                            <a:ahLst/>
                            <a:cxnLst>
                              <a:cxn ang="0">
                                <a:pos x="T0" y="T1"/>
                              </a:cxn>
                              <a:cxn ang="0">
                                <a:pos x="T2" y="T3"/>
                              </a:cxn>
                              <a:cxn ang="0">
                                <a:pos x="T4" y="T5"/>
                              </a:cxn>
                            </a:cxnLst>
                            <a:rect l="0" t="0" r="r" b="b"/>
                            <a:pathLst>
                              <a:path w="684" h="305">
                                <a:moveTo>
                                  <a:pt x="684" y="305"/>
                                </a:moveTo>
                                <a:lnTo>
                                  <a:pt x="303" y="0"/>
                                </a:lnTo>
                                <a:lnTo>
                                  <a:pt x="0" y="0"/>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7" name="Text Box 152"/>
                        <wps:cNvSpPr txBox="1">
                          <a:spLocks noChangeArrowheads="1"/>
                        </wps:cNvSpPr>
                        <wps:spPr bwMode="auto">
                          <a:xfrm>
                            <a:off x="40249" y="1459865"/>
                            <a:ext cx="330445"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r>
                                <w:t>4</w:t>
                              </w:r>
                            </w:p>
                          </w:txbxContent>
                        </wps:txbx>
                        <wps:bodyPr rot="0" vert="horz" wrap="square" lIns="36000" tIns="36000" rIns="36000" bIns="36000" anchor="t" anchorCtr="0" upright="1">
                          <a:spAutoFit/>
                        </wps:bodyPr>
                      </wps:wsp>
                      <wps:wsp>
                        <wps:cNvPr id="538" name="AutoShape 153"/>
                        <wps:cNvSpPr>
                          <a:spLocks/>
                        </wps:cNvSpPr>
                        <wps:spPr bwMode="auto">
                          <a:xfrm rot="7143667">
                            <a:off x="2613855" y="66040"/>
                            <a:ext cx="90805" cy="413385"/>
                          </a:xfrm>
                          <a:prstGeom prst="leftBrace">
                            <a:avLst>
                              <a:gd name="adj1" fmla="val 37937"/>
                              <a:gd name="adj2" fmla="val 50000"/>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9" name="Text Box 154"/>
                        <wps:cNvSpPr txBox="1">
                          <a:spLocks noChangeArrowheads="1"/>
                        </wps:cNvSpPr>
                        <wps:spPr bwMode="auto">
                          <a:xfrm>
                            <a:off x="2711645" y="81915"/>
                            <a:ext cx="1117845"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pPr>
                                <w:jc w:val="center"/>
                              </w:pPr>
                              <w:r>
                                <w:t>Combiné (5) – (6)</w:t>
                              </w:r>
                            </w:p>
                          </w:txbxContent>
                        </wps:txbx>
                        <wps:bodyPr rot="0" vert="horz" wrap="square" lIns="36000" tIns="36000" rIns="36000" bIns="36000" anchor="t" anchorCtr="0" upright="1">
                          <a:spAutoFit/>
                        </wps:bodyPr>
                      </wps:wsp>
                      <wps:wsp>
                        <wps:cNvPr id="540" name="Text Box 155"/>
                        <wps:cNvSpPr txBox="1">
                          <a:spLocks noChangeArrowheads="1"/>
                        </wps:cNvSpPr>
                        <wps:spPr bwMode="auto">
                          <a:xfrm>
                            <a:off x="3609535" y="2101215"/>
                            <a:ext cx="330445"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pPr>
                                <w:jc w:val="center"/>
                              </w:pPr>
                              <w:r>
                                <w:t>(0)</w:t>
                              </w:r>
                            </w:p>
                          </w:txbxContent>
                        </wps:txbx>
                        <wps:bodyPr rot="0" vert="horz" wrap="square" lIns="36000" tIns="36000" rIns="36000" bIns="36000" anchor="t" anchorCtr="0" upright="1">
                          <a:spAutoFit/>
                        </wps:bodyPr>
                      </wps:wsp>
                      <wps:wsp>
                        <wps:cNvPr id="541" name="Freeform 156"/>
                        <wps:cNvSpPr>
                          <a:spLocks/>
                        </wps:cNvSpPr>
                        <wps:spPr bwMode="auto">
                          <a:xfrm>
                            <a:off x="3388555" y="1854835"/>
                            <a:ext cx="459740" cy="440690"/>
                          </a:xfrm>
                          <a:custGeom>
                            <a:avLst/>
                            <a:gdLst>
                              <a:gd name="T0" fmla="*/ 0 w 724"/>
                              <a:gd name="T1" fmla="*/ 0 h 694"/>
                              <a:gd name="T2" fmla="*/ 485 w 724"/>
                              <a:gd name="T3" fmla="*/ 694 h 694"/>
                              <a:gd name="T4" fmla="*/ 724 w 724"/>
                              <a:gd name="T5" fmla="*/ 694 h 694"/>
                            </a:gdLst>
                            <a:ahLst/>
                            <a:cxnLst>
                              <a:cxn ang="0">
                                <a:pos x="T0" y="T1"/>
                              </a:cxn>
                              <a:cxn ang="0">
                                <a:pos x="T2" y="T3"/>
                              </a:cxn>
                              <a:cxn ang="0">
                                <a:pos x="T4" y="T5"/>
                              </a:cxn>
                            </a:cxnLst>
                            <a:rect l="0" t="0" r="r" b="b"/>
                            <a:pathLst>
                              <a:path w="724" h="694">
                                <a:moveTo>
                                  <a:pt x="0" y="0"/>
                                </a:moveTo>
                                <a:lnTo>
                                  <a:pt x="485" y="694"/>
                                </a:lnTo>
                                <a:lnTo>
                                  <a:pt x="724" y="694"/>
                                </a:lnTo>
                              </a:path>
                            </a:pathLst>
                          </a:custGeom>
                          <a:noFill/>
                          <a:ln w="9525" cap="flat" cmpd="sng">
                            <a:solidFill>
                              <a:srgbClr val="000000"/>
                            </a:solidFill>
                            <a:prstDash val="solid"/>
                            <a:round/>
                            <a:headEnd type="oval" w="sm" len="sm"/>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2" name="Line 157"/>
                        <wps:cNvCnPr>
                          <a:cxnSpLocks noChangeShapeType="1"/>
                        </wps:cNvCnPr>
                        <wps:spPr bwMode="auto">
                          <a:xfrm>
                            <a:off x="2816420" y="4040505"/>
                            <a:ext cx="808355" cy="167005"/>
                          </a:xfrm>
                          <a:prstGeom prst="line">
                            <a:avLst/>
                          </a:prstGeom>
                          <a:noFill/>
                          <a:ln w="9525">
                            <a:solidFill>
                              <a:srgbClr val="00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3" name="Line 158"/>
                        <wps:cNvCnPr>
                          <a:cxnSpLocks noChangeShapeType="1"/>
                        </wps:cNvCnPr>
                        <wps:spPr bwMode="auto">
                          <a:xfrm flipH="1">
                            <a:off x="3556195" y="3399155"/>
                            <a:ext cx="23495" cy="850900"/>
                          </a:xfrm>
                          <a:prstGeom prst="line">
                            <a:avLst/>
                          </a:prstGeom>
                          <a:noFill/>
                          <a:ln w="9525">
                            <a:solidFill>
                              <a:srgbClr val="00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159"/>
                        <wps:cNvCnPr>
                          <a:cxnSpLocks noChangeShapeType="1"/>
                        </wps:cNvCnPr>
                        <wps:spPr bwMode="auto">
                          <a:xfrm flipV="1">
                            <a:off x="2920560" y="4167505"/>
                            <a:ext cx="676275" cy="365760"/>
                          </a:xfrm>
                          <a:prstGeom prst="line">
                            <a:avLst/>
                          </a:prstGeom>
                          <a:noFill/>
                          <a:ln w="9525">
                            <a:solidFill>
                              <a:srgbClr val="00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 name="Text Box 160"/>
                        <wps:cNvSpPr txBox="1">
                          <a:spLocks noChangeArrowheads="1"/>
                        </wps:cNvSpPr>
                        <wps:spPr bwMode="auto">
                          <a:xfrm>
                            <a:off x="2698310" y="3826510"/>
                            <a:ext cx="330445"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pPr>
                                <w:jc w:val="center"/>
                              </w:pPr>
                              <w:proofErr w:type="gramStart"/>
                              <w:r>
                                <w:t>z</w:t>
                              </w:r>
                              <w:proofErr w:type="gramEnd"/>
                            </w:p>
                          </w:txbxContent>
                        </wps:txbx>
                        <wps:bodyPr rot="0" vert="horz" wrap="square" lIns="36000" tIns="36000" rIns="36000" bIns="36000" anchor="t" anchorCtr="0" upright="1">
                          <a:spAutoFit/>
                        </wps:bodyPr>
                      </wps:wsp>
                      <wps:wsp>
                        <wps:cNvPr id="546" name="Text Box 161"/>
                        <wps:cNvSpPr txBox="1">
                          <a:spLocks noChangeArrowheads="1"/>
                        </wps:cNvSpPr>
                        <wps:spPr bwMode="auto">
                          <a:xfrm>
                            <a:off x="2731965" y="4304030"/>
                            <a:ext cx="330445"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pPr>
                                <w:jc w:val="center"/>
                              </w:pPr>
                              <w:r>
                                <w:t>x</w:t>
                              </w:r>
                            </w:p>
                          </w:txbxContent>
                        </wps:txbx>
                        <wps:bodyPr rot="0" vert="horz" wrap="square" lIns="36000" tIns="36000" rIns="36000" bIns="36000" anchor="t" anchorCtr="0" upright="1">
                          <a:spAutoFit/>
                        </wps:bodyPr>
                      </wps:wsp>
                      <wps:wsp>
                        <wps:cNvPr id="547" name="Text Box 162"/>
                        <wps:cNvSpPr txBox="1">
                          <a:spLocks noChangeArrowheads="1"/>
                        </wps:cNvSpPr>
                        <wps:spPr bwMode="auto">
                          <a:xfrm>
                            <a:off x="3509205" y="3318510"/>
                            <a:ext cx="330445"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267406">
                              <w:pPr>
                                <w:jc w:val="center"/>
                              </w:pPr>
                              <w:proofErr w:type="gramStart"/>
                              <w:r>
                                <w:t>y</w:t>
                              </w:r>
                              <w:proofErr w:type="gramEnd"/>
                            </w:p>
                          </w:txbxContent>
                        </wps:txbx>
                        <wps:bodyPr rot="0" vert="horz" wrap="square" lIns="36000" tIns="36000" rIns="36000" bIns="36000" anchor="t" anchorCtr="0" upright="1">
                          <a:spAutoFit/>
                        </wps:bodyPr>
                      </wps:wsp>
                      <wps:wsp>
                        <wps:cNvPr id="834" name="Text Box 149"/>
                        <wps:cNvSpPr txBox="1">
                          <a:spLocks noChangeArrowheads="1"/>
                        </wps:cNvSpPr>
                        <wps:spPr bwMode="auto">
                          <a:xfrm>
                            <a:off x="380170" y="4806610"/>
                            <a:ext cx="3256915" cy="25019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72028D">
                              <w:pPr>
                                <w:pStyle w:val="NormalWeb"/>
                                <w:spacing w:before="0" w:beforeAutospacing="0" w:after="0" w:afterAutospacing="0" w:line="276" w:lineRule="auto"/>
                              </w:pPr>
                              <w:r>
                                <w:rPr>
                                  <w:rFonts w:ascii="Calibri" w:eastAsia="Calibri" w:hAnsi="Calibri"/>
                                  <w:b/>
                                  <w:bCs/>
                                  <w:sz w:val="20"/>
                                  <w:szCs w:val="20"/>
                                  <w:u w:val="single"/>
                                </w:rPr>
                                <w:t>Figure 5</w:t>
                              </w:r>
                              <w:r>
                                <w:rPr>
                                  <w:rFonts w:ascii="Calibri" w:eastAsia="Calibri" w:hAnsi="Calibri"/>
                                  <w:b/>
                                  <w:bCs/>
                                  <w:sz w:val="20"/>
                                  <w:szCs w:val="20"/>
                                </w:rPr>
                                <w:t> :</w:t>
                              </w:r>
                              <w:r>
                                <w:rPr>
                                  <w:rFonts w:ascii="Calibri" w:eastAsia="Calibri" w:hAnsi="Calibri"/>
                                  <w:b/>
                                  <w:bCs/>
                                  <w:sz w:val="20"/>
                                  <w:szCs w:val="20"/>
                                </w:rPr>
                                <w:tab/>
                                <w:t>modèle volumique de la suspension</w:t>
                              </w:r>
                            </w:p>
                          </w:txbxContent>
                        </wps:txbx>
                        <wps:bodyPr rot="0" vert="horz" wrap="square" lIns="36000" tIns="36000" rIns="36000" bIns="36000" anchor="t" anchorCtr="0" upright="1">
                          <a:sp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268DA5A0" id="Zone de dessin 548" o:spid="_x0000_s1242" editas="canvas" style="position:absolute;left:0;text-align:left;margin-left:232.7pt;margin-top:7.65pt;width:312.65pt;height:398.25pt;z-index:251700224;mso-position-horizontal-relative:text;mso-position-vertical-relative:text" coordsize="39706,505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">
                <v:shape id="_x0000_s1243" type="#_x0000_t75" style="position:absolute;width:39706;height:50577;visibility:visible;mso-wrap-style:square">
                  <v:fill o:detectmouseclick="t"/>
                  <v:path o:connecttype="none"/>
                </v:shape>
                <v:shape id="Picture 135" o:spid="_x0000_s1244" type="#_x0000_t75" style="position:absolute;left:1652;width:38100;height:447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">
                  <v:imagedata r:id="rId69" o:title=""/>
                </v:shape>
                <v:shape id="Text Box 136" o:spid="_x0000_s1245" type="#_x0000_t202" style="position:absolute;left:501;top:36884;width:3305;height: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" filled="f" fillcolor="silver" stroked="f">
                  <v:textbox style="mso-fit-shape-to-text:t" inset="1mm,1mm,1mm,1mm">
                    <w:txbxContent>
                      <w:p w:rsidR="00716AF2" w:rsidRDefault="00716AF2" w:rsidP="00267406">
                        <w:pPr>
                          <w:jc w:val="center"/>
                        </w:pPr>
                        <w:r>
                          <w:t>(P</w:t>
                        </w:r>
                        <w:r>
                          <w:rPr>
                            <w:position w:val="-6"/>
                            <w:sz w:val="14"/>
                          </w:rPr>
                          <w:t>1</w:t>
                        </w:r>
                        <w:r>
                          <w:t>)</w:t>
                        </w:r>
                      </w:p>
                    </w:txbxContent>
                  </v:textbox>
                </v:shape>
                <v:shape id="Freeform 137" o:spid="_x0000_s1246" style="position:absolute;left:1652;top:39668;width:2471;height:1937;visibility:visible;mso-wrap-style:square;v-text-anchor:top" coordsize="684,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" path="m684,305l303,,,e" filled="f" fillcolor="silver">
                  <v:stroke startarrow="block" startarrowwidth="narrow"/>
                  <v:path arrowok="t" o:connecttype="custom" o:connectlocs="247015,193675;109423,0;0,0" o:connectangles="0,0,0"/>
                </v:shape>
                <v:shape id="Text Box 138" o:spid="_x0000_s1247" type="#_x0000_t202" style="position:absolute;left:18664;top:40786;width:3305;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" filled="f" fillcolor="silver" stroked="f">
                  <v:textbox style="mso-fit-shape-to-text:t" inset="1mm,1mm,1mm,1mm">
                    <w:txbxContent>
                      <w:p w:rsidR="00716AF2" w:rsidRDefault="00716AF2" w:rsidP="00267406">
                        <w:pPr>
                          <w:jc w:val="center"/>
                        </w:pPr>
                        <w:r>
                          <w:t>(P</w:t>
                        </w:r>
                        <w:r w:rsidRPr="00296DA0">
                          <w:rPr>
                            <w:position w:val="-6"/>
                            <w:sz w:val="14"/>
                          </w:rPr>
                          <w:t>0</w:t>
                        </w:r>
                        <w:r>
                          <w:t>)</w:t>
                        </w:r>
                      </w:p>
                    </w:txbxContent>
                  </v:textbox>
                </v:shape>
                <v:shape id="Freeform 139" o:spid="_x0000_s1248" style="position:absolute;left:16632;top:40659;width:4344;height:2387;visibility:visible;mso-wrap-style:square;v-text-anchor:top" coordsize="684,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" path="m,l381,376r303,e" filled="f" fillcolor="silver">
                  <v:stroke startarrow="block" startarrowwidth="narrow"/>
                  <v:path arrowok="t" o:connecttype="custom" o:connectlocs="0,0;241935,238760;434340,238760" o:connectangles="0,0,0"/>
                </v:shape>
                <v:line id="Line 140" o:spid="_x0000_s1249" style="position:absolute;flip:x;visibility:visible;mso-wrap-style:square" from="948,43713" to="3996,4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NJA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mcLtTDoCcvkHAAD//wMAUEsBAi0AFAAGAAgAAAAhANvh9svuAAAAhQEAABMAAAAAAAAA&#10;AAAAAAAAAAAAAFtDb250ZW50X1R5cGVzXS54bWxQSwECLQAUAAYACAAAACEAWvQsW78AAAAVAQAA&#10;CwAAAAAAAAAAAAAAAAAfAQAAX3JlbHMvLnJlbHNQSwECLQAUAAYACAAAACEAD5DSQMYAAADcAAAA&#10;DwAAAAAAAAAAAAAAAAAHAgAAZHJzL2Rvd25yZXYueG1sUEsFBgAAAAADAAMAtwAAAPoCAAAAAA==&#10;"/>
                <v:line id="Line 141" o:spid="_x0000_s1250" style="position:absolute;flip:x;visibility:visible;mso-wrap-style:square" from="6047,44551" to="9139,46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w3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ymsLtTDoCcvkHAAD//wMAUEsBAi0AFAAGAAgAAAAhANvh9svuAAAAhQEAABMAAAAAAAAA&#10;AAAAAAAAAAAAAFtDb250ZW50X1R5cGVzXS54bWxQSwECLQAUAAYACAAAACEAWvQsW78AAAAVAQAA&#10;CwAAAAAAAAAAAAAAAAAfAQAAX3JlbHMvLnJlbHNQSwECLQAUAAYACAAAACEA/0JMN8YAAADcAAAA&#10;DwAAAAAAAAAAAAAAAAAHAgAAZHJzL2Rvd25yZXYueG1sUEsFBgAAAAADAAMAtwAAAPoCAAAAAA==&#10;"/>
                <v:line id="Line 142" o:spid="_x0000_s1251" style="position:absolute;visibility:visible;mso-wrap-style:square" from="1519,44983" to="6472,45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">
                  <v:stroke startarrow="block" startarrowwidth="narrow" endarrow="block" endarrowwidth="narrow"/>
                </v:line>
                <v:shape id="Text Box 143" o:spid="_x0000_s1252" type="#_x0000_t202" style="position:absolute;left:3170;top:43395;width:330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" filled="f" fillcolor="silver" stroked="f">
                  <v:textbox style="mso-fit-shape-to-text:t" inset="1mm,1mm,1mm,1mm">
                    <w:txbxContent>
                      <w:p w:rsidR="00716AF2" w:rsidRDefault="00716AF2" w:rsidP="00267406">
                        <w:pPr>
                          <w:jc w:val="center"/>
                        </w:pPr>
                        <w:r>
                          <w:t>d</w:t>
                        </w:r>
                      </w:p>
                    </w:txbxContent>
                  </v:textbox>
                </v:shape>
                <v:shape id="Text Box 145" o:spid="_x0000_s1253" type="#_x0000_t202" style="position:absolute;left:33066;top:23387;width:330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" filled="f" fillcolor="silver" stroked="f">
                  <v:textbox style="mso-fit-shape-to-text:t" inset="1mm,1mm,1mm,1mm">
                    <w:txbxContent>
                      <w:p w:rsidR="00716AF2" w:rsidRDefault="00716AF2" w:rsidP="00267406">
                        <w:pPr>
                          <w:jc w:val="center"/>
                        </w:pPr>
                        <w:r>
                          <w:t>(1)</w:t>
                        </w:r>
                      </w:p>
                    </w:txbxContent>
                  </v:textbox>
                </v:shape>
                <v:shape id="Freeform 146" o:spid="_x0000_s1254" style="position:absolute;left:28951;top:20859;width:6503;height:4471;visibility:visible;mso-wrap-style:square;v-text-anchor:top" coordsize="1300,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" path="m,l997,854r303,e" filled="f" fillcolor="silver">
                  <v:stroke startarrow="oval" startarrowwidth="narrow" startarrowlength="short"/>
                  <v:path arrowok="t" o:connecttype="custom" o:connectlocs="0,0;498684,447040;650240,447040" o:connectangles="0,0,0"/>
                </v:shape>
                <v:shape id="Text Box 147" o:spid="_x0000_s1255" type="#_x0000_t202" style="position:absolute;left:31885;top:28809;width:3304;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" filled="f" fillcolor="silver" stroked="f">
                  <v:textbox style="mso-fit-shape-to-text:t" inset="1mm,1mm,1mm,1mm">
                    <w:txbxContent>
                      <w:p w:rsidR="00716AF2" w:rsidRDefault="00716AF2" w:rsidP="00267406">
                        <w:pPr>
                          <w:jc w:val="center"/>
                        </w:pPr>
                        <w:r>
                          <w:t>(2)</w:t>
                        </w:r>
                      </w:p>
                    </w:txbxContent>
                  </v:textbox>
                </v:shape>
                <v:shape id="Freeform 148" o:spid="_x0000_s1256" style="position:absolute;left:27770;top:26282;width:6502;height:4471;visibility:visible;mso-wrap-style:square;v-text-anchor:top" coordsize="1300,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" path="m,l997,854r303,e" filled="f" fillcolor="silver">
                  <v:stroke startarrow="oval" startarrowwidth="narrow" startarrowlength="short"/>
                  <v:path arrowok="t" o:connecttype="custom" o:connectlocs="0,0;498684,447040;650240,447040" o:connectangles="0,0,0"/>
                </v:shape>
                <v:shape id="Text Box 149" o:spid="_x0000_s1257" type="#_x0000_t202" style="position:absolute;left:13997;top:32626;width:330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" filled="f" fillcolor="silver" stroked="f">
                  <v:textbox style="mso-fit-shape-to-text:t" inset="1mm,1mm,1mm,1mm">
                    <w:txbxContent>
                      <w:p w:rsidR="00716AF2" w:rsidRDefault="00716AF2" w:rsidP="00267406">
                        <w:pPr>
                          <w:jc w:val="center"/>
                        </w:pPr>
                        <w:r>
                          <w:t>(3)</w:t>
                        </w:r>
                      </w:p>
                    </w:txbxContent>
                  </v:textbox>
                </v:shape>
                <v:shape id="Freeform 150" o:spid="_x0000_s1258" style="position:absolute;left:14372;top:28409;width:2076;height:6160;visibility:visible;mso-wrap-style:square;v-text-anchor:top" coordsize="327,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" path="m327,l,970r239,e" filled="f" fillcolor="silver">
                  <v:stroke startarrow="oval" startarrowwidth="narrow" startarrowlength="short"/>
                  <v:path arrowok="t" o:connecttype="custom" o:connectlocs="207645,0;0,615950;151765,615950" o:connectangles="0,0,0"/>
                </v:shape>
                <v:shape id="Freeform 151" o:spid="_x0000_s1259" style="position:absolute;left:948;top:16706;width:2794;height:1937;visibility:visible;mso-wrap-style:square;v-text-anchor:top" coordsize="684,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" path="m684,305l303,,,e" filled="f" fillcolor="silver">
                  <v:stroke startarrow="block" startarrowwidth="narrow"/>
                  <v:path arrowok="t" o:connecttype="custom" o:connectlocs="279400,193675;123769,0;0,0" o:connectangles="0,0,0"/>
                </v:shape>
                <v:shape id="Text Box 152" o:spid="_x0000_s1260" type="#_x0000_t202" style="position:absolute;left:402;top:14598;width:3304;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" filled="f" fillcolor="silver" stroked="f">
                  <v:textbox style="mso-fit-shape-to-text:t" inset="1mm,1mm,1mm,1mm">
                    <w:txbxContent>
                      <w:p w:rsidR="00716AF2" w:rsidRDefault="00716AF2" w:rsidP="00267406">
                        <w:r>
                          <w:t>4</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3" o:spid="_x0000_s1261" type="#_x0000_t87" style="position:absolute;left:26138;top:660;width:908;height:4134;rotation:780278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" strokeweight="1pt"/>
                <v:shape id="Text Box 154" o:spid="_x0000_s1262" type="#_x0000_t202" style="position:absolute;left:27116;top:819;width:1117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" filled="f" fillcolor="silver" stroked="f">
                  <v:textbox style="mso-fit-shape-to-text:t" inset="1mm,1mm,1mm,1mm">
                    <w:txbxContent>
                      <w:p w:rsidR="00716AF2" w:rsidRDefault="00716AF2" w:rsidP="00267406">
                        <w:pPr>
                          <w:jc w:val="center"/>
                        </w:pPr>
                        <w:r>
                          <w:t>Combiné (5) – (6)</w:t>
                        </w:r>
                      </w:p>
                    </w:txbxContent>
                  </v:textbox>
                </v:shape>
                <v:shape id="Text Box 155" o:spid="_x0000_s1263" type="#_x0000_t202" style="position:absolute;left:36095;top:21012;width:330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" filled="f" fillcolor="silver" stroked="f">
                  <v:textbox style="mso-fit-shape-to-text:t" inset="1mm,1mm,1mm,1mm">
                    <w:txbxContent>
                      <w:p w:rsidR="00716AF2" w:rsidRDefault="00716AF2" w:rsidP="00267406">
                        <w:pPr>
                          <w:jc w:val="center"/>
                        </w:pPr>
                        <w:r>
                          <w:t>(0)</w:t>
                        </w:r>
                      </w:p>
                    </w:txbxContent>
                  </v:textbox>
                </v:shape>
                <v:shape id="Freeform 156" o:spid="_x0000_s1264" style="position:absolute;left:33885;top:18548;width:4597;height:4407;visibility:visible;mso-wrap-style:square;v-text-anchor:top" coordsize="724,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" path="m,l485,694r239,e" filled="f" fillcolor="silver">
                  <v:stroke startarrow="oval" startarrowwidth="narrow" startarrowlength="short"/>
                  <v:path arrowok="t" o:connecttype="custom" o:connectlocs="0,0;307975,440690;459740,440690" o:connectangles="0,0,0"/>
                </v:shape>
                <v:line id="Line 157" o:spid="_x0000_s1265" style="position:absolute;visibility:visible;mso-wrap-style:square" from="28164,40405" to="36247,42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">
                  <v:stroke startarrow="block" startarrowwidth="narrow"/>
                </v:line>
                <v:line id="Line 158" o:spid="_x0000_s1266" style="position:absolute;flip:x;visibility:visible;mso-wrap-style:square" from="35561,33991" to="35796,42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">
                  <v:stroke startarrow="block" startarrowwidth="narrow"/>
                </v:line>
                <v:line id="Line 159" o:spid="_x0000_s1267" style="position:absolute;flip:y;visibility:visible;mso-wrap-style:square" from="29205,41675" to="35968,4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">
                  <v:stroke startarrow="block" startarrowwidth="narrow"/>
                </v:line>
                <v:shape id="Text Box 160" o:spid="_x0000_s1268" type="#_x0000_t202" style="position:absolute;left:26983;top:38265;width:330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" filled="f" fillcolor="silver" stroked="f">
                  <v:textbox style="mso-fit-shape-to-text:t" inset="1mm,1mm,1mm,1mm">
                    <w:txbxContent>
                      <w:p w:rsidR="00716AF2" w:rsidRDefault="00716AF2" w:rsidP="00267406">
                        <w:pPr>
                          <w:jc w:val="center"/>
                        </w:pPr>
                        <w:r>
                          <w:t>z</w:t>
                        </w:r>
                      </w:p>
                    </w:txbxContent>
                  </v:textbox>
                </v:shape>
                <v:shape id="Text Box 161" o:spid="_x0000_s1269" type="#_x0000_t202" style="position:absolute;left:27319;top:43040;width:330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" filled="f" fillcolor="silver" stroked="f">
                  <v:textbox style="mso-fit-shape-to-text:t" inset="1mm,1mm,1mm,1mm">
                    <w:txbxContent>
                      <w:p w:rsidR="00716AF2" w:rsidRDefault="00716AF2" w:rsidP="00267406">
                        <w:pPr>
                          <w:jc w:val="center"/>
                        </w:pPr>
                        <w:r>
                          <w:t>x</w:t>
                        </w:r>
                      </w:p>
                    </w:txbxContent>
                  </v:textbox>
                </v:shape>
                <v:shape id="Text Box 162" o:spid="_x0000_s1270" type="#_x0000_t202" style="position:absolute;left:35092;top:33185;width:330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" filled="f" fillcolor="silver" stroked="f">
                  <v:textbox style="mso-fit-shape-to-text:t" inset="1mm,1mm,1mm,1mm">
                    <w:txbxContent>
                      <w:p w:rsidR="00716AF2" w:rsidRDefault="00716AF2" w:rsidP="00267406">
                        <w:pPr>
                          <w:jc w:val="center"/>
                        </w:pPr>
                        <w:r>
                          <w:t>y</w:t>
                        </w:r>
                      </w:p>
                    </w:txbxContent>
                  </v:textbox>
                </v:shape>
                <v:shape id="Text Box 149" o:spid="_x0000_s1271" type="#_x0000_t202" style="position:absolute;left:3801;top:48066;width:32569;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" filled="f" fillcolor="silver" stroked="f">
                  <v:textbox style="mso-fit-shape-to-text:t" inset="1mm,1mm,1mm,1mm">
                    <w:txbxContent>
                      <w:p w:rsidR="00716AF2" w:rsidRDefault="00716AF2" w:rsidP="0072028D">
                        <w:pPr>
                          <w:pStyle w:val="NormalWeb"/>
                          <w:spacing w:before="0" w:beforeAutospacing="0" w:after="0" w:afterAutospacing="0" w:line="276" w:lineRule="auto"/>
                        </w:pPr>
                        <w:r>
                          <w:rPr>
                            <w:rFonts w:ascii="Calibri" w:eastAsia="Calibri" w:hAnsi="Calibri"/>
                            <w:b/>
                            <w:bCs/>
                            <w:sz w:val="20"/>
                            <w:szCs w:val="20"/>
                            <w:u w:val="single"/>
                          </w:rPr>
                          <w:t>Figure 5</w:t>
                        </w:r>
                        <w:r>
                          <w:rPr>
                            <w:rFonts w:ascii="Calibri" w:eastAsia="Calibri" w:hAnsi="Calibri"/>
                            <w:b/>
                            <w:bCs/>
                            <w:sz w:val="20"/>
                            <w:szCs w:val="20"/>
                          </w:rPr>
                          <w:t> :</w:t>
                        </w:r>
                        <w:r>
                          <w:rPr>
                            <w:rFonts w:ascii="Calibri" w:eastAsia="Calibri" w:hAnsi="Calibri"/>
                            <w:b/>
                            <w:bCs/>
                            <w:sz w:val="20"/>
                            <w:szCs w:val="20"/>
                          </w:rPr>
                          <w:tab/>
                          <w:t>modèle volumique de la suspension</w:t>
                        </w:r>
                      </w:p>
                    </w:txbxContent>
                  </v:textbox>
                </v:shape>
                <w10:wrap type="square"/>
              </v:group>
            </w:pict>
          </mc:Fallback>
        </mc:AlternateContent>
      </w:r>
    </w:p>
    <w:p w:rsidR="002F26AA" w:rsidRDefault="002F26AA" w:rsidP="002F26AA">
      <w:pPr>
        <w:rPr>
          <w:lang w:eastAsia="fr-FR"/>
        </w:rPr>
      </w:pPr>
      <w:r>
        <w:rPr>
          <w:lang w:eastAsia="fr-FR"/>
        </w:rPr>
        <w:t xml:space="preserve">La suite de l’étude propose de revenir sur l’hypothèse de mécanisme plan précédemment utilisée. En réalité, la suspension comporte un bras </w:t>
      </w:r>
      <w:r w:rsidRPr="002F26AA">
        <w:rPr>
          <w:b/>
          <w:lang w:eastAsia="fr-FR"/>
        </w:rPr>
        <w:t>(1)</w:t>
      </w:r>
      <w:r>
        <w:rPr>
          <w:lang w:eastAsia="fr-FR"/>
        </w:rPr>
        <w:t xml:space="preserve"> unique, situé sur l</w:t>
      </w:r>
      <w:r w:rsidR="000F39F6">
        <w:rPr>
          <w:lang w:eastAsia="fr-FR"/>
        </w:rPr>
        <w:t>e côté droit de la roue arrière.</w:t>
      </w:r>
    </w:p>
    <w:p w:rsidR="00267406" w:rsidRDefault="00267406" w:rsidP="009F75D8">
      <w:pPr>
        <w:rPr>
          <w:lang w:eastAsia="fr-FR"/>
        </w:rPr>
      </w:pPr>
    </w:p>
    <w:p w:rsidR="002F26AA" w:rsidRDefault="002F26AA" w:rsidP="002F26AA">
      <w:pPr>
        <w:rPr>
          <w:lang w:eastAsia="fr-FR"/>
        </w:rPr>
      </w:pPr>
      <w:r>
        <w:rPr>
          <w:lang w:eastAsia="fr-FR"/>
        </w:rPr>
        <w:t>On appelle (P0) un premier plan qui contient :</w:t>
      </w:r>
    </w:p>
    <w:p w:rsidR="002F26AA" w:rsidRDefault="002F26AA" w:rsidP="00142F40">
      <w:pPr>
        <w:pStyle w:val="Paragraphedeliste"/>
        <w:numPr>
          <w:ilvl w:val="0"/>
          <w:numId w:val="6"/>
        </w:numPr>
        <w:rPr>
          <w:lang w:eastAsia="fr-FR"/>
        </w:rPr>
      </w:pPr>
      <w:r>
        <w:rPr>
          <w:lang w:eastAsia="fr-FR"/>
        </w:rPr>
        <w:t xml:space="preserve">l’axe du bras </w:t>
      </w:r>
      <w:r w:rsidRPr="004F68BC">
        <w:rPr>
          <w:b/>
          <w:lang w:eastAsia="fr-FR"/>
        </w:rPr>
        <w:t>(1)</w:t>
      </w:r>
      <w:r>
        <w:rPr>
          <w:lang w:eastAsia="fr-FR"/>
        </w:rPr>
        <w:t> ;</w:t>
      </w:r>
    </w:p>
    <w:p w:rsidR="002F26AA" w:rsidRDefault="002F26AA" w:rsidP="00142F40">
      <w:pPr>
        <w:pStyle w:val="Paragraphedeliste"/>
        <w:numPr>
          <w:ilvl w:val="0"/>
          <w:numId w:val="6"/>
        </w:numPr>
        <w:rPr>
          <w:lang w:eastAsia="fr-FR"/>
        </w:rPr>
      </w:pPr>
      <w:r>
        <w:rPr>
          <w:lang w:eastAsia="fr-FR"/>
        </w:rPr>
        <w:t xml:space="preserve">l’axe du tirant </w:t>
      </w:r>
      <w:r w:rsidRPr="004F68BC">
        <w:rPr>
          <w:b/>
          <w:lang w:eastAsia="fr-FR"/>
        </w:rPr>
        <w:t>(2)</w:t>
      </w:r>
      <w:r>
        <w:rPr>
          <w:lang w:eastAsia="fr-FR"/>
        </w:rPr>
        <w:t> ;</w:t>
      </w:r>
    </w:p>
    <w:p w:rsidR="002F26AA" w:rsidRDefault="002F26AA" w:rsidP="00142F40">
      <w:pPr>
        <w:pStyle w:val="Paragraphedeliste"/>
        <w:numPr>
          <w:ilvl w:val="0"/>
          <w:numId w:val="6"/>
        </w:numPr>
        <w:rPr>
          <w:lang w:eastAsia="fr-FR"/>
        </w:rPr>
      </w:pPr>
      <w:r>
        <w:rPr>
          <w:lang w:eastAsia="fr-FR"/>
        </w:rPr>
        <w:t xml:space="preserve">les centres des liaisons du tirant </w:t>
      </w:r>
      <w:r w:rsidRPr="004F68BC">
        <w:rPr>
          <w:b/>
          <w:lang w:eastAsia="fr-FR"/>
        </w:rPr>
        <w:t>(2)</w:t>
      </w:r>
      <w:r>
        <w:rPr>
          <w:lang w:eastAsia="fr-FR"/>
        </w:rPr>
        <w:t xml:space="preserve"> avec le moyeu </w:t>
      </w:r>
      <w:r w:rsidRPr="004F68BC">
        <w:rPr>
          <w:b/>
          <w:lang w:eastAsia="fr-FR"/>
        </w:rPr>
        <w:t>(3)</w:t>
      </w:r>
      <w:r>
        <w:rPr>
          <w:lang w:eastAsia="fr-FR"/>
        </w:rPr>
        <w:t xml:space="preserve"> et avec le châssis </w:t>
      </w:r>
      <w:r w:rsidRPr="004F68BC">
        <w:rPr>
          <w:b/>
          <w:lang w:eastAsia="fr-FR"/>
        </w:rPr>
        <w:t>(0)</w:t>
      </w:r>
      <w:r>
        <w:rPr>
          <w:lang w:eastAsia="fr-FR"/>
        </w:rPr>
        <w:t>, assimilées à des rotules.</w:t>
      </w:r>
    </w:p>
    <w:p w:rsidR="009F75D8" w:rsidRDefault="009F75D8" w:rsidP="002F26AA">
      <w:pPr>
        <w:rPr>
          <w:lang w:eastAsia="fr-FR"/>
        </w:rPr>
      </w:pPr>
    </w:p>
    <w:p w:rsidR="002F26AA" w:rsidRDefault="002F26AA" w:rsidP="002F26AA">
      <w:pPr>
        <w:rPr>
          <w:lang w:eastAsia="fr-FR"/>
        </w:rPr>
      </w:pPr>
      <w:r>
        <w:rPr>
          <w:lang w:eastAsia="fr-FR"/>
        </w:rPr>
        <w:t>Un second plan nomm</w:t>
      </w:r>
      <w:r w:rsidR="00090645">
        <w:rPr>
          <w:lang w:eastAsia="fr-FR"/>
        </w:rPr>
        <w:t>é (P1) est le plan de symétrie « </w:t>
      </w:r>
      <w:r>
        <w:rPr>
          <w:lang w:eastAsia="fr-FR"/>
        </w:rPr>
        <w:t>longitudinal</w:t>
      </w:r>
      <w:r w:rsidR="00090645">
        <w:rPr>
          <w:lang w:eastAsia="fr-FR"/>
        </w:rPr>
        <w:t> »</w:t>
      </w:r>
      <w:r>
        <w:rPr>
          <w:lang w:eastAsia="fr-FR"/>
        </w:rPr>
        <w:t xml:space="preserve"> de la roue. Il contient :</w:t>
      </w:r>
    </w:p>
    <w:p w:rsidR="002F26AA" w:rsidRDefault="002F26AA" w:rsidP="00142F40">
      <w:pPr>
        <w:pStyle w:val="Paragraphedeliste"/>
        <w:numPr>
          <w:ilvl w:val="0"/>
          <w:numId w:val="7"/>
        </w:numPr>
        <w:rPr>
          <w:lang w:eastAsia="fr-FR"/>
        </w:rPr>
      </w:pPr>
      <w:r>
        <w:rPr>
          <w:lang w:eastAsia="fr-FR"/>
        </w:rPr>
        <w:t xml:space="preserve">le point de contact théorique roue </w:t>
      </w:r>
      <w:r w:rsidR="00557348">
        <w:rPr>
          <w:lang w:eastAsia="fr-FR"/>
        </w:rPr>
        <w:t>/</w:t>
      </w:r>
      <w:r>
        <w:rPr>
          <w:lang w:eastAsia="fr-FR"/>
        </w:rPr>
        <w:t xml:space="preserve"> sol ;</w:t>
      </w:r>
    </w:p>
    <w:p w:rsidR="002F26AA" w:rsidRDefault="002F26AA" w:rsidP="00142F40">
      <w:pPr>
        <w:pStyle w:val="Paragraphedeliste"/>
        <w:numPr>
          <w:ilvl w:val="0"/>
          <w:numId w:val="7"/>
        </w:numPr>
        <w:rPr>
          <w:lang w:eastAsia="fr-FR"/>
        </w:rPr>
      </w:pPr>
      <w:r>
        <w:rPr>
          <w:lang w:eastAsia="fr-FR"/>
        </w:rPr>
        <w:t xml:space="preserve">les axes du cylindre </w:t>
      </w:r>
      <w:r w:rsidRPr="00090645">
        <w:rPr>
          <w:b/>
          <w:lang w:eastAsia="fr-FR"/>
        </w:rPr>
        <w:t>(5)</w:t>
      </w:r>
      <w:r>
        <w:rPr>
          <w:lang w:eastAsia="fr-FR"/>
        </w:rPr>
        <w:t xml:space="preserve"> et du piston </w:t>
      </w:r>
      <w:r w:rsidRPr="00090645">
        <w:rPr>
          <w:b/>
          <w:lang w:eastAsia="fr-FR"/>
        </w:rPr>
        <w:t>(6)</w:t>
      </w:r>
      <w:r>
        <w:rPr>
          <w:lang w:eastAsia="fr-FR"/>
        </w:rPr>
        <w:t xml:space="preserve"> du combiné ressort-amortisseur ;</w:t>
      </w:r>
    </w:p>
    <w:p w:rsidR="002F26AA" w:rsidRDefault="002F26AA" w:rsidP="00142F40">
      <w:pPr>
        <w:pStyle w:val="Paragraphedeliste"/>
        <w:numPr>
          <w:ilvl w:val="0"/>
          <w:numId w:val="7"/>
        </w:numPr>
        <w:rPr>
          <w:lang w:eastAsia="fr-FR"/>
        </w:rPr>
      </w:pPr>
      <w:r>
        <w:rPr>
          <w:lang w:eastAsia="fr-FR"/>
        </w:rPr>
        <w:t xml:space="preserve">les centres des rotules du cylindre </w:t>
      </w:r>
      <w:r w:rsidRPr="00090645">
        <w:rPr>
          <w:b/>
          <w:lang w:eastAsia="fr-FR"/>
        </w:rPr>
        <w:t>(5)</w:t>
      </w:r>
      <w:r>
        <w:rPr>
          <w:lang w:eastAsia="fr-FR"/>
        </w:rPr>
        <w:t xml:space="preserve"> avec le bras </w:t>
      </w:r>
      <w:r w:rsidRPr="00090645">
        <w:rPr>
          <w:b/>
          <w:lang w:eastAsia="fr-FR"/>
        </w:rPr>
        <w:t>(1)</w:t>
      </w:r>
      <w:r>
        <w:rPr>
          <w:lang w:eastAsia="fr-FR"/>
        </w:rPr>
        <w:t xml:space="preserve"> et du piston </w:t>
      </w:r>
      <w:r w:rsidRPr="00090645">
        <w:rPr>
          <w:b/>
          <w:lang w:eastAsia="fr-FR"/>
        </w:rPr>
        <w:t>(6)</w:t>
      </w:r>
      <w:r w:rsidR="00090645">
        <w:rPr>
          <w:lang w:eastAsia="fr-FR"/>
        </w:rPr>
        <w:t xml:space="preserve"> avec le châssis </w:t>
      </w:r>
      <w:r w:rsidR="00090645" w:rsidRPr="00090645">
        <w:rPr>
          <w:b/>
          <w:lang w:eastAsia="fr-FR"/>
        </w:rPr>
        <w:t>(0)</w:t>
      </w:r>
      <w:r>
        <w:rPr>
          <w:lang w:eastAsia="fr-FR"/>
        </w:rPr>
        <w:t>;</w:t>
      </w:r>
    </w:p>
    <w:p w:rsidR="002F26AA" w:rsidRDefault="002F26AA" w:rsidP="00142F40">
      <w:pPr>
        <w:pStyle w:val="Paragraphedeliste"/>
        <w:numPr>
          <w:ilvl w:val="0"/>
          <w:numId w:val="7"/>
        </w:numPr>
        <w:rPr>
          <w:lang w:eastAsia="fr-FR"/>
        </w:rPr>
      </w:pPr>
      <w:r>
        <w:rPr>
          <w:lang w:eastAsia="fr-FR"/>
        </w:rPr>
        <w:t xml:space="preserve">l’axe de la liaison pivot glissant entre cylindre </w:t>
      </w:r>
      <w:r w:rsidRPr="00090645">
        <w:rPr>
          <w:b/>
          <w:lang w:eastAsia="fr-FR"/>
        </w:rPr>
        <w:t>(5)</w:t>
      </w:r>
      <w:r>
        <w:rPr>
          <w:lang w:eastAsia="fr-FR"/>
        </w:rPr>
        <w:t xml:space="preserve"> et piston </w:t>
      </w:r>
      <w:r w:rsidRPr="00090645">
        <w:rPr>
          <w:b/>
          <w:lang w:eastAsia="fr-FR"/>
        </w:rPr>
        <w:t>(6)</w:t>
      </w:r>
      <w:r>
        <w:rPr>
          <w:lang w:eastAsia="fr-FR"/>
        </w:rPr>
        <w:t>.</w:t>
      </w:r>
    </w:p>
    <w:p w:rsidR="009F75D8" w:rsidRDefault="009F75D8" w:rsidP="002F26AA">
      <w:pPr>
        <w:rPr>
          <w:lang w:eastAsia="fr-FR"/>
        </w:rPr>
      </w:pPr>
    </w:p>
    <w:p w:rsidR="002F26AA" w:rsidRDefault="002F26AA" w:rsidP="002F26AA">
      <w:pPr>
        <w:rPr>
          <w:lang w:eastAsia="fr-FR"/>
        </w:rPr>
      </w:pPr>
      <w:r>
        <w:rPr>
          <w:lang w:eastAsia="fr-FR"/>
        </w:rPr>
        <w:t xml:space="preserve">On suppose que les liaisons du châssis </w:t>
      </w:r>
      <w:r w:rsidRPr="00E60294">
        <w:rPr>
          <w:b/>
          <w:lang w:eastAsia="fr-FR"/>
        </w:rPr>
        <w:t>(0)</w:t>
      </w:r>
      <w:r>
        <w:rPr>
          <w:lang w:eastAsia="fr-FR"/>
        </w:rPr>
        <w:t xml:space="preserve"> avec le bras </w:t>
      </w:r>
      <w:r w:rsidRPr="00E60294">
        <w:rPr>
          <w:b/>
          <w:lang w:eastAsia="fr-FR"/>
        </w:rPr>
        <w:t>(1)</w:t>
      </w:r>
      <w:r>
        <w:rPr>
          <w:lang w:eastAsia="fr-FR"/>
        </w:rPr>
        <w:t xml:space="preserve">, du bras </w:t>
      </w:r>
      <w:r w:rsidRPr="00E60294">
        <w:rPr>
          <w:b/>
          <w:lang w:eastAsia="fr-FR"/>
        </w:rPr>
        <w:t>(1)</w:t>
      </w:r>
      <w:r>
        <w:rPr>
          <w:lang w:eastAsia="fr-FR"/>
        </w:rPr>
        <w:t xml:space="preserve"> avec le moyeu </w:t>
      </w:r>
      <w:r w:rsidRPr="00E60294">
        <w:rPr>
          <w:b/>
          <w:lang w:eastAsia="fr-FR"/>
        </w:rPr>
        <w:t>(3)</w:t>
      </w:r>
      <w:r>
        <w:rPr>
          <w:lang w:eastAsia="fr-FR"/>
        </w:rPr>
        <w:t xml:space="preserve">, et du moyeu </w:t>
      </w:r>
      <w:r w:rsidRPr="00E60294">
        <w:rPr>
          <w:b/>
          <w:lang w:eastAsia="fr-FR"/>
        </w:rPr>
        <w:t>(3)</w:t>
      </w:r>
      <w:r>
        <w:rPr>
          <w:lang w:eastAsia="fr-FR"/>
        </w:rPr>
        <w:t xml:space="preserve"> avec la roue </w:t>
      </w:r>
      <w:r w:rsidRPr="00E60294">
        <w:rPr>
          <w:b/>
          <w:lang w:eastAsia="fr-FR"/>
        </w:rPr>
        <w:t>(4)</w:t>
      </w:r>
      <w:r>
        <w:rPr>
          <w:lang w:eastAsia="fr-FR"/>
        </w:rPr>
        <w:t xml:space="preserve"> sont des pivots d’axes perpendiculaires aux plans (P0) et (P1).</w:t>
      </w:r>
      <w:r w:rsidR="00E60294">
        <w:rPr>
          <w:lang w:eastAsia="fr-FR"/>
        </w:rPr>
        <w:t xml:space="preserve"> </w:t>
      </w:r>
      <w:r>
        <w:rPr>
          <w:lang w:eastAsia="fr-FR"/>
        </w:rPr>
        <w:t xml:space="preserve">Les plans (P0) et (P1) sont séparés par une distance notée </w:t>
      </w:r>
      <m:oMath>
        <m:r>
          <w:rPr>
            <w:rFonts w:ascii="Cambria Math" w:hAnsi="Cambria Math"/>
            <w:lang w:eastAsia="fr-FR"/>
          </w:rPr>
          <m:t>d</m:t>
        </m:r>
      </m:oMath>
      <w:r>
        <w:rPr>
          <w:lang w:eastAsia="fr-FR"/>
        </w:rPr>
        <w:t xml:space="preserve"> </w:t>
      </w:r>
      <w:r w:rsidRPr="0072028D">
        <w:rPr>
          <w:lang w:eastAsia="fr-FR"/>
        </w:rPr>
        <w:t>(visible</w:t>
      </w:r>
      <w:r w:rsidR="0072028D" w:rsidRPr="0072028D">
        <w:rPr>
          <w:lang w:eastAsia="fr-FR"/>
        </w:rPr>
        <w:t xml:space="preserve"> sur la figure</w:t>
      </w:r>
      <w:r w:rsidRPr="0072028D">
        <w:rPr>
          <w:lang w:eastAsia="fr-FR"/>
        </w:rPr>
        <w:t xml:space="preserve"> 5)</w:t>
      </w:r>
      <w:r w:rsidR="00DC5F55" w:rsidRPr="0072028D">
        <w:rPr>
          <w:lang w:eastAsia="fr-FR"/>
        </w:rPr>
        <w:t>.</w:t>
      </w:r>
    </w:p>
    <w:p w:rsidR="009F75D8" w:rsidRDefault="009F75D8" w:rsidP="002F26AA">
      <w:pPr>
        <w:rPr>
          <w:lang w:eastAsia="fr-FR"/>
        </w:rPr>
      </w:pPr>
    </w:p>
    <w:p w:rsidR="009F75D8" w:rsidRPr="0000270F" w:rsidRDefault="0082201C" w:rsidP="0000270F">
      <w:pPr>
        <w:pStyle w:val="Citation"/>
        <w:spacing w:after="200"/>
        <w:ind w:left="502"/>
        <w:jc w:val="left"/>
        <w:rPr>
          <w:rFonts w:ascii="Tw Cen MT" w:eastAsiaTheme="majorEastAsia" w:hAnsi="Tw Cen MT" w:cstheme="majorBidi"/>
          <w:b/>
          <w:bCs/>
          <w:color w:val="215868" w:themeColor="accent5" w:themeShade="80"/>
          <w:sz w:val="22"/>
          <w:lang w:eastAsia="fr-FR"/>
        </w:rPr>
      </w:pPr>
      <w:r>
        <w:rPr>
          <w:lang w:eastAsia="fr-FR"/>
        </w:rPr>
        <w:t xml:space="preserve">Construire le graphe de </w:t>
      </w:r>
      <w:r w:rsidR="008D1C24">
        <w:rPr>
          <w:lang w:eastAsia="fr-FR"/>
        </w:rPr>
        <w:t>liaison</w:t>
      </w:r>
      <w:r>
        <w:rPr>
          <w:lang w:eastAsia="fr-FR"/>
        </w:rPr>
        <w:t xml:space="preserve"> du modèle 3D de la suspension</w:t>
      </w:r>
      <w:r w:rsidR="00FB2137">
        <w:rPr>
          <w:lang w:eastAsia="fr-FR"/>
        </w:rPr>
        <w:t xml:space="preserve"> et</w:t>
      </w:r>
      <w:r>
        <w:rPr>
          <w:lang w:eastAsia="fr-FR"/>
        </w:rPr>
        <w:t xml:space="preserve"> définir </w:t>
      </w:r>
      <w:r w:rsidR="00A93347">
        <w:rPr>
          <w:lang w:eastAsia="fr-FR"/>
        </w:rPr>
        <w:t>les</w:t>
      </w:r>
      <w:r>
        <w:rPr>
          <w:lang w:eastAsia="fr-FR"/>
        </w:rPr>
        <w:t xml:space="preserve"> mobilité</w:t>
      </w:r>
      <w:r w:rsidR="00A93347">
        <w:rPr>
          <w:lang w:eastAsia="fr-FR"/>
        </w:rPr>
        <w:t>s et l’hyperstatisme</w:t>
      </w:r>
      <w:r>
        <w:rPr>
          <w:lang w:eastAsia="fr-FR"/>
        </w:rPr>
        <w:t>.</w:t>
      </w:r>
    </w:p>
    <w:p w:rsidR="002F26AA" w:rsidRDefault="00F13850" w:rsidP="00F13850">
      <w:pPr>
        <w:pStyle w:val="Titre3"/>
        <w:rPr>
          <w:lang w:eastAsia="fr-FR"/>
        </w:rPr>
      </w:pPr>
      <w:r>
        <w:rPr>
          <w:lang w:eastAsia="fr-FR"/>
        </w:rPr>
        <w:t>Analyse cinématique</w:t>
      </w:r>
    </w:p>
    <w:p w:rsidR="00F13850" w:rsidRDefault="000705A5" w:rsidP="000705A5">
      <w:pPr>
        <w:pStyle w:val="Citation"/>
        <w:rPr>
          <w:lang w:eastAsia="fr-FR"/>
        </w:rPr>
      </w:pPr>
      <w:r w:rsidRPr="000705A5">
        <w:rPr>
          <w:lang w:eastAsia="fr-FR"/>
        </w:rPr>
        <w:t>Préciser, sans développer de calcul, si les résultats d’une étude cinématique (vitesses, accélérations…) menée sur le mécanisme plan peuvent être appliqués intégralement au mécanisme 3D décrit ici. Quelles sont les aspects supplémentaires traités lors d’une étude 3D ?</w:t>
      </w:r>
    </w:p>
    <w:p w:rsidR="00F13850" w:rsidRPr="00F13850" w:rsidRDefault="00F13850" w:rsidP="00F13850">
      <w:pPr>
        <w:pStyle w:val="Titre3"/>
      </w:pPr>
      <w:r>
        <w:t>Analyse statique et sollicitations</w:t>
      </w:r>
    </w:p>
    <w:p w:rsidR="00A27B14" w:rsidRDefault="00A27B14" w:rsidP="00A27B14">
      <w:pPr>
        <w:pStyle w:val="Citation"/>
      </w:pPr>
      <w:r>
        <w:t>Préciser si les résultats de l’étude statique (efforts de liaisons, efforts extérieurs…) menée sur le mécanisme plan peuvent être appliqués intégralement au mécanisme 3D décrit ici.</w:t>
      </w:r>
    </w:p>
    <w:p w:rsidR="00DC5F55" w:rsidRPr="00DC5F55" w:rsidRDefault="00DC5F55" w:rsidP="00DC5F55"/>
    <w:p w:rsidR="00A27B14" w:rsidRDefault="00A27B14" w:rsidP="00A27B14">
      <w:pPr>
        <w:pStyle w:val="Citation"/>
      </w:pPr>
      <w:r>
        <w:t xml:space="preserve">Indiquer quelles conséquences, au niveau des actions, résultent du caractère tridimensionnel du modèle. Quelle est en particulier l’influence du paramètre </w:t>
      </w:r>
      <m:oMath>
        <m:r>
          <w:rPr>
            <w:rFonts w:ascii="Cambria Math" w:hAnsi="Cambria Math"/>
          </w:rPr>
          <m:t>d</m:t>
        </m:r>
      </m:oMath>
      <w:r>
        <w:t xml:space="preserve"> sur ces actions. L’explication pourra s’appuyer sur des schémas, graphiques…</w:t>
      </w:r>
    </w:p>
    <w:p w:rsidR="00A27B14" w:rsidRDefault="00A27B14" w:rsidP="00A27B14"/>
    <w:p w:rsidR="00BA2C66" w:rsidRPr="003B72C3" w:rsidRDefault="00A27B14" w:rsidP="00BA2C66">
      <w:pPr>
        <w:pStyle w:val="Citation"/>
        <w:spacing w:after="200"/>
        <w:jc w:val="left"/>
        <w:rPr>
          <w:rFonts w:ascii="Tw Cen MT" w:eastAsiaTheme="majorEastAsia" w:hAnsi="Tw Cen MT" w:cstheme="majorBidi"/>
          <w:bCs/>
          <w:smallCaps/>
          <w:szCs w:val="20"/>
        </w:rPr>
      </w:pPr>
      <w:r>
        <w:t xml:space="preserve">Indiquer la </w:t>
      </w:r>
      <w:r w:rsidRPr="003B72C3">
        <w:rPr>
          <w:szCs w:val="20"/>
        </w:rPr>
        <w:t>nature des sollicitations supplémentaires éventuelles introduites dans le bras (1) et le tirant (2), du fait du caractère tridimensionnel du système.</w:t>
      </w:r>
      <w:r w:rsidR="00BA2C66" w:rsidRPr="003B72C3">
        <w:rPr>
          <w:szCs w:val="20"/>
        </w:rPr>
        <w:br w:type="page"/>
      </w:r>
    </w:p>
    <w:p w:rsidR="00171B17" w:rsidRDefault="002565BE" w:rsidP="00171B17">
      <w:pPr>
        <w:pStyle w:val="Titre1"/>
      </w:pPr>
      <w:r>
        <w:lastRenderedPageBreak/>
        <w:t>Durée de vie des roulements</w:t>
      </w:r>
    </w:p>
    <w:tbl>
      <w:tblPr>
        <w:tblStyle w:val="Grilledutableau"/>
        <w:tblW w:w="0" w:type="auto"/>
        <w:tblBorders>
          <w:top w:val="single" w:sz="4" w:space="0" w:color="215868"/>
          <w:left w:val="single" w:sz="4" w:space="0" w:color="215868"/>
          <w:bottom w:val="single" w:sz="4" w:space="0" w:color="215868"/>
          <w:right w:val="single" w:sz="4" w:space="0" w:color="215868"/>
        </w:tblBorders>
        <w:shd w:val="clear" w:color="auto" w:fill="DAEEF3" w:themeFill="accent5" w:themeFillTint="33"/>
        <w:tblLook w:val="04A0" w:firstRow="1" w:lastRow="0" w:firstColumn="1" w:lastColumn="0" w:noHBand="0" w:noVBand="1"/>
      </w:tblPr>
      <w:tblGrid>
        <w:gridCol w:w="10762"/>
      </w:tblGrid>
      <w:tr w:rsidR="00171B17" w:rsidTr="00277385">
        <w:tc>
          <w:tcPr>
            <w:tcW w:w="10762" w:type="dxa"/>
            <w:shd w:val="clear" w:color="auto" w:fill="DAEEF3" w:themeFill="accent5" w:themeFillTint="33"/>
          </w:tcPr>
          <w:p w:rsidR="00171B17" w:rsidRDefault="00171B17" w:rsidP="00277385">
            <w:pPr>
              <w:rPr>
                <w:lang w:eastAsia="fr-FR"/>
              </w:rPr>
            </w:pPr>
            <w:r w:rsidRPr="00090915">
              <w:rPr>
                <w:rFonts w:ascii="Tw Cen MT" w:hAnsi="Tw Cen MT"/>
                <w:b/>
                <w:color w:val="215868" w:themeColor="accent5" w:themeShade="80"/>
                <w:sz w:val="22"/>
                <w:lang w:eastAsia="fr-FR"/>
              </w:rPr>
              <w:t>Objectif</w:t>
            </w:r>
            <w:r w:rsidRPr="00090915">
              <w:rPr>
                <w:color w:val="215868" w:themeColor="accent5" w:themeShade="80"/>
                <w:sz w:val="22"/>
                <w:lang w:eastAsia="fr-FR"/>
              </w:rPr>
              <w:t> </w:t>
            </w:r>
            <w:r>
              <w:rPr>
                <w:lang w:eastAsia="fr-FR"/>
              </w:rPr>
              <w:t xml:space="preserve">: </w:t>
            </w:r>
          </w:p>
          <w:p w:rsidR="00171B17" w:rsidRDefault="007F3FCA" w:rsidP="00142F40">
            <w:pPr>
              <w:pStyle w:val="Paragraphedeliste"/>
              <w:numPr>
                <w:ilvl w:val="0"/>
                <w:numId w:val="10"/>
              </w:numPr>
              <w:rPr>
                <w:lang w:eastAsia="fr-FR"/>
              </w:rPr>
            </w:pPr>
            <w:r>
              <w:rPr>
                <w:lang w:eastAsia="fr-FR"/>
              </w:rPr>
              <w:t xml:space="preserve">Identifier une démarche d’évaluation </w:t>
            </w:r>
            <w:r w:rsidR="00CA4978">
              <w:rPr>
                <w:lang w:eastAsia="fr-FR"/>
              </w:rPr>
              <w:t>de la durée de vie des rou</w:t>
            </w:r>
            <w:r>
              <w:rPr>
                <w:lang w:eastAsia="fr-FR"/>
              </w:rPr>
              <w:t>lements de la roue</w:t>
            </w:r>
            <w:r w:rsidR="00CA4978">
              <w:rPr>
                <w:lang w:eastAsia="fr-FR"/>
              </w:rPr>
              <w:t xml:space="preserve"> et l’estimer</w:t>
            </w:r>
          </w:p>
        </w:tc>
      </w:tr>
    </w:tbl>
    <w:p w:rsidR="00171B17" w:rsidRPr="00171B17" w:rsidRDefault="00171B17" w:rsidP="00171B17"/>
    <w:p w:rsidR="002565BE" w:rsidRDefault="002565BE" w:rsidP="002565BE">
      <w:r>
        <w:t xml:space="preserve">Les caractéristiques du moteur sont les suivantes : </w:t>
      </w:r>
    </w:p>
    <w:p w:rsidR="002565BE" w:rsidRDefault="002565BE" w:rsidP="00142F40">
      <w:pPr>
        <w:pStyle w:val="Paragraphedeliste"/>
        <w:numPr>
          <w:ilvl w:val="0"/>
          <w:numId w:val="8"/>
        </w:numPr>
      </w:pPr>
      <w:r>
        <w:t>moteur : puissance maxi : 72 kW à 7500 tr/min ;</w:t>
      </w:r>
    </w:p>
    <w:p w:rsidR="002565BE" w:rsidRDefault="002565BE" w:rsidP="00142F40">
      <w:pPr>
        <w:pStyle w:val="Paragraphedeliste"/>
        <w:numPr>
          <w:ilvl w:val="0"/>
          <w:numId w:val="8"/>
        </w:numPr>
      </w:pPr>
      <w:r>
        <w:t>couple maxi : 109 Nm à 5500 tr/min ;</w:t>
      </w:r>
    </w:p>
    <w:p w:rsidR="002565BE" w:rsidRDefault="002565BE" w:rsidP="00142F40">
      <w:pPr>
        <w:pStyle w:val="Paragraphedeliste"/>
        <w:numPr>
          <w:ilvl w:val="0"/>
          <w:numId w:val="8"/>
        </w:numPr>
      </w:pPr>
      <w:r>
        <w:t>400 m DA : 12,5 s ;</w:t>
      </w:r>
    </w:p>
    <w:p w:rsidR="002565BE" w:rsidRDefault="002565BE" w:rsidP="00142F40">
      <w:pPr>
        <w:pStyle w:val="Paragraphedeliste"/>
        <w:numPr>
          <w:ilvl w:val="0"/>
          <w:numId w:val="8"/>
        </w:numPr>
      </w:pPr>
      <w:r>
        <w:t>consommation à 130 km/h : 7,4 l.</w:t>
      </w:r>
    </w:p>
    <w:p w:rsidR="00075D3B" w:rsidRDefault="00075D3B" w:rsidP="00075D3B"/>
    <w:p w:rsidR="002565BE" w:rsidRDefault="002565BE" w:rsidP="002565BE">
      <w:r>
        <w:t xml:space="preserve">Une étude logicielle a permis de déterminer les efforts maxi agissant sur les roulements </w:t>
      </w:r>
      <w:r w:rsidRPr="00075D3B">
        <w:rPr>
          <w:b/>
        </w:rPr>
        <w:t>(R1)</w:t>
      </w:r>
      <w:r>
        <w:t xml:space="preserve"> et </w:t>
      </w:r>
      <w:r w:rsidRPr="00075D3B">
        <w:rPr>
          <w:b/>
        </w:rPr>
        <w:t>(R2)</w:t>
      </w:r>
      <w:r>
        <w:t xml:space="preserve"> qui assurent le guidage de la roue. La simulation a été répétée pour chaque rapport de transmission, en considérant une situation de fonctionnement du moteur à son couple maxi. Les résultats numériques sont consignés dans le tableau ci-dessous.</w:t>
      </w:r>
    </w:p>
    <w:p w:rsidR="007764B0" w:rsidRDefault="002565BE" w:rsidP="007764B0">
      <w:r>
        <w:t>La première colonne précise la durée relative de chaque phase d’utilisation, la dernière donne la vitesse de la moto au régime moteur de 5500 tr/min.</w:t>
      </w:r>
    </w:p>
    <w:p w:rsidR="00075D3B" w:rsidRDefault="00075D3B" w:rsidP="00075D3B">
      <w:pPr>
        <w:jc w:val="center"/>
      </w:pP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395"/>
        <w:gridCol w:w="1395"/>
        <w:gridCol w:w="1550"/>
        <w:gridCol w:w="3055"/>
      </w:tblGrid>
      <w:tr w:rsidR="00075D3B" w:rsidRPr="00075D3B" w:rsidTr="00075D3B">
        <w:tc>
          <w:tcPr>
            <w:tcW w:w="2102" w:type="dxa"/>
            <w:shd w:val="clear" w:color="auto" w:fill="auto"/>
            <w:vAlign w:val="center"/>
          </w:tcPr>
          <w:p w:rsidR="00075D3B" w:rsidRPr="00075D3B" w:rsidRDefault="00075D3B" w:rsidP="00075D3B">
            <w:pPr>
              <w:spacing w:before="120"/>
              <w:jc w:val="center"/>
              <w:rPr>
                <w:b/>
                <w:sz w:val="18"/>
                <w:szCs w:val="18"/>
              </w:rPr>
            </w:pPr>
            <w:r w:rsidRPr="00075D3B">
              <w:rPr>
                <w:b/>
                <w:sz w:val="18"/>
                <w:szCs w:val="18"/>
              </w:rPr>
              <w:t>Phases d’utilisation</w:t>
            </w:r>
          </w:p>
        </w:tc>
        <w:tc>
          <w:tcPr>
            <w:tcW w:w="1395" w:type="dxa"/>
            <w:shd w:val="clear" w:color="auto" w:fill="auto"/>
            <w:vAlign w:val="center"/>
          </w:tcPr>
          <w:p w:rsidR="00075D3B" w:rsidRPr="00075D3B" w:rsidRDefault="00075D3B" w:rsidP="00075D3B">
            <w:pPr>
              <w:jc w:val="center"/>
              <w:rPr>
                <w:b/>
                <w:sz w:val="18"/>
                <w:szCs w:val="18"/>
              </w:rPr>
            </w:pPr>
            <w:r w:rsidRPr="00075D3B">
              <w:rPr>
                <w:b/>
                <w:sz w:val="18"/>
                <w:szCs w:val="18"/>
              </w:rPr>
              <w:t>Fr</w:t>
            </w:r>
            <w:r w:rsidRPr="00075D3B">
              <w:rPr>
                <w:b/>
                <w:position w:val="-6"/>
                <w:sz w:val="18"/>
                <w:szCs w:val="18"/>
              </w:rPr>
              <w:t>1</w:t>
            </w:r>
            <w:r w:rsidRPr="00075D3B">
              <w:rPr>
                <w:b/>
                <w:sz w:val="18"/>
                <w:szCs w:val="18"/>
              </w:rPr>
              <w:t xml:space="preserve"> maxi (kN)</w:t>
            </w:r>
          </w:p>
        </w:tc>
        <w:tc>
          <w:tcPr>
            <w:tcW w:w="1395" w:type="dxa"/>
            <w:shd w:val="clear" w:color="auto" w:fill="auto"/>
            <w:vAlign w:val="center"/>
          </w:tcPr>
          <w:p w:rsidR="00075D3B" w:rsidRPr="00075D3B" w:rsidRDefault="00075D3B" w:rsidP="00075D3B">
            <w:pPr>
              <w:jc w:val="center"/>
              <w:rPr>
                <w:b/>
                <w:sz w:val="18"/>
                <w:szCs w:val="18"/>
              </w:rPr>
            </w:pPr>
            <w:r w:rsidRPr="00075D3B">
              <w:rPr>
                <w:b/>
                <w:sz w:val="18"/>
                <w:szCs w:val="18"/>
              </w:rPr>
              <w:t>Fr</w:t>
            </w:r>
            <w:r w:rsidRPr="00075D3B">
              <w:rPr>
                <w:b/>
                <w:position w:val="-6"/>
                <w:sz w:val="18"/>
                <w:szCs w:val="18"/>
              </w:rPr>
              <w:t>2</w:t>
            </w:r>
            <w:r w:rsidRPr="00075D3B">
              <w:rPr>
                <w:b/>
                <w:sz w:val="18"/>
                <w:szCs w:val="18"/>
              </w:rPr>
              <w:t xml:space="preserve"> maxi (kN)</w:t>
            </w:r>
          </w:p>
        </w:tc>
        <w:tc>
          <w:tcPr>
            <w:tcW w:w="1550" w:type="dxa"/>
            <w:shd w:val="clear" w:color="auto" w:fill="auto"/>
            <w:vAlign w:val="center"/>
          </w:tcPr>
          <w:p w:rsidR="00075D3B" w:rsidRPr="00075D3B" w:rsidRDefault="00075D3B" w:rsidP="00075D3B">
            <w:pPr>
              <w:jc w:val="center"/>
              <w:rPr>
                <w:b/>
                <w:sz w:val="18"/>
                <w:szCs w:val="18"/>
              </w:rPr>
            </w:pPr>
            <w:r w:rsidRPr="00075D3B">
              <w:rPr>
                <w:b/>
                <w:sz w:val="18"/>
                <w:szCs w:val="18"/>
              </w:rPr>
              <w:t>F</w:t>
            </w:r>
            <w:r w:rsidRPr="00075D3B">
              <w:rPr>
                <w:b/>
                <w:position w:val="-6"/>
                <w:sz w:val="18"/>
                <w:szCs w:val="18"/>
              </w:rPr>
              <w:t>axial</w:t>
            </w:r>
            <w:r w:rsidRPr="00075D3B">
              <w:rPr>
                <w:b/>
                <w:sz w:val="18"/>
                <w:szCs w:val="18"/>
              </w:rPr>
              <w:t xml:space="preserve"> pivot (kN)</w:t>
            </w:r>
          </w:p>
        </w:tc>
        <w:tc>
          <w:tcPr>
            <w:tcW w:w="3055" w:type="dxa"/>
            <w:shd w:val="clear" w:color="auto" w:fill="auto"/>
            <w:vAlign w:val="center"/>
          </w:tcPr>
          <w:p w:rsidR="00075D3B" w:rsidRPr="00075D3B" w:rsidRDefault="00075D3B" w:rsidP="00075D3B">
            <w:pPr>
              <w:jc w:val="center"/>
              <w:rPr>
                <w:b/>
                <w:sz w:val="18"/>
                <w:szCs w:val="18"/>
              </w:rPr>
            </w:pPr>
            <w:r w:rsidRPr="00075D3B">
              <w:rPr>
                <w:b/>
                <w:sz w:val="18"/>
                <w:szCs w:val="18"/>
              </w:rPr>
              <w:t xml:space="preserve">Vitesse (km/h) </w:t>
            </w:r>
            <w:r>
              <w:rPr>
                <w:b/>
                <w:sz w:val="18"/>
                <w:szCs w:val="18"/>
              </w:rPr>
              <w:t>ω</w:t>
            </w:r>
            <w:r w:rsidRPr="00075D3B">
              <w:rPr>
                <w:b/>
                <w:position w:val="-6"/>
                <w:sz w:val="18"/>
                <w:szCs w:val="18"/>
              </w:rPr>
              <w:t>m</w:t>
            </w:r>
            <w:r w:rsidRPr="00075D3B">
              <w:rPr>
                <w:b/>
                <w:sz w:val="18"/>
                <w:szCs w:val="18"/>
              </w:rPr>
              <w:t>=5500 tr/min</w:t>
            </w:r>
          </w:p>
        </w:tc>
      </w:tr>
      <w:tr w:rsidR="00075D3B" w:rsidRPr="00075D3B" w:rsidTr="00075D3B">
        <w:tc>
          <w:tcPr>
            <w:tcW w:w="2102" w:type="dxa"/>
            <w:shd w:val="clear" w:color="auto" w:fill="auto"/>
          </w:tcPr>
          <w:p w:rsidR="00075D3B" w:rsidRPr="00075D3B" w:rsidRDefault="00075D3B" w:rsidP="0027159A">
            <w:pPr>
              <w:spacing w:before="20" w:after="20"/>
              <w:rPr>
                <w:sz w:val="18"/>
              </w:rPr>
            </w:pPr>
            <w:r w:rsidRPr="00075D3B">
              <w:rPr>
                <w:sz w:val="18"/>
              </w:rPr>
              <w:t>Au point mort</w:t>
            </w:r>
          </w:p>
        </w:tc>
        <w:tc>
          <w:tcPr>
            <w:tcW w:w="1395" w:type="dxa"/>
            <w:shd w:val="clear" w:color="auto" w:fill="auto"/>
          </w:tcPr>
          <w:p w:rsidR="00075D3B" w:rsidRPr="00075D3B" w:rsidRDefault="00075D3B" w:rsidP="0027159A">
            <w:pPr>
              <w:spacing w:before="20" w:after="20"/>
              <w:jc w:val="center"/>
              <w:rPr>
                <w:sz w:val="18"/>
              </w:rPr>
            </w:pPr>
            <w:r w:rsidRPr="00075D3B">
              <w:rPr>
                <w:sz w:val="18"/>
              </w:rPr>
              <w:t>6,04</w:t>
            </w:r>
          </w:p>
        </w:tc>
        <w:tc>
          <w:tcPr>
            <w:tcW w:w="1395" w:type="dxa"/>
            <w:shd w:val="clear" w:color="auto" w:fill="auto"/>
          </w:tcPr>
          <w:p w:rsidR="00075D3B" w:rsidRPr="00075D3B" w:rsidRDefault="00075D3B" w:rsidP="0027159A">
            <w:pPr>
              <w:spacing w:before="20" w:after="20"/>
              <w:jc w:val="center"/>
              <w:rPr>
                <w:sz w:val="18"/>
              </w:rPr>
            </w:pPr>
            <w:r w:rsidRPr="00075D3B">
              <w:rPr>
                <w:sz w:val="18"/>
              </w:rPr>
              <w:t>8,2</w:t>
            </w:r>
          </w:p>
        </w:tc>
        <w:tc>
          <w:tcPr>
            <w:tcW w:w="1550" w:type="dxa"/>
            <w:shd w:val="clear" w:color="auto" w:fill="auto"/>
          </w:tcPr>
          <w:p w:rsidR="00075D3B" w:rsidRPr="00075D3B" w:rsidRDefault="00075D3B" w:rsidP="0027159A">
            <w:pPr>
              <w:spacing w:before="20" w:after="20"/>
              <w:jc w:val="center"/>
              <w:rPr>
                <w:sz w:val="18"/>
              </w:rPr>
            </w:pPr>
            <w:r w:rsidRPr="00075D3B">
              <w:rPr>
                <w:sz w:val="18"/>
              </w:rPr>
              <w:t>0</w:t>
            </w:r>
          </w:p>
        </w:tc>
        <w:tc>
          <w:tcPr>
            <w:tcW w:w="3055" w:type="dxa"/>
            <w:shd w:val="clear" w:color="auto" w:fill="auto"/>
          </w:tcPr>
          <w:p w:rsidR="00075D3B" w:rsidRPr="00075D3B" w:rsidRDefault="00075D3B" w:rsidP="0027159A">
            <w:pPr>
              <w:spacing w:before="20" w:after="20"/>
              <w:jc w:val="center"/>
              <w:rPr>
                <w:sz w:val="18"/>
              </w:rPr>
            </w:pPr>
            <w:r w:rsidRPr="00075D3B">
              <w:rPr>
                <w:sz w:val="18"/>
              </w:rPr>
              <w:t>0</w:t>
            </w:r>
          </w:p>
        </w:tc>
      </w:tr>
      <w:tr w:rsidR="00075D3B" w:rsidRPr="00075D3B" w:rsidTr="00075D3B">
        <w:tc>
          <w:tcPr>
            <w:tcW w:w="2102" w:type="dxa"/>
            <w:shd w:val="clear" w:color="auto" w:fill="auto"/>
          </w:tcPr>
          <w:p w:rsidR="00075D3B" w:rsidRPr="00075D3B" w:rsidRDefault="00075D3B" w:rsidP="0027159A">
            <w:pPr>
              <w:spacing w:before="20" w:after="20"/>
              <w:rPr>
                <w:sz w:val="18"/>
              </w:rPr>
            </w:pPr>
            <w:r w:rsidRPr="00075D3B">
              <w:rPr>
                <w:sz w:val="18"/>
              </w:rPr>
              <w:t>2% du temps en 1</w:t>
            </w:r>
            <w:r w:rsidRPr="00075D3B">
              <w:rPr>
                <w:sz w:val="18"/>
                <w:vertAlign w:val="superscript"/>
              </w:rPr>
              <w:t>ère</w:t>
            </w:r>
          </w:p>
        </w:tc>
        <w:tc>
          <w:tcPr>
            <w:tcW w:w="1395" w:type="dxa"/>
            <w:shd w:val="clear" w:color="auto" w:fill="auto"/>
          </w:tcPr>
          <w:p w:rsidR="00075D3B" w:rsidRPr="00075D3B" w:rsidRDefault="00075D3B" w:rsidP="0027159A">
            <w:pPr>
              <w:spacing w:before="20" w:after="20"/>
              <w:jc w:val="center"/>
              <w:rPr>
                <w:sz w:val="18"/>
              </w:rPr>
            </w:pPr>
            <w:r w:rsidRPr="00075D3B">
              <w:rPr>
                <w:sz w:val="18"/>
              </w:rPr>
              <w:t>59,6</w:t>
            </w:r>
          </w:p>
        </w:tc>
        <w:tc>
          <w:tcPr>
            <w:tcW w:w="1395" w:type="dxa"/>
            <w:shd w:val="clear" w:color="auto" w:fill="auto"/>
          </w:tcPr>
          <w:p w:rsidR="00075D3B" w:rsidRPr="00075D3B" w:rsidRDefault="00075D3B" w:rsidP="0027159A">
            <w:pPr>
              <w:spacing w:before="20" w:after="20"/>
              <w:jc w:val="center"/>
              <w:rPr>
                <w:sz w:val="18"/>
              </w:rPr>
            </w:pPr>
            <w:r w:rsidRPr="00075D3B">
              <w:rPr>
                <w:sz w:val="18"/>
              </w:rPr>
              <w:t>82,9</w:t>
            </w:r>
          </w:p>
        </w:tc>
        <w:tc>
          <w:tcPr>
            <w:tcW w:w="1550" w:type="dxa"/>
            <w:shd w:val="clear" w:color="auto" w:fill="auto"/>
          </w:tcPr>
          <w:p w:rsidR="00075D3B" w:rsidRPr="00075D3B" w:rsidRDefault="00075D3B" w:rsidP="0027159A">
            <w:pPr>
              <w:spacing w:before="20" w:after="20"/>
              <w:jc w:val="center"/>
              <w:rPr>
                <w:sz w:val="18"/>
              </w:rPr>
            </w:pPr>
            <w:r w:rsidRPr="00075D3B">
              <w:rPr>
                <w:sz w:val="18"/>
              </w:rPr>
              <w:t>16,1</w:t>
            </w:r>
          </w:p>
        </w:tc>
        <w:tc>
          <w:tcPr>
            <w:tcW w:w="3055" w:type="dxa"/>
            <w:shd w:val="clear" w:color="auto" w:fill="auto"/>
          </w:tcPr>
          <w:p w:rsidR="00075D3B" w:rsidRPr="00075D3B" w:rsidRDefault="00075D3B" w:rsidP="0027159A">
            <w:pPr>
              <w:spacing w:before="20" w:after="20"/>
              <w:jc w:val="center"/>
              <w:rPr>
                <w:sz w:val="18"/>
              </w:rPr>
            </w:pPr>
            <w:r w:rsidRPr="00075D3B">
              <w:rPr>
                <w:sz w:val="18"/>
              </w:rPr>
              <w:t>65</w:t>
            </w:r>
          </w:p>
        </w:tc>
      </w:tr>
      <w:tr w:rsidR="00075D3B" w:rsidRPr="00075D3B" w:rsidTr="00075D3B">
        <w:tc>
          <w:tcPr>
            <w:tcW w:w="2102" w:type="dxa"/>
            <w:shd w:val="clear" w:color="auto" w:fill="auto"/>
          </w:tcPr>
          <w:p w:rsidR="00075D3B" w:rsidRPr="00075D3B" w:rsidRDefault="00075D3B" w:rsidP="0027159A">
            <w:pPr>
              <w:spacing w:before="20" w:after="20"/>
              <w:rPr>
                <w:sz w:val="18"/>
              </w:rPr>
            </w:pPr>
            <w:r w:rsidRPr="00075D3B">
              <w:rPr>
                <w:sz w:val="18"/>
              </w:rPr>
              <w:t>8% du temps en 2</w:t>
            </w:r>
            <w:r w:rsidRPr="00075D3B">
              <w:rPr>
                <w:sz w:val="18"/>
                <w:vertAlign w:val="superscript"/>
              </w:rPr>
              <w:t>de</w:t>
            </w:r>
          </w:p>
        </w:tc>
        <w:tc>
          <w:tcPr>
            <w:tcW w:w="1395" w:type="dxa"/>
            <w:shd w:val="clear" w:color="auto" w:fill="auto"/>
          </w:tcPr>
          <w:p w:rsidR="00075D3B" w:rsidRPr="00075D3B" w:rsidRDefault="00075D3B" w:rsidP="0027159A">
            <w:pPr>
              <w:spacing w:before="20" w:after="20"/>
              <w:jc w:val="center"/>
              <w:rPr>
                <w:sz w:val="18"/>
              </w:rPr>
            </w:pPr>
            <w:r w:rsidRPr="00075D3B">
              <w:rPr>
                <w:sz w:val="18"/>
              </w:rPr>
              <w:t>42,8</w:t>
            </w:r>
          </w:p>
        </w:tc>
        <w:tc>
          <w:tcPr>
            <w:tcW w:w="1395" w:type="dxa"/>
            <w:shd w:val="clear" w:color="auto" w:fill="auto"/>
          </w:tcPr>
          <w:p w:rsidR="00075D3B" w:rsidRPr="00075D3B" w:rsidRDefault="00075D3B" w:rsidP="0027159A">
            <w:pPr>
              <w:spacing w:before="20" w:after="20"/>
              <w:jc w:val="center"/>
              <w:rPr>
                <w:sz w:val="18"/>
              </w:rPr>
            </w:pPr>
            <w:r w:rsidRPr="00075D3B">
              <w:rPr>
                <w:sz w:val="18"/>
              </w:rPr>
              <w:t>58,4</w:t>
            </w:r>
          </w:p>
        </w:tc>
        <w:tc>
          <w:tcPr>
            <w:tcW w:w="1550" w:type="dxa"/>
            <w:shd w:val="clear" w:color="auto" w:fill="auto"/>
          </w:tcPr>
          <w:p w:rsidR="00075D3B" w:rsidRPr="00075D3B" w:rsidRDefault="00075D3B" w:rsidP="0027159A">
            <w:pPr>
              <w:spacing w:before="20" w:after="20"/>
              <w:jc w:val="center"/>
              <w:rPr>
                <w:sz w:val="18"/>
              </w:rPr>
            </w:pPr>
            <w:r w:rsidRPr="00075D3B">
              <w:rPr>
                <w:sz w:val="18"/>
              </w:rPr>
              <w:t>11,1</w:t>
            </w:r>
          </w:p>
        </w:tc>
        <w:tc>
          <w:tcPr>
            <w:tcW w:w="3055" w:type="dxa"/>
            <w:shd w:val="clear" w:color="auto" w:fill="auto"/>
          </w:tcPr>
          <w:p w:rsidR="00075D3B" w:rsidRPr="00075D3B" w:rsidRDefault="00075D3B" w:rsidP="0027159A">
            <w:pPr>
              <w:spacing w:before="20" w:after="20"/>
              <w:jc w:val="center"/>
              <w:rPr>
                <w:sz w:val="18"/>
              </w:rPr>
            </w:pPr>
            <w:r w:rsidRPr="00075D3B">
              <w:rPr>
                <w:sz w:val="18"/>
              </w:rPr>
              <w:t>95</w:t>
            </w:r>
          </w:p>
        </w:tc>
      </w:tr>
      <w:tr w:rsidR="00075D3B" w:rsidRPr="00075D3B" w:rsidTr="00075D3B">
        <w:tc>
          <w:tcPr>
            <w:tcW w:w="2102" w:type="dxa"/>
            <w:shd w:val="clear" w:color="auto" w:fill="auto"/>
          </w:tcPr>
          <w:p w:rsidR="00075D3B" w:rsidRPr="00075D3B" w:rsidRDefault="00075D3B" w:rsidP="0027159A">
            <w:pPr>
              <w:spacing w:before="20" w:after="20"/>
              <w:rPr>
                <w:sz w:val="18"/>
              </w:rPr>
            </w:pPr>
            <w:r w:rsidRPr="00075D3B">
              <w:rPr>
                <w:sz w:val="18"/>
              </w:rPr>
              <w:t>16% du temps en 3</w:t>
            </w:r>
            <w:r w:rsidRPr="00075D3B">
              <w:rPr>
                <w:sz w:val="18"/>
                <w:vertAlign w:val="superscript"/>
              </w:rPr>
              <w:t>ème</w:t>
            </w:r>
          </w:p>
        </w:tc>
        <w:tc>
          <w:tcPr>
            <w:tcW w:w="1395" w:type="dxa"/>
            <w:shd w:val="clear" w:color="auto" w:fill="auto"/>
          </w:tcPr>
          <w:p w:rsidR="00075D3B" w:rsidRPr="00075D3B" w:rsidRDefault="00075D3B" w:rsidP="0027159A">
            <w:pPr>
              <w:spacing w:before="20" w:after="20"/>
              <w:jc w:val="center"/>
              <w:rPr>
                <w:sz w:val="18"/>
              </w:rPr>
            </w:pPr>
            <w:r w:rsidRPr="00075D3B">
              <w:rPr>
                <w:sz w:val="18"/>
              </w:rPr>
              <w:t>32,6</w:t>
            </w:r>
          </w:p>
        </w:tc>
        <w:tc>
          <w:tcPr>
            <w:tcW w:w="1395" w:type="dxa"/>
            <w:shd w:val="clear" w:color="auto" w:fill="auto"/>
          </w:tcPr>
          <w:p w:rsidR="00075D3B" w:rsidRPr="00075D3B" w:rsidRDefault="00075D3B" w:rsidP="0027159A">
            <w:pPr>
              <w:spacing w:before="20" w:after="20"/>
              <w:jc w:val="center"/>
              <w:rPr>
                <w:sz w:val="18"/>
              </w:rPr>
            </w:pPr>
            <w:r w:rsidRPr="00075D3B">
              <w:rPr>
                <w:sz w:val="18"/>
              </w:rPr>
              <w:t>43,7</w:t>
            </w:r>
          </w:p>
        </w:tc>
        <w:tc>
          <w:tcPr>
            <w:tcW w:w="1550" w:type="dxa"/>
            <w:shd w:val="clear" w:color="auto" w:fill="auto"/>
          </w:tcPr>
          <w:p w:rsidR="00075D3B" w:rsidRPr="00075D3B" w:rsidRDefault="00075D3B" w:rsidP="0027159A">
            <w:pPr>
              <w:spacing w:before="20" w:after="20"/>
              <w:jc w:val="center"/>
              <w:rPr>
                <w:sz w:val="18"/>
              </w:rPr>
            </w:pPr>
            <w:r w:rsidRPr="00075D3B">
              <w:rPr>
                <w:sz w:val="18"/>
              </w:rPr>
              <w:t>8,0</w:t>
            </w:r>
          </w:p>
        </w:tc>
        <w:tc>
          <w:tcPr>
            <w:tcW w:w="3055" w:type="dxa"/>
            <w:shd w:val="clear" w:color="auto" w:fill="auto"/>
          </w:tcPr>
          <w:p w:rsidR="00075D3B" w:rsidRPr="00075D3B" w:rsidRDefault="00075D3B" w:rsidP="0027159A">
            <w:pPr>
              <w:spacing w:before="20" w:after="20"/>
              <w:jc w:val="center"/>
              <w:rPr>
                <w:sz w:val="18"/>
              </w:rPr>
            </w:pPr>
            <w:r w:rsidRPr="00075D3B">
              <w:rPr>
                <w:sz w:val="18"/>
              </w:rPr>
              <w:t>132</w:t>
            </w:r>
          </w:p>
        </w:tc>
      </w:tr>
      <w:tr w:rsidR="00075D3B" w:rsidRPr="00075D3B" w:rsidTr="00075D3B">
        <w:tc>
          <w:tcPr>
            <w:tcW w:w="2102" w:type="dxa"/>
            <w:shd w:val="clear" w:color="auto" w:fill="auto"/>
          </w:tcPr>
          <w:p w:rsidR="00075D3B" w:rsidRPr="00075D3B" w:rsidRDefault="00075D3B" w:rsidP="0027159A">
            <w:pPr>
              <w:spacing w:before="20" w:after="20"/>
              <w:rPr>
                <w:sz w:val="18"/>
              </w:rPr>
            </w:pPr>
            <w:r w:rsidRPr="00075D3B">
              <w:rPr>
                <w:sz w:val="18"/>
              </w:rPr>
              <w:t>30% du temps en 4</w:t>
            </w:r>
            <w:r w:rsidRPr="00075D3B">
              <w:rPr>
                <w:sz w:val="18"/>
                <w:vertAlign w:val="superscript"/>
              </w:rPr>
              <w:t>ème</w:t>
            </w:r>
          </w:p>
        </w:tc>
        <w:tc>
          <w:tcPr>
            <w:tcW w:w="1395" w:type="dxa"/>
            <w:shd w:val="clear" w:color="auto" w:fill="auto"/>
          </w:tcPr>
          <w:p w:rsidR="00075D3B" w:rsidRPr="00075D3B" w:rsidRDefault="00075D3B" w:rsidP="0027159A">
            <w:pPr>
              <w:spacing w:before="20" w:after="20"/>
              <w:jc w:val="center"/>
              <w:rPr>
                <w:sz w:val="18"/>
              </w:rPr>
            </w:pPr>
            <w:r w:rsidRPr="00075D3B">
              <w:rPr>
                <w:sz w:val="18"/>
              </w:rPr>
              <w:t>26,5</w:t>
            </w:r>
          </w:p>
        </w:tc>
        <w:tc>
          <w:tcPr>
            <w:tcW w:w="1395" w:type="dxa"/>
            <w:shd w:val="clear" w:color="auto" w:fill="auto"/>
          </w:tcPr>
          <w:p w:rsidR="00075D3B" w:rsidRPr="00075D3B" w:rsidRDefault="00075D3B" w:rsidP="0027159A">
            <w:pPr>
              <w:spacing w:before="20" w:after="20"/>
              <w:jc w:val="center"/>
              <w:rPr>
                <w:sz w:val="18"/>
              </w:rPr>
            </w:pPr>
            <w:r w:rsidRPr="00075D3B">
              <w:rPr>
                <w:sz w:val="18"/>
              </w:rPr>
              <w:t>34,9</w:t>
            </w:r>
          </w:p>
        </w:tc>
        <w:tc>
          <w:tcPr>
            <w:tcW w:w="1550" w:type="dxa"/>
            <w:shd w:val="clear" w:color="auto" w:fill="auto"/>
          </w:tcPr>
          <w:p w:rsidR="00075D3B" w:rsidRPr="00075D3B" w:rsidRDefault="00075D3B" w:rsidP="0027159A">
            <w:pPr>
              <w:spacing w:before="20" w:after="20"/>
              <w:jc w:val="center"/>
              <w:rPr>
                <w:sz w:val="18"/>
              </w:rPr>
            </w:pPr>
            <w:r w:rsidRPr="00075D3B">
              <w:rPr>
                <w:sz w:val="18"/>
              </w:rPr>
              <w:t>6,2</w:t>
            </w:r>
          </w:p>
        </w:tc>
        <w:tc>
          <w:tcPr>
            <w:tcW w:w="3055" w:type="dxa"/>
            <w:shd w:val="clear" w:color="auto" w:fill="auto"/>
          </w:tcPr>
          <w:p w:rsidR="00075D3B" w:rsidRPr="00075D3B" w:rsidRDefault="00075D3B" w:rsidP="0027159A">
            <w:pPr>
              <w:spacing w:before="20" w:after="20"/>
              <w:jc w:val="center"/>
              <w:rPr>
                <w:sz w:val="18"/>
              </w:rPr>
            </w:pPr>
            <w:r w:rsidRPr="00075D3B">
              <w:rPr>
                <w:sz w:val="18"/>
              </w:rPr>
              <w:t>170</w:t>
            </w:r>
          </w:p>
        </w:tc>
      </w:tr>
      <w:tr w:rsidR="00075D3B" w:rsidRPr="00075D3B" w:rsidTr="00075D3B">
        <w:tc>
          <w:tcPr>
            <w:tcW w:w="2102" w:type="dxa"/>
            <w:shd w:val="clear" w:color="auto" w:fill="auto"/>
          </w:tcPr>
          <w:p w:rsidR="00075D3B" w:rsidRPr="00075D3B" w:rsidRDefault="00075D3B" w:rsidP="0027159A">
            <w:pPr>
              <w:spacing w:before="20" w:after="20"/>
              <w:rPr>
                <w:sz w:val="18"/>
              </w:rPr>
            </w:pPr>
            <w:r w:rsidRPr="00075D3B">
              <w:rPr>
                <w:sz w:val="18"/>
              </w:rPr>
              <w:t>44% du temps en 5</w:t>
            </w:r>
            <w:r w:rsidRPr="00075D3B">
              <w:rPr>
                <w:sz w:val="18"/>
                <w:vertAlign w:val="superscript"/>
              </w:rPr>
              <w:t>ème</w:t>
            </w:r>
          </w:p>
        </w:tc>
        <w:tc>
          <w:tcPr>
            <w:tcW w:w="1395" w:type="dxa"/>
            <w:shd w:val="clear" w:color="auto" w:fill="auto"/>
          </w:tcPr>
          <w:p w:rsidR="00075D3B" w:rsidRPr="00075D3B" w:rsidRDefault="00075D3B" w:rsidP="0027159A">
            <w:pPr>
              <w:spacing w:before="20" w:after="20"/>
              <w:jc w:val="center"/>
              <w:rPr>
                <w:sz w:val="18"/>
              </w:rPr>
            </w:pPr>
            <w:r w:rsidRPr="00075D3B">
              <w:rPr>
                <w:sz w:val="18"/>
              </w:rPr>
              <w:t>23,5</w:t>
            </w:r>
          </w:p>
        </w:tc>
        <w:tc>
          <w:tcPr>
            <w:tcW w:w="1395" w:type="dxa"/>
            <w:shd w:val="clear" w:color="auto" w:fill="auto"/>
          </w:tcPr>
          <w:p w:rsidR="00075D3B" w:rsidRPr="00075D3B" w:rsidRDefault="00075D3B" w:rsidP="0027159A">
            <w:pPr>
              <w:spacing w:before="20" w:after="20"/>
              <w:jc w:val="center"/>
              <w:rPr>
                <w:sz w:val="18"/>
              </w:rPr>
            </w:pPr>
            <w:r w:rsidRPr="00075D3B">
              <w:rPr>
                <w:sz w:val="18"/>
              </w:rPr>
              <w:t>30,6</w:t>
            </w:r>
          </w:p>
        </w:tc>
        <w:tc>
          <w:tcPr>
            <w:tcW w:w="1550" w:type="dxa"/>
            <w:shd w:val="clear" w:color="auto" w:fill="auto"/>
          </w:tcPr>
          <w:p w:rsidR="00075D3B" w:rsidRPr="00075D3B" w:rsidRDefault="00075D3B" w:rsidP="0027159A">
            <w:pPr>
              <w:spacing w:before="20" w:after="20"/>
              <w:jc w:val="center"/>
              <w:rPr>
                <w:sz w:val="18"/>
              </w:rPr>
            </w:pPr>
            <w:r w:rsidRPr="00075D3B">
              <w:rPr>
                <w:sz w:val="18"/>
              </w:rPr>
              <w:t>5,3</w:t>
            </w:r>
          </w:p>
        </w:tc>
        <w:tc>
          <w:tcPr>
            <w:tcW w:w="3055" w:type="dxa"/>
            <w:shd w:val="clear" w:color="auto" w:fill="auto"/>
          </w:tcPr>
          <w:p w:rsidR="00075D3B" w:rsidRPr="00075D3B" w:rsidRDefault="00075D3B" w:rsidP="0027159A">
            <w:pPr>
              <w:spacing w:before="20" w:after="20"/>
              <w:jc w:val="center"/>
              <w:rPr>
                <w:sz w:val="18"/>
              </w:rPr>
            </w:pPr>
            <w:r w:rsidRPr="00075D3B">
              <w:rPr>
                <w:sz w:val="18"/>
              </w:rPr>
              <w:t>198</w:t>
            </w:r>
          </w:p>
        </w:tc>
      </w:tr>
    </w:tbl>
    <w:p w:rsidR="00075D3B" w:rsidRDefault="00075D3B" w:rsidP="00075D3B">
      <w:pPr>
        <w:spacing w:before="120"/>
      </w:pPr>
      <w:r>
        <w:t>Le guidage en rotation de l’arbre de roue est réalisé par deux roulements à billes à contact oblique :</w:t>
      </w:r>
    </w:p>
    <w:tbl>
      <w:tblPr>
        <w:tblW w:w="8363"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9"/>
        <w:gridCol w:w="1541"/>
        <w:gridCol w:w="1507"/>
        <w:gridCol w:w="1559"/>
        <w:gridCol w:w="1417"/>
      </w:tblGrid>
      <w:tr w:rsidR="00075D3B" w:rsidRPr="008D3907" w:rsidTr="0027159A">
        <w:tc>
          <w:tcPr>
            <w:tcW w:w="2339" w:type="dxa"/>
            <w:shd w:val="clear" w:color="auto" w:fill="auto"/>
          </w:tcPr>
          <w:p w:rsidR="00075D3B" w:rsidRPr="008D3907" w:rsidRDefault="00075D3B" w:rsidP="0027159A">
            <w:pPr>
              <w:spacing w:before="20" w:after="20"/>
              <w:jc w:val="center"/>
              <w:rPr>
                <w:b/>
                <w:sz w:val="18"/>
                <w:szCs w:val="18"/>
              </w:rPr>
            </w:pPr>
            <w:r w:rsidRPr="008D3907">
              <w:rPr>
                <w:b/>
                <w:sz w:val="18"/>
                <w:szCs w:val="18"/>
              </w:rPr>
              <w:t>Référence</w:t>
            </w:r>
          </w:p>
        </w:tc>
        <w:tc>
          <w:tcPr>
            <w:tcW w:w="1541" w:type="dxa"/>
            <w:shd w:val="clear" w:color="auto" w:fill="auto"/>
          </w:tcPr>
          <w:p w:rsidR="00075D3B" w:rsidRPr="008D3907" w:rsidRDefault="00075D3B" w:rsidP="0027159A">
            <w:pPr>
              <w:spacing w:before="20" w:after="20"/>
              <w:jc w:val="center"/>
              <w:rPr>
                <w:b/>
                <w:sz w:val="18"/>
                <w:szCs w:val="18"/>
              </w:rPr>
            </w:pPr>
            <w:r w:rsidRPr="008D3907">
              <w:rPr>
                <w:b/>
                <w:sz w:val="18"/>
                <w:szCs w:val="18"/>
              </w:rPr>
              <w:t>Centre</w:t>
            </w:r>
          </w:p>
        </w:tc>
        <w:tc>
          <w:tcPr>
            <w:tcW w:w="1507" w:type="dxa"/>
            <w:shd w:val="clear" w:color="auto" w:fill="auto"/>
          </w:tcPr>
          <w:p w:rsidR="00075D3B" w:rsidRPr="008D3907" w:rsidRDefault="00075D3B" w:rsidP="0027159A">
            <w:pPr>
              <w:spacing w:before="20" w:after="20"/>
              <w:jc w:val="center"/>
              <w:rPr>
                <w:b/>
                <w:sz w:val="18"/>
                <w:szCs w:val="18"/>
              </w:rPr>
            </w:pPr>
            <w:r w:rsidRPr="008D3907">
              <w:rPr>
                <w:b/>
                <w:sz w:val="18"/>
                <w:szCs w:val="18"/>
              </w:rPr>
              <w:t>d (mm)</w:t>
            </w:r>
          </w:p>
        </w:tc>
        <w:tc>
          <w:tcPr>
            <w:tcW w:w="1559" w:type="dxa"/>
            <w:shd w:val="clear" w:color="auto" w:fill="auto"/>
          </w:tcPr>
          <w:p w:rsidR="00075D3B" w:rsidRPr="008D3907" w:rsidRDefault="00075D3B" w:rsidP="0027159A">
            <w:pPr>
              <w:spacing w:before="20" w:after="20"/>
              <w:jc w:val="center"/>
              <w:rPr>
                <w:b/>
                <w:sz w:val="18"/>
                <w:szCs w:val="18"/>
              </w:rPr>
            </w:pPr>
            <w:r w:rsidRPr="008D3907">
              <w:rPr>
                <w:b/>
                <w:sz w:val="18"/>
                <w:szCs w:val="18"/>
              </w:rPr>
              <w:t>D (mm)</w:t>
            </w:r>
          </w:p>
        </w:tc>
        <w:tc>
          <w:tcPr>
            <w:tcW w:w="1417" w:type="dxa"/>
            <w:shd w:val="clear" w:color="auto" w:fill="auto"/>
          </w:tcPr>
          <w:p w:rsidR="00075D3B" w:rsidRPr="008D3907" w:rsidRDefault="00075D3B" w:rsidP="0027159A">
            <w:pPr>
              <w:spacing w:before="20" w:after="20"/>
              <w:jc w:val="center"/>
              <w:rPr>
                <w:b/>
                <w:sz w:val="18"/>
                <w:szCs w:val="18"/>
              </w:rPr>
            </w:pPr>
            <w:r w:rsidRPr="008D3907">
              <w:rPr>
                <w:b/>
                <w:sz w:val="18"/>
                <w:szCs w:val="18"/>
              </w:rPr>
              <w:t>B (mm)</w:t>
            </w:r>
          </w:p>
        </w:tc>
      </w:tr>
      <w:tr w:rsidR="00075D3B" w:rsidRPr="008D3907" w:rsidTr="0027159A">
        <w:tc>
          <w:tcPr>
            <w:tcW w:w="2339" w:type="dxa"/>
            <w:shd w:val="clear" w:color="auto" w:fill="auto"/>
          </w:tcPr>
          <w:p w:rsidR="00075D3B" w:rsidRPr="008D3907" w:rsidRDefault="00075D3B" w:rsidP="0027159A">
            <w:pPr>
              <w:spacing w:before="20" w:after="20"/>
              <w:rPr>
                <w:sz w:val="18"/>
                <w:szCs w:val="18"/>
              </w:rPr>
            </w:pPr>
            <w:r w:rsidRPr="008D3907">
              <w:rPr>
                <w:sz w:val="18"/>
                <w:szCs w:val="18"/>
              </w:rPr>
              <w:t>7205 BGA (R</w:t>
            </w:r>
            <w:r w:rsidRPr="008D3907">
              <w:rPr>
                <w:position w:val="-6"/>
                <w:sz w:val="18"/>
                <w:szCs w:val="18"/>
              </w:rPr>
              <w:t>1</w:t>
            </w:r>
            <w:r w:rsidRPr="008D3907">
              <w:rPr>
                <w:sz w:val="18"/>
                <w:szCs w:val="18"/>
              </w:rPr>
              <w:t>)</w:t>
            </w:r>
          </w:p>
        </w:tc>
        <w:tc>
          <w:tcPr>
            <w:tcW w:w="1541" w:type="dxa"/>
            <w:shd w:val="clear" w:color="auto" w:fill="auto"/>
          </w:tcPr>
          <w:p w:rsidR="00075D3B" w:rsidRPr="008D3907" w:rsidRDefault="00075D3B" w:rsidP="0027159A">
            <w:pPr>
              <w:spacing w:before="20" w:after="20"/>
              <w:jc w:val="center"/>
              <w:rPr>
                <w:sz w:val="18"/>
                <w:szCs w:val="18"/>
              </w:rPr>
            </w:pPr>
            <w:r w:rsidRPr="008D3907">
              <w:rPr>
                <w:sz w:val="18"/>
                <w:szCs w:val="18"/>
              </w:rPr>
              <w:t>A</w:t>
            </w:r>
          </w:p>
        </w:tc>
        <w:tc>
          <w:tcPr>
            <w:tcW w:w="1507" w:type="dxa"/>
            <w:shd w:val="clear" w:color="auto" w:fill="auto"/>
          </w:tcPr>
          <w:p w:rsidR="00075D3B" w:rsidRPr="008D3907" w:rsidRDefault="00075D3B" w:rsidP="0027159A">
            <w:pPr>
              <w:spacing w:before="20" w:after="20"/>
              <w:jc w:val="center"/>
              <w:rPr>
                <w:sz w:val="18"/>
                <w:szCs w:val="18"/>
              </w:rPr>
            </w:pPr>
            <w:r w:rsidRPr="008D3907">
              <w:rPr>
                <w:sz w:val="18"/>
                <w:szCs w:val="18"/>
              </w:rPr>
              <w:t>25</w:t>
            </w:r>
          </w:p>
        </w:tc>
        <w:tc>
          <w:tcPr>
            <w:tcW w:w="1559" w:type="dxa"/>
            <w:shd w:val="clear" w:color="auto" w:fill="auto"/>
          </w:tcPr>
          <w:p w:rsidR="00075D3B" w:rsidRPr="008D3907" w:rsidRDefault="00075D3B" w:rsidP="0027159A">
            <w:pPr>
              <w:spacing w:before="20" w:after="20"/>
              <w:jc w:val="center"/>
              <w:rPr>
                <w:sz w:val="18"/>
                <w:szCs w:val="18"/>
              </w:rPr>
            </w:pPr>
            <w:r w:rsidRPr="008D3907">
              <w:rPr>
                <w:sz w:val="18"/>
                <w:szCs w:val="18"/>
              </w:rPr>
              <w:t>52</w:t>
            </w:r>
          </w:p>
        </w:tc>
        <w:tc>
          <w:tcPr>
            <w:tcW w:w="1417" w:type="dxa"/>
            <w:shd w:val="clear" w:color="auto" w:fill="auto"/>
          </w:tcPr>
          <w:p w:rsidR="00075D3B" w:rsidRPr="008D3907" w:rsidRDefault="00075D3B" w:rsidP="0027159A">
            <w:pPr>
              <w:spacing w:before="20" w:after="20"/>
              <w:jc w:val="center"/>
              <w:rPr>
                <w:sz w:val="18"/>
                <w:szCs w:val="18"/>
              </w:rPr>
            </w:pPr>
            <w:r w:rsidRPr="008D3907">
              <w:rPr>
                <w:sz w:val="18"/>
                <w:szCs w:val="18"/>
              </w:rPr>
              <w:t>15</w:t>
            </w:r>
          </w:p>
        </w:tc>
      </w:tr>
      <w:tr w:rsidR="00075D3B" w:rsidRPr="008D3907" w:rsidTr="0027159A">
        <w:tc>
          <w:tcPr>
            <w:tcW w:w="2339" w:type="dxa"/>
            <w:shd w:val="clear" w:color="auto" w:fill="auto"/>
          </w:tcPr>
          <w:p w:rsidR="00075D3B" w:rsidRPr="008D3907" w:rsidRDefault="00075D3B" w:rsidP="0027159A">
            <w:pPr>
              <w:spacing w:before="20" w:after="20"/>
              <w:rPr>
                <w:sz w:val="18"/>
                <w:szCs w:val="18"/>
              </w:rPr>
            </w:pPr>
            <w:r w:rsidRPr="008D3907">
              <w:rPr>
                <w:sz w:val="18"/>
                <w:szCs w:val="18"/>
              </w:rPr>
              <w:t>7216 BGM (R</w:t>
            </w:r>
            <w:r w:rsidRPr="008D3907">
              <w:rPr>
                <w:position w:val="-6"/>
                <w:sz w:val="18"/>
                <w:szCs w:val="18"/>
              </w:rPr>
              <w:t>2</w:t>
            </w:r>
            <w:r w:rsidRPr="008D3907">
              <w:rPr>
                <w:sz w:val="18"/>
                <w:szCs w:val="18"/>
              </w:rPr>
              <w:t>)</w:t>
            </w:r>
          </w:p>
        </w:tc>
        <w:tc>
          <w:tcPr>
            <w:tcW w:w="1541" w:type="dxa"/>
            <w:shd w:val="clear" w:color="auto" w:fill="auto"/>
          </w:tcPr>
          <w:p w:rsidR="00075D3B" w:rsidRPr="008D3907" w:rsidRDefault="00075D3B" w:rsidP="0027159A">
            <w:pPr>
              <w:spacing w:before="20" w:after="20"/>
              <w:jc w:val="center"/>
              <w:rPr>
                <w:sz w:val="18"/>
                <w:szCs w:val="18"/>
              </w:rPr>
            </w:pPr>
            <w:r w:rsidRPr="008D3907">
              <w:rPr>
                <w:sz w:val="18"/>
                <w:szCs w:val="18"/>
              </w:rPr>
              <w:t>B</w:t>
            </w:r>
          </w:p>
        </w:tc>
        <w:tc>
          <w:tcPr>
            <w:tcW w:w="1507" w:type="dxa"/>
            <w:shd w:val="clear" w:color="auto" w:fill="auto"/>
          </w:tcPr>
          <w:p w:rsidR="00075D3B" w:rsidRPr="008D3907" w:rsidRDefault="00075D3B" w:rsidP="0027159A">
            <w:pPr>
              <w:spacing w:before="20" w:after="20"/>
              <w:jc w:val="center"/>
              <w:rPr>
                <w:sz w:val="18"/>
                <w:szCs w:val="18"/>
              </w:rPr>
            </w:pPr>
            <w:r w:rsidRPr="008D3907">
              <w:rPr>
                <w:sz w:val="18"/>
                <w:szCs w:val="18"/>
              </w:rPr>
              <w:t>80</w:t>
            </w:r>
          </w:p>
        </w:tc>
        <w:tc>
          <w:tcPr>
            <w:tcW w:w="1559" w:type="dxa"/>
            <w:shd w:val="clear" w:color="auto" w:fill="auto"/>
          </w:tcPr>
          <w:p w:rsidR="00075D3B" w:rsidRPr="008D3907" w:rsidRDefault="00075D3B" w:rsidP="0027159A">
            <w:pPr>
              <w:spacing w:before="20" w:after="20"/>
              <w:jc w:val="center"/>
              <w:rPr>
                <w:sz w:val="18"/>
                <w:szCs w:val="18"/>
              </w:rPr>
            </w:pPr>
            <w:r w:rsidRPr="008D3907">
              <w:rPr>
                <w:sz w:val="18"/>
                <w:szCs w:val="18"/>
              </w:rPr>
              <w:t>140</w:t>
            </w:r>
          </w:p>
        </w:tc>
        <w:tc>
          <w:tcPr>
            <w:tcW w:w="1417" w:type="dxa"/>
            <w:shd w:val="clear" w:color="auto" w:fill="auto"/>
          </w:tcPr>
          <w:p w:rsidR="00075D3B" w:rsidRPr="008D3907" w:rsidRDefault="00075D3B" w:rsidP="0027159A">
            <w:pPr>
              <w:spacing w:before="20" w:after="20"/>
              <w:jc w:val="center"/>
              <w:rPr>
                <w:sz w:val="18"/>
                <w:szCs w:val="18"/>
              </w:rPr>
            </w:pPr>
            <w:r w:rsidRPr="008D3907">
              <w:rPr>
                <w:sz w:val="18"/>
                <w:szCs w:val="18"/>
              </w:rPr>
              <w:t>26</w:t>
            </w:r>
          </w:p>
        </w:tc>
      </w:tr>
    </w:tbl>
    <w:p w:rsidR="00075D3B" w:rsidRDefault="00075D3B" w:rsidP="007764B0"/>
    <w:p w:rsidR="00075D3B" w:rsidRDefault="00214281" w:rsidP="00214281">
      <w:pPr>
        <w:pStyle w:val="Citation"/>
      </w:pPr>
      <w:r w:rsidRPr="00214281">
        <w:t>Proposer une démarche d’évaluation de la durée de vie des roulements (R1) et (R2).</w:t>
      </w:r>
    </w:p>
    <w:p w:rsidR="00214281" w:rsidRDefault="00214281" w:rsidP="007764B0"/>
    <w:p w:rsidR="004F0D8E" w:rsidRDefault="007F3FCA" w:rsidP="00CA69A3">
      <w:pPr>
        <w:pStyle w:val="Citation"/>
        <w:spacing w:after="200"/>
        <w:jc w:val="left"/>
      </w:pPr>
      <w:r>
        <w:t>Estimer une durée de vie de 90% d’espérance</w:t>
      </w:r>
      <w:r w:rsidRPr="00214281">
        <w:t>.</w:t>
      </w:r>
    </w:p>
    <w:p w:rsidR="00997F27" w:rsidRPr="00997F27" w:rsidRDefault="00997F27" w:rsidP="00997F27"/>
    <w:p w:rsidR="005E13CE" w:rsidRDefault="005E13CE" w:rsidP="005E13CE">
      <w:pPr>
        <w:pStyle w:val="Titre1"/>
      </w:pPr>
      <w:r>
        <w:t>Étude de conception</w:t>
      </w:r>
    </w:p>
    <w:p w:rsidR="00C50004" w:rsidRDefault="00997F27" w:rsidP="004F0D8E">
      <w:r w:rsidRPr="0072028D">
        <w:t>La figure 6 définit un schéma d’architecture de la transmission</w:t>
      </w:r>
      <w:r>
        <w:rPr>
          <w:noProof/>
          <w:lang w:eastAsia="fr-FR"/>
        </w:rPr>
        <w:t xml:space="preserve"> </w:t>
      </w:r>
    </w:p>
    <w:p w:rsidR="005E13CE" w:rsidRDefault="005E13CE" w:rsidP="00F65861">
      <w:pPr>
        <w:pStyle w:val="Titre3"/>
        <w:numPr>
          <w:ilvl w:val="0"/>
          <w:numId w:val="0"/>
        </w:numPr>
        <w:ind w:left="720" w:hanging="720"/>
      </w:pPr>
      <w:r>
        <w:t>Guidages en rotation</w:t>
      </w:r>
    </w:p>
    <w:p w:rsidR="004764A9" w:rsidRDefault="004764A9" w:rsidP="004764A9">
      <w:r>
        <w:t>Pour un fonctionnement correct de la suspension, ces trois liaisons doivent être conçues avec précontrainte réglable.</w:t>
      </w:r>
    </w:p>
    <w:p w:rsidR="005E13CE" w:rsidRDefault="00F65861" w:rsidP="00142F40">
      <w:pPr>
        <w:pStyle w:val="Paragraphedeliste"/>
        <w:numPr>
          <w:ilvl w:val="0"/>
          <w:numId w:val="9"/>
        </w:numPr>
      </w:pPr>
      <w:r>
        <w:t>l</w:t>
      </w:r>
      <w:r w:rsidR="005E13CE">
        <w:t xml:space="preserve">iaison roue </w:t>
      </w:r>
      <w:r w:rsidR="005E13CE" w:rsidRPr="00F65861">
        <w:rPr>
          <w:b/>
        </w:rPr>
        <w:t>(6)</w:t>
      </w:r>
      <w:r w:rsidR="005E13CE">
        <w:t xml:space="preserve"> – carter de réducteur </w:t>
      </w:r>
      <w:r w:rsidR="005E13CE" w:rsidRPr="00F65861">
        <w:rPr>
          <w:b/>
        </w:rPr>
        <w:t>(2)</w:t>
      </w:r>
      <w:r w:rsidR="005E13CE">
        <w:t xml:space="preserve"> : réalisée par deux roulements à billes à contact oblique définis ci-dessus ;</w:t>
      </w:r>
    </w:p>
    <w:p w:rsidR="005E13CE" w:rsidRDefault="005E13CE" w:rsidP="00142F40">
      <w:pPr>
        <w:pStyle w:val="Paragraphedeliste"/>
        <w:numPr>
          <w:ilvl w:val="0"/>
          <w:numId w:val="9"/>
        </w:numPr>
      </w:pPr>
      <w:r>
        <w:t xml:space="preserve">liaison arbre d’entrée </w:t>
      </w:r>
      <w:r w:rsidRPr="00F65861">
        <w:rPr>
          <w:b/>
        </w:rPr>
        <w:t>(4)</w:t>
      </w:r>
      <w:r>
        <w:t xml:space="preserve"> – carter de réducteur </w:t>
      </w:r>
      <w:r w:rsidRPr="00F65861">
        <w:rPr>
          <w:b/>
        </w:rPr>
        <w:t>(2)</w:t>
      </w:r>
      <w:r>
        <w:t xml:space="preserve"> : réalisée par association d’un roulement à aiguilles (</w:t>
      </w:r>
      <m:oMath>
        <m:r>
          <w:rPr>
            <w:rFonts w:ascii="Cambria Math" w:hAnsi="Cambria Math"/>
          </w:rPr>
          <m:t>d≃15</m:t>
        </m:r>
      </m:oMath>
      <w:r>
        <w:t xml:space="preserve">) de centre </w:t>
      </w:r>
      <m:oMath>
        <m:r>
          <w:rPr>
            <w:rFonts w:ascii="Cambria Math" w:hAnsi="Cambria Math"/>
          </w:rPr>
          <m:t>H</m:t>
        </m:r>
      </m:oMath>
      <w:r>
        <w:t xml:space="preserve"> et d’un ensemble de deux roulements à billes à contact oblique (</w:t>
      </w:r>
      <m:oMath>
        <m:r>
          <w:rPr>
            <w:rFonts w:ascii="Cambria Math" w:hAnsi="Cambria Math"/>
          </w:rPr>
          <m:t>d≃25</m:t>
        </m:r>
      </m:oMath>
      <w:r>
        <w:t xml:space="preserve">) associés en </w:t>
      </w:r>
      <m:oMath>
        <m:r>
          <w:rPr>
            <w:rFonts w:ascii="Cambria Math" w:hAnsi="Cambria Math"/>
          </w:rPr>
          <m:t>X</m:t>
        </m:r>
      </m:oMath>
      <w:r w:rsidR="00F65861">
        <w:t xml:space="preserve">, de centre </w:t>
      </w:r>
      <m:oMath>
        <m:r>
          <w:rPr>
            <w:rFonts w:ascii="Cambria Math" w:hAnsi="Cambria Math"/>
          </w:rPr>
          <m:t>J</m:t>
        </m:r>
      </m:oMath>
      <w:r>
        <w:t>;</w:t>
      </w:r>
    </w:p>
    <w:p w:rsidR="005E13CE" w:rsidRDefault="005E13CE" w:rsidP="00142F40">
      <w:pPr>
        <w:pStyle w:val="Paragraphedeliste"/>
        <w:numPr>
          <w:ilvl w:val="0"/>
          <w:numId w:val="9"/>
        </w:numPr>
      </w:pPr>
      <w:r>
        <w:t xml:space="preserve">liaison carter de réducteur </w:t>
      </w:r>
      <w:r w:rsidRPr="00F65861">
        <w:rPr>
          <w:b/>
        </w:rPr>
        <w:t>(2)</w:t>
      </w:r>
      <w:r>
        <w:t xml:space="preserve"> – bras de suspension </w:t>
      </w:r>
      <w:r w:rsidRPr="00F65861">
        <w:rPr>
          <w:b/>
        </w:rPr>
        <w:t>(1)</w:t>
      </w:r>
      <w:r>
        <w:t xml:space="preserve"> : réalisée par deux r</w:t>
      </w:r>
      <w:r w:rsidR="00F65861">
        <w:t>oulements à rouleaux coniques (</w:t>
      </w:r>
      <m:oMath>
        <m:r>
          <w:rPr>
            <w:rFonts w:ascii="Cambria Math" w:hAnsi="Cambria Math"/>
          </w:rPr>
          <m:t>d≃17</m:t>
        </m:r>
      </m:oMath>
      <w:r>
        <w:t xml:space="preserve">) de centres </w:t>
      </w:r>
      <m:oMath>
        <m:r>
          <w:rPr>
            <w:rFonts w:ascii="Cambria Math" w:hAnsi="Cambria Math"/>
          </w:rPr>
          <m:t>E</m:t>
        </m:r>
      </m:oMath>
      <w:r>
        <w:t xml:space="preserve"> et </w:t>
      </w:r>
      <m:oMath>
        <m:r>
          <w:rPr>
            <w:rFonts w:ascii="Cambria Math" w:hAnsi="Cambria Math"/>
          </w:rPr>
          <m:t>G</m:t>
        </m:r>
      </m:oMath>
      <w:r>
        <w:t>.</w:t>
      </w:r>
    </w:p>
    <w:p w:rsidR="004B48ED" w:rsidRDefault="004B48ED">
      <w:pPr>
        <w:spacing w:after="200"/>
        <w:jc w:val="left"/>
      </w:pPr>
      <w:r>
        <w:br w:type="page"/>
      </w:r>
    </w:p>
    <w:p w:rsidR="005E13CE" w:rsidRDefault="005E13CE" w:rsidP="00F65861">
      <w:pPr>
        <w:pStyle w:val="Titre3"/>
        <w:numPr>
          <w:ilvl w:val="0"/>
          <w:numId w:val="0"/>
        </w:numPr>
        <w:ind w:left="720" w:hanging="720"/>
      </w:pPr>
      <w:r>
        <w:lastRenderedPageBreak/>
        <w:t>Arbre de transmission</w:t>
      </w:r>
    </w:p>
    <w:p w:rsidR="004F0D8E" w:rsidRDefault="004764A9" w:rsidP="004F0D8E">
      <w:r>
        <w:rPr>
          <w:noProof/>
          <w:lang w:eastAsia="fr-FR"/>
        </w:rPr>
        <w:drawing>
          <wp:anchor distT="0" distB="0" distL="114300" distR="114300" simplePos="0" relativeHeight="251699200" behindDoc="1" locked="0" layoutInCell="1" allowOverlap="1" wp14:anchorId="09693A33" wp14:editId="24EA7E9C">
            <wp:simplePos x="0" y="0"/>
            <wp:positionH relativeFrom="column">
              <wp:posOffset>5084445</wp:posOffset>
            </wp:positionH>
            <wp:positionV relativeFrom="paragraph">
              <wp:posOffset>-57150</wp:posOffset>
            </wp:positionV>
            <wp:extent cx="1819275" cy="1280795"/>
            <wp:effectExtent l="0" t="0" r="9525" b="0"/>
            <wp:wrapTight wrapText="bothSides">
              <wp:wrapPolygon edited="0">
                <wp:start x="0" y="0"/>
                <wp:lineTo x="0" y="21204"/>
                <wp:lineTo x="21487" y="21204"/>
                <wp:lineTo x="21487" y="0"/>
                <wp:lineTo x="0" y="0"/>
              </wp:wrapPolygon>
            </wp:wrapTight>
            <wp:docPr id="483" name="Imag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19275" cy="1280795"/>
                    </a:xfrm>
                    <a:prstGeom prst="rect">
                      <a:avLst/>
                    </a:prstGeom>
                    <a:noFill/>
                    <a:ln>
                      <a:noFill/>
                    </a:ln>
                  </pic:spPr>
                </pic:pic>
              </a:graphicData>
            </a:graphic>
            <wp14:sizeRelH relativeFrom="page">
              <wp14:pctWidth>0</wp14:pctWidth>
            </wp14:sizeRelH>
            <wp14:sizeRelV relativeFrom="page">
              <wp14:pctHeight>0</wp14:pctHeight>
            </wp14:sizeRelV>
          </wp:anchor>
        </w:drawing>
      </w:r>
      <w:r w:rsidR="004F0D8E">
        <w:t>L’entraînement de l’arbre d’entrée du réducteur par l’arbre de transmission est assuré par un joint de cardan illustré par la figure ci-contre.</w:t>
      </w:r>
    </w:p>
    <w:p w:rsidR="004764A9" w:rsidRDefault="004F0D8E" w:rsidP="004764A9">
      <w:r>
        <w:t>Compte tenu de la valeur du couple maxi transmissible (</w:t>
      </w:r>
      <m:oMath>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 xml:space="preserve">≃350 </m:t>
        </m:r>
        <m:r>
          <m:rPr>
            <m:sty m:val="p"/>
          </m:rPr>
          <w:rPr>
            <w:rFonts w:ascii="Cambria Math" w:hAnsi="Cambria Math"/>
          </w:rPr>
          <m:t>Nm</m:t>
        </m:r>
      </m:oMath>
      <w:r>
        <w:t>), la partie cannelée aura un diamètre mini supérieur à 18 mm</w:t>
      </w:r>
    </w:p>
    <w:p w:rsidR="005E13CE" w:rsidRDefault="005E13CE" w:rsidP="004F0D8E">
      <w:pPr>
        <w:pStyle w:val="Titre3"/>
        <w:numPr>
          <w:ilvl w:val="0"/>
          <w:numId w:val="0"/>
        </w:numPr>
        <w:ind w:left="720" w:hanging="720"/>
      </w:pPr>
      <w:r>
        <w:t>Engrenage conique</w:t>
      </w:r>
    </w:p>
    <w:p w:rsidR="005E13CE" w:rsidRDefault="005E13CE" w:rsidP="005E13CE">
      <w:r>
        <w:t xml:space="preserve">Le pignon et la roue comptent respectivement 21 et 56 dents à denture droite, de module </w:t>
      </w:r>
      <m:oMath>
        <m:r>
          <w:rPr>
            <w:rFonts w:ascii="Cambria Math" w:hAnsi="Cambria Math"/>
          </w:rPr>
          <m:t>m = 2,5 mm</m:t>
        </m:r>
      </m:oMath>
      <w:r>
        <w:t>.</w:t>
      </w:r>
    </w:p>
    <w:p w:rsidR="005E13CE" w:rsidRDefault="005E13CE" w:rsidP="005E13CE">
      <w:r>
        <w:t>Compte tenu de son diamètre relativement faible, la denture du pignon d’entrée du réducteur est usinée directement dans l’arbre.</w:t>
      </w:r>
    </w:p>
    <w:p w:rsidR="004F0D8E" w:rsidRDefault="004764A9" w:rsidP="004F0D8E">
      <w:r>
        <w:rPr>
          <w:noProof/>
          <w:lang w:eastAsia="fr-FR"/>
        </w:rPr>
        <w:drawing>
          <wp:anchor distT="0" distB="0" distL="114300" distR="114300" simplePos="0" relativeHeight="251698176" behindDoc="0" locked="0" layoutInCell="1" allowOverlap="1" wp14:anchorId="6BDFAD10" wp14:editId="7EFF272F">
            <wp:simplePos x="0" y="0"/>
            <wp:positionH relativeFrom="column">
              <wp:posOffset>5821680</wp:posOffset>
            </wp:positionH>
            <wp:positionV relativeFrom="paragraph">
              <wp:posOffset>409575</wp:posOffset>
            </wp:positionV>
            <wp:extent cx="1089660" cy="1219200"/>
            <wp:effectExtent l="0" t="0" r="0" b="0"/>
            <wp:wrapSquare wrapText="bothSides"/>
            <wp:docPr id="484" name="Imag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7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966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13CE">
        <w:t>Le bon fonctionnement de l’engrenage conique implique le réglage axial de chacune des deux roues, de façon à faire coïncider les sommets de leurs cônes primitifs.</w:t>
      </w:r>
    </w:p>
    <w:p w:rsidR="005E13CE" w:rsidRDefault="005E13CE" w:rsidP="004F0D8E">
      <w:pPr>
        <w:pStyle w:val="Titre3"/>
        <w:numPr>
          <w:ilvl w:val="0"/>
          <w:numId w:val="0"/>
        </w:numPr>
        <w:ind w:left="720" w:hanging="720"/>
      </w:pPr>
      <w:r>
        <w:t>Roue de la moto</w:t>
      </w:r>
    </w:p>
    <w:p w:rsidR="004F0D8E" w:rsidRDefault="004F0D8E" w:rsidP="004F0D8E">
      <w:r>
        <w:t xml:space="preserve">La roue est fixée sur un moyeu lié à l’arbre de sortie de réducteur au moyen d’une liaison démontable, avec appui plan et centrage, maintenue au moyen de 4 éléments filetés de diamètre </w:t>
      </w:r>
      <m:oMath>
        <m:r>
          <m:rPr>
            <m:sty m:val="p"/>
          </m:rPr>
          <w:rPr>
            <w:rFonts w:ascii="Cambria Math" w:hAnsi="Cambria Math"/>
          </w:rPr>
          <m:t>12 mm</m:t>
        </m:r>
      </m:oMath>
      <w:r>
        <w:t>. Une liaison similaire, avec les mêmes éléments filetés assure la fixation du disque de frein.</w:t>
      </w:r>
    </w:p>
    <w:p w:rsidR="005E13CE" w:rsidRDefault="005E13CE" w:rsidP="004F0D8E">
      <w:pPr>
        <w:pStyle w:val="Titre3"/>
        <w:numPr>
          <w:ilvl w:val="0"/>
          <w:numId w:val="0"/>
        </w:numPr>
        <w:ind w:left="720" w:hanging="720"/>
      </w:pPr>
      <w:r>
        <w:t>Carter</w:t>
      </w:r>
    </w:p>
    <w:p w:rsidR="005E13CE" w:rsidRDefault="005E13CE" w:rsidP="005E13CE">
      <w:r>
        <w:t>Le carter de réducteur est réalisé en alliage d’aluminium moulé. Compte tenu des efforts importants et des vibrations auxquels il est soumis, une attention particulière sera portée à sa rigidité.</w:t>
      </w:r>
    </w:p>
    <w:p w:rsidR="005E13CE" w:rsidRDefault="005E13CE" w:rsidP="005E13CE">
      <w:r>
        <w:t>Veiller également pour l’ensemble de la conception à la recherche d’un encombrement réduit et d’une réduction du poids.</w:t>
      </w:r>
    </w:p>
    <w:p w:rsidR="00482BA7" w:rsidRDefault="00482BA7" w:rsidP="00CA3074">
      <w:pPr>
        <w:pStyle w:val="Titre3"/>
        <w:numPr>
          <w:ilvl w:val="0"/>
          <w:numId w:val="0"/>
        </w:numPr>
        <w:ind w:left="720" w:hanging="720"/>
      </w:pPr>
      <w:r>
        <w:rPr>
          <w:noProof/>
          <w:lang w:eastAsia="fr-FR"/>
        </w:rPr>
        <mc:AlternateContent>
          <mc:Choice Requires="wpc">
            <w:drawing>
              <wp:inline distT="0" distB="0" distL="0" distR="0" wp14:anchorId="0AF8AF50" wp14:editId="016A58D2">
                <wp:extent cx="5946140" cy="3704835"/>
                <wp:effectExtent l="0" t="57150" r="54610" b="0"/>
                <wp:docPr id="413" name="Zone de dessin 4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1" name="Line 153"/>
                        <wps:cNvCnPr/>
                        <wps:spPr bwMode="auto">
                          <a:xfrm>
                            <a:off x="1365885" y="1502410"/>
                            <a:ext cx="518795" cy="635"/>
                          </a:xfrm>
                          <a:prstGeom prst="line">
                            <a:avLst/>
                          </a:prstGeom>
                          <a:noFill/>
                          <a:ln w="762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 name="Freeform 154"/>
                        <wps:cNvSpPr>
                          <a:spLocks/>
                        </wps:cNvSpPr>
                        <wps:spPr bwMode="auto">
                          <a:xfrm>
                            <a:off x="1728470" y="866140"/>
                            <a:ext cx="2786380" cy="290830"/>
                          </a:xfrm>
                          <a:custGeom>
                            <a:avLst/>
                            <a:gdLst>
                              <a:gd name="T0" fmla="*/ 4388 w 4388"/>
                              <a:gd name="T1" fmla="*/ 0 h 458"/>
                              <a:gd name="T2" fmla="*/ 0 w 4388"/>
                              <a:gd name="T3" fmla="*/ 0 h 458"/>
                              <a:gd name="T4" fmla="*/ 0 w 4388"/>
                              <a:gd name="T5" fmla="*/ 458 h 458"/>
                              <a:gd name="T6" fmla="*/ 143 w 4388"/>
                              <a:gd name="T7" fmla="*/ 458 h 458"/>
                            </a:gdLst>
                            <a:ahLst/>
                            <a:cxnLst>
                              <a:cxn ang="0">
                                <a:pos x="T0" y="T1"/>
                              </a:cxn>
                              <a:cxn ang="0">
                                <a:pos x="T2" y="T3"/>
                              </a:cxn>
                              <a:cxn ang="0">
                                <a:pos x="T4" y="T5"/>
                              </a:cxn>
                              <a:cxn ang="0">
                                <a:pos x="T6" y="T7"/>
                              </a:cxn>
                            </a:cxnLst>
                            <a:rect l="0" t="0" r="r" b="b"/>
                            <a:pathLst>
                              <a:path w="4388" h="458">
                                <a:moveTo>
                                  <a:pt x="4388" y="0"/>
                                </a:moveTo>
                                <a:lnTo>
                                  <a:pt x="0" y="0"/>
                                </a:lnTo>
                                <a:lnTo>
                                  <a:pt x="0" y="458"/>
                                </a:lnTo>
                                <a:lnTo>
                                  <a:pt x="143" y="458"/>
                                </a:lnTo>
                              </a:path>
                            </a:pathLst>
                          </a:custGeom>
                          <a:noFill/>
                          <a:ln w="762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3" name="Freeform 155"/>
                        <wps:cNvSpPr>
                          <a:spLocks/>
                        </wps:cNvSpPr>
                        <wps:spPr bwMode="auto">
                          <a:xfrm>
                            <a:off x="198120" y="866140"/>
                            <a:ext cx="1323975" cy="290830"/>
                          </a:xfrm>
                          <a:custGeom>
                            <a:avLst/>
                            <a:gdLst>
                              <a:gd name="T0" fmla="*/ 0 w 2085"/>
                              <a:gd name="T1" fmla="*/ 3 h 458"/>
                              <a:gd name="T2" fmla="*/ 2085 w 2085"/>
                              <a:gd name="T3" fmla="*/ 0 h 458"/>
                              <a:gd name="T4" fmla="*/ 2085 w 2085"/>
                              <a:gd name="T5" fmla="*/ 458 h 458"/>
                              <a:gd name="T6" fmla="*/ 1942 w 2085"/>
                              <a:gd name="T7" fmla="*/ 458 h 458"/>
                            </a:gdLst>
                            <a:ahLst/>
                            <a:cxnLst>
                              <a:cxn ang="0">
                                <a:pos x="T0" y="T1"/>
                              </a:cxn>
                              <a:cxn ang="0">
                                <a:pos x="T2" y="T3"/>
                              </a:cxn>
                              <a:cxn ang="0">
                                <a:pos x="T4" y="T5"/>
                              </a:cxn>
                              <a:cxn ang="0">
                                <a:pos x="T6" y="T7"/>
                              </a:cxn>
                            </a:cxnLst>
                            <a:rect l="0" t="0" r="r" b="b"/>
                            <a:pathLst>
                              <a:path w="2085" h="458">
                                <a:moveTo>
                                  <a:pt x="0" y="3"/>
                                </a:moveTo>
                                <a:lnTo>
                                  <a:pt x="2085" y="0"/>
                                </a:lnTo>
                                <a:lnTo>
                                  <a:pt x="2085" y="458"/>
                                </a:lnTo>
                                <a:lnTo>
                                  <a:pt x="1942" y="458"/>
                                </a:lnTo>
                              </a:path>
                            </a:pathLst>
                          </a:custGeom>
                          <a:noFill/>
                          <a:ln w="762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4" name="Freeform 156"/>
                        <wps:cNvSpPr>
                          <a:spLocks/>
                        </wps:cNvSpPr>
                        <wps:spPr bwMode="auto">
                          <a:xfrm flipH="1">
                            <a:off x="0" y="1238885"/>
                            <a:ext cx="1531620" cy="186055"/>
                          </a:xfrm>
                          <a:custGeom>
                            <a:avLst/>
                            <a:gdLst>
                              <a:gd name="T0" fmla="*/ 120 w 2437"/>
                              <a:gd name="T1" fmla="*/ 0 h 293"/>
                              <a:gd name="T2" fmla="*/ 0 w 2437"/>
                              <a:gd name="T3" fmla="*/ 0 h 293"/>
                              <a:gd name="T4" fmla="*/ 0 w 2437"/>
                              <a:gd name="T5" fmla="*/ 293 h 293"/>
                              <a:gd name="T6" fmla="*/ 2437 w 2437"/>
                              <a:gd name="T7" fmla="*/ 293 h 293"/>
                            </a:gdLst>
                            <a:ahLst/>
                            <a:cxnLst>
                              <a:cxn ang="0">
                                <a:pos x="T0" y="T1"/>
                              </a:cxn>
                              <a:cxn ang="0">
                                <a:pos x="T2" y="T3"/>
                              </a:cxn>
                              <a:cxn ang="0">
                                <a:pos x="T4" y="T5"/>
                              </a:cxn>
                              <a:cxn ang="0">
                                <a:pos x="T6" y="T7"/>
                              </a:cxn>
                            </a:cxnLst>
                            <a:rect l="0" t="0" r="r" b="b"/>
                            <a:pathLst>
                              <a:path w="2437" h="293">
                                <a:moveTo>
                                  <a:pt x="120" y="0"/>
                                </a:moveTo>
                                <a:lnTo>
                                  <a:pt x="0" y="0"/>
                                </a:lnTo>
                                <a:lnTo>
                                  <a:pt x="0" y="293"/>
                                </a:lnTo>
                                <a:lnTo>
                                  <a:pt x="2437" y="293"/>
                                </a:lnTo>
                              </a:path>
                            </a:pathLst>
                          </a:custGeom>
                          <a:noFill/>
                          <a:ln w="571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5" name="Freeform 157"/>
                        <wps:cNvSpPr>
                          <a:spLocks/>
                        </wps:cNvSpPr>
                        <wps:spPr bwMode="auto">
                          <a:xfrm>
                            <a:off x="1714500" y="1238885"/>
                            <a:ext cx="1533525" cy="186055"/>
                          </a:xfrm>
                          <a:custGeom>
                            <a:avLst/>
                            <a:gdLst>
                              <a:gd name="T0" fmla="*/ 120 w 2437"/>
                              <a:gd name="T1" fmla="*/ 0 h 293"/>
                              <a:gd name="T2" fmla="*/ 0 w 2437"/>
                              <a:gd name="T3" fmla="*/ 0 h 293"/>
                              <a:gd name="T4" fmla="*/ 0 w 2437"/>
                              <a:gd name="T5" fmla="*/ 293 h 293"/>
                              <a:gd name="T6" fmla="*/ 2437 w 2437"/>
                              <a:gd name="T7" fmla="*/ 293 h 293"/>
                            </a:gdLst>
                            <a:ahLst/>
                            <a:cxnLst>
                              <a:cxn ang="0">
                                <a:pos x="T0" y="T1"/>
                              </a:cxn>
                              <a:cxn ang="0">
                                <a:pos x="T2" y="T3"/>
                              </a:cxn>
                              <a:cxn ang="0">
                                <a:pos x="T4" y="T5"/>
                              </a:cxn>
                              <a:cxn ang="0">
                                <a:pos x="T6" y="T7"/>
                              </a:cxn>
                            </a:cxnLst>
                            <a:rect l="0" t="0" r="r" b="b"/>
                            <a:pathLst>
                              <a:path w="2437" h="293">
                                <a:moveTo>
                                  <a:pt x="120" y="0"/>
                                </a:moveTo>
                                <a:lnTo>
                                  <a:pt x="0" y="0"/>
                                </a:lnTo>
                                <a:lnTo>
                                  <a:pt x="0" y="293"/>
                                </a:lnTo>
                                <a:lnTo>
                                  <a:pt x="2437" y="293"/>
                                </a:lnTo>
                              </a:path>
                            </a:pathLst>
                          </a:custGeom>
                          <a:noFill/>
                          <a:ln w="571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8" name="Freeform 158" descr="noir)"/>
                        <wps:cNvSpPr>
                          <a:spLocks/>
                        </wps:cNvSpPr>
                        <wps:spPr bwMode="auto">
                          <a:xfrm>
                            <a:off x="542290" y="1831340"/>
                            <a:ext cx="3070225" cy="1422400"/>
                          </a:xfrm>
                          <a:custGeom>
                            <a:avLst/>
                            <a:gdLst>
                              <a:gd name="T0" fmla="*/ 1240 w 4820"/>
                              <a:gd name="T1" fmla="*/ 0 h 2240"/>
                              <a:gd name="T2" fmla="*/ 0 w 4820"/>
                              <a:gd name="T3" fmla="*/ 0 h 2240"/>
                              <a:gd name="T4" fmla="*/ 0 w 4820"/>
                              <a:gd name="T5" fmla="*/ 1750 h 2240"/>
                              <a:gd name="T6" fmla="*/ 4820 w 4820"/>
                              <a:gd name="T7" fmla="*/ 1750 h 2240"/>
                              <a:gd name="T8" fmla="*/ 4820 w 4820"/>
                              <a:gd name="T9" fmla="*/ 2240 h 2240"/>
                            </a:gdLst>
                            <a:ahLst/>
                            <a:cxnLst>
                              <a:cxn ang="0">
                                <a:pos x="T0" y="T1"/>
                              </a:cxn>
                              <a:cxn ang="0">
                                <a:pos x="T2" y="T3"/>
                              </a:cxn>
                              <a:cxn ang="0">
                                <a:pos x="T4" y="T5"/>
                              </a:cxn>
                              <a:cxn ang="0">
                                <a:pos x="T6" y="T7"/>
                              </a:cxn>
                              <a:cxn ang="0">
                                <a:pos x="T8" y="T9"/>
                              </a:cxn>
                            </a:cxnLst>
                            <a:rect l="0" t="0" r="r" b="b"/>
                            <a:pathLst>
                              <a:path w="4820" h="2240">
                                <a:moveTo>
                                  <a:pt x="1240" y="0"/>
                                </a:moveTo>
                                <a:lnTo>
                                  <a:pt x="0" y="0"/>
                                </a:lnTo>
                                <a:lnTo>
                                  <a:pt x="0" y="1750"/>
                                </a:lnTo>
                                <a:lnTo>
                                  <a:pt x="4820" y="1750"/>
                                </a:lnTo>
                                <a:lnTo>
                                  <a:pt x="4820" y="224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cNvPr id="737" name="Group 159"/>
                        <wpg:cNvGrpSpPr>
                          <a:grpSpLocks/>
                        </wpg:cNvGrpSpPr>
                        <wpg:grpSpPr bwMode="auto">
                          <a:xfrm>
                            <a:off x="4616450" y="28575"/>
                            <a:ext cx="1311910" cy="1940560"/>
                            <a:chOff x="8728" y="263"/>
                            <a:chExt cx="1941" cy="3206"/>
                          </a:xfrm>
                        </wpg:grpSpPr>
                        <wps:wsp>
                          <wps:cNvPr id="738" name="Arc 160"/>
                          <wps:cNvSpPr>
                            <a:spLocks/>
                          </wps:cNvSpPr>
                          <wps:spPr bwMode="auto">
                            <a:xfrm>
                              <a:off x="9975" y="263"/>
                              <a:ext cx="694" cy="3206"/>
                            </a:xfrm>
                            <a:custGeom>
                              <a:avLst/>
                              <a:gdLst>
                                <a:gd name="G0" fmla="+- 247 0 0"/>
                                <a:gd name="G1" fmla="+- 21600 0 0"/>
                                <a:gd name="G2" fmla="+- 21600 0 0"/>
                                <a:gd name="T0" fmla="*/ 247 w 21847"/>
                                <a:gd name="T1" fmla="*/ 0 h 43200"/>
                                <a:gd name="T2" fmla="*/ 0 w 21847"/>
                                <a:gd name="T3" fmla="*/ 43199 h 43200"/>
                                <a:gd name="T4" fmla="*/ 247 w 21847"/>
                                <a:gd name="T5" fmla="*/ 21600 h 43200"/>
                              </a:gdLst>
                              <a:ahLst/>
                              <a:cxnLst>
                                <a:cxn ang="0">
                                  <a:pos x="T0" y="T1"/>
                                </a:cxn>
                                <a:cxn ang="0">
                                  <a:pos x="T2" y="T3"/>
                                </a:cxn>
                                <a:cxn ang="0">
                                  <a:pos x="T4" y="T5"/>
                                </a:cxn>
                              </a:cxnLst>
                              <a:rect l="0" t="0" r="r" b="b"/>
                              <a:pathLst>
                                <a:path w="21847" h="43200" fill="none" extrusionOk="0">
                                  <a:moveTo>
                                    <a:pt x="247" y="0"/>
                                  </a:moveTo>
                                  <a:cubicBezTo>
                                    <a:pt x="12176" y="0"/>
                                    <a:pt x="21847" y="9670"/>
                                    <a:pt x="21847" y="21600"/>
                                  </a:cubicBezTo>
                                  <a:cubicBezTo>
                                    <a:pt x="21847" y="33529"/>
                                    <a:pt x="12176" y="43200"/>
                                    <a:pt x="247" y="43200"/>
                                  </a:cubicBezTo>
                                  <a:cubicBezTo>
                                    <a:pt x="164" y="43200"/>
                                    <a:pt x="82" y="43199"/>
                                    <a:pt x="0" y="43198"/>
                                  </a:cubicBezTo>
                                </a:path>
                                <a:path w="21847" h="43200" stroke="0" extrusionOk="0">
                                  <a:moveTo>
                                    <a:pt x="247" y="0"/>
                                  </a:moveTo>
                                  <a:cubicBezTo>
                                    <a:pt x="12176" y="0"/>
                                    <a:pt x="21847" y="9670"/>
                                    <a:pt x="21847" y="21600"/>
                                  </a:cubicBezTo>
                                  <a:cubicBezTo>
                                    <a:pt x="21847" y="33529"/>
                                    <a:pt x="12176" y="43200"/>
                                    <a:pt x="247" y="43200"/>
                                  </a:cubicBezTo>
                                  <a:cubicBezTo>
                                    <a:pt x="164" y="43200"/>
                                    <a:pt x="82" y="43199"/>
                                    <a:pt x="0" y="43198"/>
                                  </a:cubicBezTo>
                                  <a:lnTo>
                                    <a:pt x="247" y="21600"/>
                                  </a:lnTo>
                                  <a:close/>
                                </a:path>
                              </a:pathLst>
                            </a:custGeom>
                            <a:noFill/>
                            <a:ln w="152400">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9" name="Freeform 161"/>
                          <wps:cNvSpPr>
                            <a:spLocks/>
                          </wps:cNvSpPr>
                          <wps:spPr bwMode="auto">
                            <a:xfrm>
                              <a:off x="8728" y="266"/>
                              <a:ext cx="1265" cy="206"/>
                            </a:xfrm>
                            <a:custGeom>
                              <a:avLst/>
                              <a:gdLst>
                                <a:gd name="T0" fmla="*/ 0 w 1747"/>
                                <a:gd name="T1" fmla="*/ 345 h 363"/>
                                <a:gd name="T2" fmla="*/ 487 w 1747"/>
                                <a:gd name="T3" fmla="*/ 345 h 363"/>
                                <a:gd name="T4" fmla="*/ 870 w 1747"/>
                                <a:gd name="T5" fmla="*/ 240 h 363"/>
                                <a:gd name="T6" fmla="*/ 1245 w 1747"/>
                                <a:gd name="T7" fmla="*/ 45 h 363"/>
                                <a:gd name="T8" fmla="*/ 1747 w 1747"/>
                                <a:gd name="T9" fmla="*/ 0 h 363"/>
                              </a:gdLst>
                              <a:ahLst/>
                              <a:cxnLst>
                                <a:cxn ang="0">
                                  <a:pos x="T0" y="T1"/>
                                </a:cxn>
                                <a:cxn ang="0">
                                  <a:pos x="T2" y="T3"/>
                                </a:cxn>
                                <a:cxn ang="0">
                                  <a:pos x="T4" y="T5"/>
                                </a:cxn>
                                <a:cxn ang="0">
                                  <a:pos x="T6" y="T7"/>
                                </a:cxn>
                                <a:cxn ang="0">
                                  <a:pos x="T8" y="T9"/>
                                </a:cxn>
                              </a:cxnLst>
                              <a:rect l="0" t="0" r="r" b="b"/>
                              <a:pathLst>
                                <a:path w="1747" h="363">
                                  <a:moveTo>
                                    <a:pt x="0" y="345"/>
                                  </a:moveTo>
                                  <a:cubicBezTo>
                                    <a:pt x="171" y="354"/>
                                    <a:pt x="342" y="363"/>
                                    <a:pt x="487" y="345"/>
                                  </a:cubicBezTo>
                                  <a:cubicBezTo>
                                    <a:pt x="632" y="327"/>
                                    <a:pt x="744" y="290"/>
                                    <a:pt x="870" y="240"/>
                                  </a:cubicBezTo>
                                  <a:cubicBezTo>
                                    <a:pt x="996" y="190"/>
                                    <a:pt x="1099" y="85"/>
                                    <a:pt x="1245" y="45"/>
                                  </a:cubicBezTo>
                                  <a:cubicBezTo>
                                    <a:pt x="1391" y="5"/>
                                    <a:pt x="1569" y="2"/>
                                    <a:pt x="1747" y="0"/>
                                  </a:cubicBezTo>
                                </a:path>
                              </a:pathLst>
                            </a:custGeom>
                            <a:noFill/>
                            <a:ln w="152400" cap="flat" cmpd="sng">
                              <a:solidFill>
                                <a:srgbClr val="808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0" name="Freeform 162"/>
                          <wps:cNvSpPr>
                            <a:spLocks/>
                          </wps:cNvSpPr>
                          <wps:spPr bwMode="auto">
                            <a:xfrm flipV="1">
                              <a:off x="8750" y="3261"/>
                              <a:ext cx="1265" cy="207"/>
                            </a:xfrm>
                            <a:custGeom>
                              <a:avLst/>
                              <a:gdLst>
                                <a:gd name="T0" fmla="*/ 0 w 1747"/>
                                <a:gd name="T1" fmla="*/ 345 h 363"/>
                                <a:gd name="T2" fmla="*/ 487 w 1747"/>
                                <a:gd name="T3" fmla="*/ 345 h 363"/>
                                <a:gd name="T4" fmla="*/ 870 w 1747"/>
                                <a:gd name="T5" fmla="*/ 240 h 363"/>
                                <a:gd name="T6" fmla="*/ 1245 w 1747"/>
                                <a:gd name="T7" fmla="*/ 45 h 363"/>
                                <a:gd name="T8" fmla="*/ 1747 w 1747"/>
                                <a:gd name="T9" fmla="*/ 0 h 363"/>
                              </a:gdLst>
                              <a:ahLst/>
                              <a:cxnLst>
                                <a:cxn ang="0">
                                  <a:pos x="T0" y="T1"/>
                                </a:cxn>
                                <a:cxn ang="0">
                                  <a:pos x="T2" y="T3"/>
                                </a:cxn>
                                <a:cxn ang="0">
                                  <a:pos x="T4" y="T5"/>
                                </a:cxn>
                                <a:cxn ang="0">
                                  <a:pos x="T6" y="T7"/>
                                </a:cxn>
                                <a:cxn ang="0">
                                  <a:pos x="T8" y="T9"/>
                                </a:cxn>
                              </a:cxnLst>
                              <a:rect l="0" t="0" r="r" b="b"/>
                              <a:pathLst>
                                <a:path w="1747" h="363">
                                  <a:moveTo>
                                    <a:pt x="0" y="345"/>
                                  </a:moveTo>
                                  <a:cubicBezTo>
                                    <a:pt x="171" y="354"/>
                                    <a:pt x="342" y="363"/>
                                    <a:pt x="487" y="345"/>
                                  </a:cubicBezTo>
                                  <a:cubicBezTo>
                                    <a:pt x="632" y="327"/>
                                    <a:pt x="744" y="290"/>
                                    <a:pt x="870" y="240"/>
                                  </a:cubicBezTo>
                                  <a:cubicBezTo>
                                    <a:pt x="996" y="190"/>
                                    <a:pt x="1099" y="85"/>
                                    <a:pt x="1245" y="45"/>
                                  </a:cubicBezTo>
                                  <a:cubicBezTo>
                                    <a:pt x="1391" y="5"/>
                                    <a:pt x="1569" y="2"/>
                                    <a:pt x="1747" y="0"/>
                                  </a:cubicBezTo>
                                </a:path>
                              </a:pathLst>
                            </a:custGeom>
                            <a:noFill/>
                            <a:ln w="152400" cap="flat" cmpd="sng">
                              <a:solidFill>
                                <a:srgbClr val="808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s:wsp>
                        <wps:cNvPr id="741" name="Line 163"/>
                        <wps:cNvCnPr/>
                        <wps:spPr bwMode="auto">
                          <a:xfrm flipV="1">
                            <a:off x="3842385" y="2352040"/>
                            <a:ext cx="62230" cy="14478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2" name="Line 164"/>
                        <wps:cNvCnPr/>
                        <wps:spPr bwMode="auto">
                          <a:xfrm rot="16200000" flipH="1">
                            <a:off x="3709670" y="1002665"/>
                            <a:ext cx="1615440" cy="1270"/>
                          </a:xfrm>
                          <a:prstGeom prst="line">
                            <a:avLst/>
                          </a:prstGeom>
                          <a:noFill/>
                          <a:ln w="762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3" name="Arc 165"/>
                        <wps:cNvSpPr>
                          <a:spLocks/>
                        </wps:cNvSpPr>
                        <wps:spPr bwMode="auto">
                          <a:xfrm rot="10800000">
                            <a:off x="4517390" y="1798955"/>
                            <a:ext cx="168910" cy="1593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76200">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4" name="Arc 166"/>
                        <wps:cNvSpPr>
                          <a:spLocks/>
                        </wps:cNvSpPr>
                        <wps:spPr bwMode="auto">
                          <a:xfrm rot="16200000">
                            <a:off x="4521835" y="33020"/>
                            <a:ext cx="159385" cy="1689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76200">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5" name="Line 167"/>
                        <wps:cNvCnPr/>
                        <wps:spPr bwMode="auto">
                          <a:xfrm>
                            <a:off x="4675505" y="37465"/>
                            <a:ext cx="193040" cy="635"/>
                          </a:xfrm>
                          <a:prstGeom prst="line">
                            <a:avLst/>
                          </a:prstGeom>
                          <a:noFill/>
                          <a:ln w="762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6" name="Line 168"/>
                        <wps:cNvCnPr/>
                        <wps:spPr bwMode="auto">
                          <a:xfrm>
                            <a:off x="4668520" y="1958975"/>
                            <a:ext cx="193040" cy="635"/>
                          </a:xfrm>
                          <a:prstGeom prst="line">
                            <a:avLst/>
                          </a:prstGeom>
                          <a:noFill/>
                          <a:ln w="762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7" name="Line 169"/>
                        <wps:cNvCnPr/>
                        <wps:spPr bwMode="auto">
                          <a:xfrm>
                            <a:off x="1624965" y="1015365"/>
                            <a:ext cx="635" cy="1810385"/>
                          </a:xfrm>
                          <a:prstGeom prst="line">
                            <a:avLst/>
                          </a:prstGeom>
                          <a:noFill/>
                          <a:ln w="762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cNvPr id="748" name="Group 170"/>
                        <wpg:cNvGrpSpPr>
                          <a:grpSpLocks/>
                        </wpg:cNvGrpSpPr>
                        <wpg:grpSpPr bwMode="auto">
                          <a:xfrm>
                            <a:off x="1363345" y="2599055"/>
                            <a:ext cx="220345" cy="184150"/>
                            <a:chOff x="4750" y="6653"/>
                            <a:chExt cx="480" cy="400"/>
                          </a:xfrm>
                        </wpg:grpSpPr>
                        <wps:wsp>
                          <wps:cNvPr id="749" name="Rectangle 171" descr="noir)"/>
                          <wps:cNvSpPr>
                            <a:spLocks noChangeArrowheads="1"/>
                          </wps:cNvSpPr>
                          <wps:spPr bwMode="auto">
                            <a:xfrm>
                              <a:off x="5070" y="6653"/>
                              <a:ext cx="160" cy="400"/>
                            </a:xfrm>
                            <a:prstGeom prst="rect">
                              <a:avLst/>
                            </a:prstGeom>
                            <a:pattFill prst="ltUp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0" name="Rectangle 172" descr="noir)"/>
                          <wps:cNvSpPr>
                            <a:spLocks noChangeArrowheads="1"/>
                          </wps:cNvSpPr>
                          <wps:spPr bwMode="auto">
                            <a:xfrm>
                              <a:off x="4750" y="6653"/>
                              <a:ext cx="160" cy="400"/>
                            </a:xfrm>
                            <a:prstGeom prst="rect">
                              <a:avLst/>
                            </a:prstGeom>
                            <a:pattFill prst="ltDn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1" name="Oval 173"/>
                          <wps:cNvSpPr>
                            <a:spLocks noChangeArrowheads="1"/>
                          </wps:cNvSpPr>
                          <wps:spPr bwMode="auto">
                            <a:xfrm>
                              <a:off x="4870" y="6733"/>
                              <a:ext cx="240" cy="240"/>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320" name="Group 174"/>
                        <wpg:cNvGrpSpPr>
                          <a:grpSpLocks/>
                        </wpg:cNvGrpSpPr>
                        <wpg:grpSpPr bwMode="auto">
                          <a:xfrm flipH="1">
                            <a:off x="1671320" y="2599055"/>
                            <a:ext cx="220345" cy="184150"/>
                            <a:chOff x="4990" y="6893"/>
                            <a:chExt cx="480" cy="400"/>
                          </a:xfrm>
                        </wpg:grpSpPr>
                        <wps:wsp>
                          <wps:cNvPr id="321" name="Rectangle 175" descr="noir)"/>
                          <wps:cNvSpPr>
                            <a:spLocks noChangeArrowheads="1"/>
                          </wps:cNvSpPr>
                          <wps:spPr bwMode="auto">
                            <a:xfrm>
                              <a:off x="5310" y="6893"/>
                              <a:ext cx="160" cy="400"/>
                            </a:xfrm>
                            <a:prstGeom prst="rect">
                              <a:avLst/>
                            </a:prstGeom>
                            <a:pattFill prst="ltUp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2" name="Rectangle 176" descr="noir)"/>
                          <wps:cNvSpPr>
                            <a:spLocks noChangeArrowheads="1"/>
                          </wps:cNvSpPr>
                          <wps:spPr bwMode="auto">
                            <a:xfrm>
                              <a:off x="4990" y="6893"/>
                              <a:ext cx="160" cy="400"/>
                            </a:xfrm>
                            <a:prstGeom prst="rect">
                              <a:avLst/>
                            </a:prstGeom>
                            <a:pattFill prst="ltDn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3" name="Oval 177"/>
                          <wps:cNvSpPr>
                            <a:spLocks noChangeArrowheads="1"/>
                          </wps:cNvSpPr>
                          <wps:spPr bwMode="auto">
                            <a:xfrm>
                              <a:off x="5110" y="6973"/>
                              <a:ext cx="240" cy="240"/>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324" name="Group 178"/>
                        <wpg:cNvGrpSpPr>
                          <a:grpSpLocks/>
                        </wpg:cNvGrpSpPr>
                        <wpg:grpSpPr bwMode="auto">
                          <a:xfrm>
                            <a:off x="1363345" y="1784985"/>
                            <a:ext cx="220345" cy="184150"/>
                            <a:chOff x="4750" y="6653"/>
                            <a:chExt cx="480" cy="400"/>
                          </a:xfrm>
                        </wpg:grpSpPr>
                        <wps:wsp>
                          <wps:cNvPr id="325" name="Rectangle 179" descr="noir)"/>
                          <wps:cNvSpPr>
                            <a:spLocks noChangeArrowheads="1"/>
                          </wps:cNvSpPr>
                          <wps:spPr bwMode="auto">
                            <a:xfrm>
                              <a:off x="5070" y="6653"/>
                              <a:ext cx="160" cy="400"/>
                            </a:xfrm>
                            <a:prstGeom prst="rect">
                              <a:avLst/>
                            </a:prstGeom>
                            <a:pattFill prst="ltUp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6" name="Rectangle 180" descr="noir)"/>
                          <wps:cNvSpPr>
                            <a:spLocks noChangeArrowheads="1"/>
                          </wps:cNvSpPr>
                          <wps:spPr bwMode="auto">
                            <a:xfrm>
                              <a:off x="4750" y="6653"/>
                              <a:ext cx="160" cy="400"/>
                            </a:xfrm>
                            <a:prstGeom prst="rect">
                              <a:avLst/>
                            </a:prstGeom>
                            <a:pattFill prst="ltDn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7" name="Oval 181"/>
                          <wps:cNvSpPr>
                            <a:spLocks noChangeArrowheads="1"/>
                          </wps:cNvSpPr>
                          <wps:spPr bwMode="auto">
                            <a:xfrm>
                              <a:off x="4870" y="6733"/>
                              <a:ext cx="240" cy="240"/>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328" name="Group 182"/>
                        <wpg:cNvGrpSpPr>
                          <a:grpSpLocks/>
                        </wpg:cNvGrpSpPr>
                        <wpg:grpSpPr bwMode="auto">
                          <a:xfrm flipH="1">
                            <a:off x="1671320" y="1784985"/>
                            <a:ext cx="220345" cy="184150"/>
                            <a:chOff x="4990" y="6893"/>
                            <a:chExt cx="480" cy="400"/>
                          </a:xfrm>
                        </wpg:grpSpPr>
                        <wps:wsp>
                          <wps:cNvPr id="329" name="Rectangle 183" descr="noir)"/>
                          <wps:cNvSpPr>
                            <a:spLocks noChangeArrowheads="1"/>
                          </wps:cNvSpPr>
                          <wps:spPr bwMode="auto">
                            <a:xfrm>
                              <a:off x="5310" y="6893"/>
                              <a:ext cx="160" cy="400"/>
                            </a:xfrm>
                            <a:prstGeom prst="rect">
                              <a:avLst/>
                            </a:prstGeom>
                            <a:pattFill prst="ltUp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0" name="Rectangle 184" descr="noir)"/>
                          <wps:cNvSpPr>
                            <a:spLocks noChangeArrowheads="1"/>
                          </wps:cNvSpPr>
                          <wps:spPr bwMode="auto">
                            <a:xfrm>
                              <a:off x="4990" y="6893"/>
                              <a:ext cx="160" cy="400"/>
                            </a:xfrm>
                            <a:prstGeom prst="rect">
                              <a:avLst/>
                            </a:prstGeom>
                            <a:pattFill prst="ltDn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1" name="Oval 185"/>
                          <wps:cNvSpPr>
                            <a:spLocks noChangeArrowheads="1"/>
                          </wps:cNvSpPr>
                          <wps:spPr bwMode="auto">
                            <a:xfrm>
                              <a:off x="5110" y="6973"/>
                              <a:ext cx="240" cy="240"/>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s:wsp>
                        <wps:cNvPr id="332" name="Line 186"/>
                        <wps:cNvCnPr/>
                        <wps:spPr bwMode="auto">
                          <a:xfrm>
                            <a:off x="705485" y="2183130"/>
                            <a:ext cx="255270" cy="102235"/>
                          </a:xfrm>
                          <a:prstGeom prst="line">
                            <a:avLst/>
                          </a:prstGeom>
                          <a:noFill/>
                          <a:ln w="381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3" name="Freeform 187"/>
                        <wps:cNvSpPr>
                          <a:spLocks/>
                        </wps:cNvSpPr>
                        <wps:spPr bwMode="auto">
                          <a:xfrm>
                            <a:off x="815975" y="2118360"/>
                            <a:ext cx="734695" cy="106045"/>
                          </a:xfrm>
                          <a:custGeom>
                            <a:avLst/>
                            <a:gdLst>
                              <a:gd name="T0" fmla="*/ 0 w 1640"/>
                              <a:gd name="T1" fmla="*/ 230 h 230"/>
                              <a:gd name="T2" fmla="*/ 90 w 1640"/>
                              <a:gd name="T3" fmla="*/ 0 h 230"/>
                              <a:gd name="T4" fmla="*/ 1640 w 1640"/>
                              <a:gd name="T5" fmla="*/ 0 h 230"/>
                            </a:gdLst>
                            <a:ahLst/>
                            <a:cxnLst>
                              <a:cxn ang="0">
                                <a:pos x="T0" y="T1"/>
                              </a:cxn>
                              <a:cxn ang="0">
                                <a:pos x="T2" y="T3"/>
                              </a:cxn>
                              <a:cxn ang="0">
                                <a:pos x="T4" y="T5"/>
                              </a:cxn>
                            </a:cxnLst>
                            <a:rect l="0" t="0" r="r" b="b"/>
                            <a:pathLst>
                              <a:path w="1640" h="230">
                                <a:moveTo>
                                  <a:pt x="0" y="230"/>
                                </a:moveTo>
                                <a:lnTo>
                                  <a:pt x="90" y="0"/>
                                </a:lnTo>
                                <a:lnTo>
                                  <a:pt x="1640" y="0"/>
                                </a:lnTo>
                              </a:path>
                            </a:pathLst>
                          </a:custGeom>
                          <a:noFill/>
                          <a:ln w="38100" cap="flat"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4" name="Line 188"/>
                        <wps:cNvCnPr/>
                        <wps:spPr bwMode="auto">
                          <a:xfrm>
                            <a:off x="1541780" y="2035810"/>
                            <a:ext cx="635" cy="285115"/>
                          </a:xfrm>
                          <a:prstGeom prst="line">
                            <a:avLst/>
                          </a:prstGeom>
                          <a:noFill/>
                          <a:ln w="381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5" name="Line 189"/>
                        <wps:cNvCnPr/>
                        <wps:spPr bwMode="auto">
                          <a:xfrm flipH="1">
                            <a:off x="2289175" y="2183130"/>
                            <a:ext cx="255270" cy="102235"/>
                          </a:xfrm>
                          <a:prstGeom prst="line">
                            <a:avLst/>
                          </a:prstGeom>
                          <a:noFill/>
                          <a:ln w="381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6" name="Freeform 190"/>
                        <wps:cNvSpPr>
                          <a:spLocks/>
                        </wps:cNvSpPr>
                        <wps:spPr bwMode="auto">
                          <a:xfrm flipH="1">
                            <a:off x="1704340" y="2118360"/>
                            <a:ext cx="729615" cy="106045"/>
                          </a:xfrm>
                          <a:custGeom>
                            <a:avLst/>
                            <a:gdLst>
                              <a:gd name="T0" fmla="*/ 0 w 1640"/>
                              <a:gd name="T1" fmla="*/ 230 h 230"/>
                              <a:gd name="T2" fmla="*/ 90 w 1640"/>
                              <a:gd name="T3" fmla="*/ 0 h 230"/>
                              <a:gd name="T4" fmla="*/ 1640 w 1640"/>
                              <a:gd name="T5" fmla="*/ 0 h 230"/>
                            </a:gdLst>
                            <a:ahLst/>
                            <a:cxnLst>
                              <a:cxn ang="0">
                                <a:pos x="T0" y="T1"/>
                              </a:cxn>
                              <a:cxn ang="0">
                                <a:pos x="T2" y="T3"/>
                              </a:cxn>
                              <a:cxn ang="0">
                                <a:pos x="T4" y="T5"/>
                              </a:cxn>
                            </a:cxnLst>
                            <a:rect l="0" t="0" r="r" b="b"/>
                            <a:pathLst>
                              <a:path w="1640" h="230">
                                <a:moveTo>
                                  <a:pt x="0" y="230"/>
                                </a:moveTo>
                                <a:lnTo>
                                  <a:pt x="90" y="0"/>
                                </a:lnTo>
                                <a:lnTo>
                                  <a:pt x="1640" y="0"/>
                                </a:lnTo>
                              </a:path>
                            </a:pathLst>
                          </a:custGeom>
                          <a:noFill/>
                          <a:ln w="38100" cap="flat"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7" name="Line 191"/>
                        <wps:cNvCnPr/>
                        <wps:spPr bwMode="auto">
                          <a:xfrm flipH="1">
                            <a:off x="1708150" y="2035810"/>
                            <a:ext cx="635" cy="285115"/>
                          </a:xfrm>
                          <a:prstGeom prst="line">
                            <a:avLst/>
                          </a:prstGeom>
                          <a:noFill/>
                          <a:ln w="381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 name="Line 192"/>
                        <wps:cNvCnPr/>
                        <wps:spPr bwMode="auto">
                          <a:xfrm flipH="1">
                            <a:off x="1494790" y="2098675"/>
                            <a:ext cx="256540" cy="152400"/>
                          </a:xfrm>
                          <a:prstGeom prst="line">
                            <a:avLst/>
                          </a:prstGeom>
                          <a:noFill/>
                          <a:ln w="38100">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 name="Line 193"/>
                        <wps:cNvCnPr/>
                        <wps:spPr bwMode="auto">
                          <a:xfrm flipV="1">
                            <a:off x="2287270" y="2204085"/>
                            <a:ext cx="266700" cy="9207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 name="Line 194"/>
                        <wps:cNvCnPr/>
                        <wps:spPr bwMode="auto">
                          <a:xfrm>
                            <a:off x="2066290" y="2508885"/>
                            <a:ext cx="1737995"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1" name="Line 195"/>
                        <wps:cNvCnPr/>
                        <wps:spPr bwMode="auto">
                          <a:xfrm>
                            <a:off x="2433955" y="2250440"/>
                            <a:ext cx="635" cy="26162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 name="Freeform 196" descr="noir)"/>
                        <wps:cNvSpPr>
                          <a:spLocks/>
                        </wps:cNvSpPr>
                        <wps:spPr bwMode="auto">
                          <a:xfrm>
                            <a:off x="2628265" y="2248535"/>
                            <a:ext cx="320675" cy="82550"/>
                          </a:xfrm>
                          <a:custGeom>
                            <a:avLst/>
                            <a:gdLst>
                              <a:gd name="T0" fmla="*/ 540 w 697"/>
                              <a:gd name="T1" fmla="*/ 128 h 180"/>
                              <a:gd name="T2" fmla="*/ 202 w 697"/>
                              <a:gd name="T3" fmla="*/ 128 h 180"/>
                              <a:gd name="T4" fmla="*/ 187 w 697"/>
                              <a:gd name="T5" fmla="*/ 180 h 180"/>
                              <a:gd name="T6" fmla="*/ 0 w 697"/>
                              <a:gd name="T7" fmla="*/ 180 h 180"/>
                              <a:gd name="T8" fmla="*/ 0 w 697"/>
                              <a:gd name="T9" fmla="*/ 0 h 180"/>
                              <a:gd name="T10" fmla="*/ 697 w 697"/>
                              <a:gd name="T11" fmla="*/ 0 h 180"/>
                              <a:gd name="T12" fmla="*/ 697 w 697"/>
                              <a:gd name="T13" fmla="*/ 165 h 180"/>
                              <a:gd name="T14" fmla="*/ 585 w 697"/>
                              <a:gd name="T15" fmla="*/ 165 h 180"/>
                              <a:gd name="T16" fmla="*/ 540 w 697"/>
                              <a:gd name="T17" fmla="*/ 128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7" h="180">
                                <a:moveTo>
                                  <a:pt x="540" y="128"/>
                                </a:moveTo>
                                <a:lnTo>
                                  <a:pt x="202" y="128"/>
                                </a:lnTo>
                                <a:lnTo>
                                  <a:pt x="187" y="180"/>
                                </a:lnTo>
                                <a:lnTo>
                                  <a:pt x="0" y="180"/>
                                </a:lnTo>
                                <a:lnTo>
                                  <a:pt x="0" y="0"/>
                                </a:lnTo>
                                <a:lnTo>
                                  <a:pt x="697" y="0"/>
                                </a:lnTo>
                                <a:lnTo>
                                  <a:pt x="697" y="165"/>
                                </a:lnTo>
                                <a:lnTo>
                                  <a:pt x="585" y="165"/>
                                </a:lnTo>
                                <a:lnTo>
                                  <a:pt x="540" y="128"/>
                                </a:lnTo>
                                <a:close/>
                              </a:path>
                            </a:pathLst>
                          </a:custGeom>
                          <a:pattFill prst="ltDnDiag">
                            <a:fgClr>
                              <a:srgbClr val="FF0000"/>
                            </a:fgClr>
                            <a:bgClr>
                              <a:srgbClr val="FFFFFF"/>
                            </a:bgClr>
                          </a:pattFill>
                          <a:ln w="12700" cap="flat" cmpd="sng">
                            <a:solidFill>
                              <a:srgbClr val="FF99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3" name="Freeform 197" descr="noir)"/>
                        <wps:cNvSpPr>
                          <a:spLocks/>
                        </wps:cNvSpPr>
                        <wps:spPr bwMode="auto">
                          <a:xfrm>
                            <a:off x="2630805" y="2379345"/>
                            <a:ext cx="321310" cy="89535"/>
                          </a:xfrm>
                          <a:custGeom>
                            <a:avLst/>
                            <a:gdLst>
                              <a:gd name="T0" fmla="*/ 518 w 698"/>
                              <a:gd name="T1" fmla="*/ 0 h 195"/>
                              <a:gd name="T2" fmla="*/ 195 w 698"/>
                              <a:gd name="T3" fmla="*/ 0 h 195"/>
                              <a:gd name="T4" fmla="*/ 158 w 698"/>
                              <a:gd name="T5" fmla="*/ 75 h 195"/>
                              <a:gd name="T6" fmla="*/ 0 w 698"/>
                              <a:gd name="T7" fmla="*/ 75 h 195"/>
                              <a:gd name="T8" fmla="*/ 0 w 698"/>
                              <a:gd name="T9" fmla="*/ 195 h 195"/>
                              <a:gd name="T10" fmla="*/ 698 w 698"/>
                              <a:gd name="T11" fmla="*/ 195 h 195"/>
                              <a:gd name="T12" fmla="*/ 698 w 698"/>
                              <a:gd name="T13" fmla="*/ 68 h 195"/>
                              <a:gd name="T14" fmla="*/ 525 w 698"/>
                              <a:gd name="T15" fmla="*/ 68 h 195"/>
                              <a:gd name="T16" fmla="*/ 518 w 698"/>
                              <a:gd name="T17"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8" h="195">
                                <a:moveTo>
                                  <a:pt x="518" y="0"/>
                                </a:moveTo>
                                <a:lnTo>
                                  <a:pt x="195" y="0"/>
                                </a:lnTo>
                                <a:lnTo>
                                  <a:pt x="158" y="75"/>
                                </a:lnTo>
                                <a:lnTo>
                                  <a:pt x="0" y="75"/>
                                </a:lnTo>
                                <a:lnTo>
                                  <a:pt x="0" y="195"/>
                                </a:lnTo>
                                <a:lnTo>
                                  <a:pt x="698" y="195"/>
                                </a:lnTo>
                                <a:lnTo>
                                  <a:pt x="698" y="68"/>
                                </a:lnTo>
                                <a:lnTo>
                                  <a:pt x="525" y="68"/>
                                </a:lnTo>
                                <a:lnTo>
                                  <a:pt x="518" y="0"/>
                                </a:lnTo>
                                <a:close/>
                              </a:path>
                            </a:pathLst>
                          </a:custGeom>
                          <a:pattFill prst="ltUpDiag">
                            <a:fgClr>
                              <a:srgbClr val="FF0000"/>
                            </a:fgClr>
                            <a:bgClr>
                              <a:srgbClr val="FFFFFF"/>
                            </a:bgClr>
                          </a:pattFill>
                          <a:ln w="12700" cap="flat" cmpd="sng">
                            <a:solidFill>
                              <a:srgbClr val="FF99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4" name="Oval 198"/>
                        <wps:cNvSpPr>
                          <a:spLocks noChangeArrowheads="1"/>
                        </wps:cNvSpPr>
                        <wps:spPr bwMode="auto">
                          <a:xfrm rot="16200000" flipH="1">
                            <a:off x="2660650" y="2307590"/>
                            <a:ext cx="109855" cy="110490"/>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5" name="Oval 199"/>
                        <wps:cNvSpPr>
                          <a:spLocks noChangeArrowheads="1"/>
                        </wps:cNvSpPr>
                        <wps:spPr bwMode="auto">
                          <a:xfrm rot="16200000" flipH="1">
                            <a:off x="2814955" y="2307590"/>
                            <a:ext cx="109855" cy="110490"/>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6" name="Freeform 200" descr="noir)"/>
                        <wps:cNvSpPr>
                          <a:spLocks/>
                        </wps:cNvSpPr>
                        <wps:spPr bwMode="auto">
                          <a:xfrm flipV="1">
                            <a:off x="2628265" y="2683510"/>
                            <a:ext cx="320675" cy="82550"/>
                          </a:xfrm>
                          <a:custGeom>
                            <a:avLst/>
                            <a:gdLst>
                              <a:gd name="T0" fmla="*/ 540 w 697"/>
                              <a:gd name="T1" fmla="*/ 128 h 180"/>
                              <a:gd name="T2" fmla="*/ 202 w 697"/>
                              <a:gd name="T3" fmla="*/ 128 h 180"/>
                              <a:gd name="T4" fmla="*/ 187 w 697"/>
                              <a:gd name="T5" fmla="*/ 180 h 180"/>
                              <a:gd name="T6" fmla="*/ 0 w 697"/>
                              <a:gd name="T7" fmla="*/ 180 h 180"/>
                              <a:gd name="T8" fmla="*/ 0 w 697"/>
                              <a:gd name="T9" fmla="*/ 0 h 180"/>
                              <a:gd name="T10" fmla="*/ 697 w 697"/>
                              <a:gd name="T11" fmla="*/ 0 h 180"/>
                              <a:gd name="T12" fmla="*/ 697 w 697"/>
                              <a:gd name="T13" fmla="*/ 165 h 180"/>
                              <a:gd name="T14" fmla="*/ 585 w 697"/>
                              <a:gd name="T15" fmla="*/ 165 h 180"/>
                              <a:gd name="T16" fmla="*/ 540 w 697"/>
                              <a:gd name="T17" fmla="*/ 128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7" h="180">
                                <a:moveTo>
                                  <a:pt x="540" y="128"/>
                                </a:moveTo>
                                <a:lnTo>
                                  <a:pt x="202" y="128"/>
                                </a:lnTo>
                                <a:lnTo>
                                  <a:pt x="187" y="180"/>
                                </a:lnTo>
                                <a:lnTo>
                                  <a:pt x="0" y="180"/>
                                </a:lnTo>
                                <a:lnTo>
                                  <a:pt x="0" y="0"/>
                                </a:lnTo>
                                <a:lnTo>
                                  <a:pt x="697" y="0"/>
                                </a:lnTo>
                                <a:lnTo>
                                  <a:pt x="697" y="165"/>
                                </a:lnTo>
                                <a:lnTo>
                                  <a:pt x="585" y="165"/>
                                </a:lnTo>
                                <a:lnTo>
                                  <a:pt x="540" y="128"/>
                                </a:lnTo>
                                <a:close/>
                              </a:path>
                            </a:pathLst>
                          </a:custGeom>
                          <a:pattFill prst="ltDnDiag">
                            <a:fgClr>
                              <a:srgbClr val="FF0000"/>
                            </a:fgClr>
                            <a:bgClr>
                              <a:srgbClr val="FFFFFF"/>
                            </a:bgClr>
                          </a:pattFill>
                          <a:ln w="12700" cap="flat" cmpd="sng">
                            <a:solidFill>
                              <a:srgbClr val="FF99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7" name="Freeform 201" descr="noir)"/>
                        <wps:cNvSpPr>
                          <a:spLocks/>
                        </wps:cNvSpPr>
                        <wps:spPr bwMode="auto">
                          <a:xfrm flipV="1">
                            <a:off x="2630805" y="2545080"/>
                            <a:ext cx="321310" cy="89535"/>
                          </a:xfrm>
                          <a:custGeom>
                            <a:avLst/>
                            <a:gdLst>
                              <a:gd name="T0" fmla="*/ 518 w 698"/>
                              <a:gd name="T1" fmla="*/ 0 h 195"/>
                              <a:gd name="T2" fmla="*/ 195 w 698"/>
                              <a:gd name="T3" fmla="*/ 0 h 195"/>
                              <a:gd name="T4" fmla="*/ 158 w 698"/>
                              <a:gd name="T5" fmla="*/ 75 h 195"/>
                              <a:gd name="T6" fmla="*/ 0 w 698"/>
                              <a:gd name="T7" fmla="*/ 75 h 195"/>
                              <a:gd name="T8" fmla="*/ 0 w 698"/>
                              <a:gd name="T9" fmla="*/ 195 h 195"/>
                              <a:gd name="T10" fmla="*/ 698 w 698"/>
                              <a:gd name="T11" fmla="*/ 195 h 195"/>
                              <a:gd name="T12" fmla="*/ 698 w 698"/>
                              <a:gd name="T13" fmla="*/ 68 h 195"/>
                              <a:gd name="T14" fmla="*/ 525 w 698"/>
                              <a:gd name="T15" fmla="*/ 68 h 195"/>
                              <a:gd name="T16" fmla="*/ 518 w 698"/>
                              <a:gd name="T17"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8" h="195">
                                <a:moveTo>
                                  <a:pt x="518" y="0"/>
                                </a:moveTo>
                                <a:lnTo>
                                  <a:pt x="195" y="0"/>
                                </a:lnTo>
                                <a:lnTo>
                                  <a:pt x="158" y="75"/>
                                </a:lnTo>
                                <a:lnTo>
                                  <a:pt x="0" y="75"/>
                                </a:lnTo>
                                <a:lnTo>
                                  <a:pt x="0" y="195"/>
                                </a:lnTo>
                                <a:lnTo>
                                  <a:pt x="698" y="195"/>
                                </a:lnTo>
                                <a:lnTo>
                                  <a:pt x="698" y="68"/>
                                </a:lnTo>
                                <a:lnTo>
                                  <a:pt x="525" y="68"/>
                                </a:lnTo>
                                <a:lnTo>
                                  <a:pt x="518" y="0"/>
                                </a:lnTo>
                                <a:close/>
                              </a:path>
                            </a:pathLst>
                          </a:custGeom>
                          <a:pattFill prst="ltUpDiag">
                            <a:fgClr>
                              <a:srgbClr val="FF0000"/>
                            </a:fgClr>
                            <a:bgClr>
                              <a:srgbClr val="FFFFFF"/>
                            </a:bgClr>
                          </a:pattFill>
                          <a:ln w="12700" cap="flat" cmpd="sng">
                            <a:solidFill>
                              <a:srgbClr val="FF99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8" name="Oval 202"/>
                        <wps:cNvSpPr>
                          <a:spLocks noChangeArrowheads="1"/>
                        </wps:cNvSpPr>
                        <wps:spPr bwMode="auto">
                          <a:xfrm rot="5400000" flipH="1" flipV="1">
                            <a:off x="2660650" y="2596515"/>
                            <a:ext cx="110490" cy="110490"/>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9" name="Oval 203"/>
                        <wps:cNvSpPr>
                          <a:spLocks noChangeArrowheads="1"/>
                        </wps:cNvSpPr>
                        <wps:spPr bwMode="auto">
                          <a:xfrm rot="5400000" flipH="1" flipV="1">
                            <a:off x="2814955" y="2596515"/>
                            <a:ext cx="110490" cy="110490"/>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0" name="AutoShape 204"/>
                        <wps:cNvSpPr>
                          <a:spLocks noChangeArrowheads="1"/>
                        </wps:cNvSpPr>
                        <wps:spPr bwMode="auto">
                          <a:xfrm>
                            <a:off x="2048510" y="2434590"/>
                            <a:ext cx="193040" cy="40640"/>
                          </a:xfrm>
                          <a:prstGeom prst="roundRect">
                            <a:avLst>
                              <a:gd name="adj" fmla="val 50000"/>
                            </a:avLst>
                          </a:prstGeom>
                          <a:gradFill rotWithShape="1">
                            <a:gsLst>
                              <a:gs pos="0">
                                <a:srgbClr val="800080"/>
                              </a:gs>
                              <a:gs pos="100000">
                                <a:srgbClr val="FFFFFF"/>
                              </a:gs>
                            </a:gsLst>
                            <a:lin ang="5400000" scaled="1"/>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351" name="Freeform 205" descr="noir)"/>
                        <wps:cNvSpPr>
                          <a:spLocks/>
                        </wps:cNvSpPr>
                        <wps:spPr bwMode="auto">
                          <a:xfrm>
                            <a:off x="2031365" y="2414270"/>
                            <a:ext cx="227965" cy="34925"/>
                          </a:xfrm>
                          <a:custGeom>
                            <a:avLst/>
                            <a:gdLst>
                              <a:gd name="T0" fmla="*/ 0 w 269"/>
                              <a:gd name="T1" fmla="*/ 29 h 33"/>
                              <a:gd name="T2" fmla="*/ 0 w 269"/>
                              <a:gd name="T3" fmla="*/ 0 h 33"/>
                              <a:gd name="T4" fmla="*/ 269 w 269"/>
                              <a:gd name="T5" fmla="*/ 0 h 33"/>
                              <a:gd name="T6" fmla="*/ 269 w 269"/>
                              <a:gd name="T7" fmla="*/ 33 h 33"/>
                            </a:gdLst>
                            <a:ahLst/>
                            <a:cxnLst>
                              <a:cxn ang="0">
                                <a:pos x="T0" y="T1"/>
                              </a:cxn>
                              <a:cxn ang="0">
                                <a:pos x="T2" y="T3"/>
                              </a:cxn>
                              <a:cxn ang="0">
                                <a:pos x="T4" y="T5"/>
                              </a:cxn>
                              <a:cxn ang="0">
                                <a:pos x="T6" y="T7"/>
                              </a:cxn>
                            </a:cxnLst>
                            <a:rect l="0" t="0" r="r" b="b"/>
                            <a:pathLst>
                              <a:path w="269" h="33">
                                <a:moveTo>
                                  <a:pt x="0" y="29"/>
                                </a:moveTo>
                                <a:lnTo>
                                  <a:pt x="0" y="0"/>
                                </a:lnTo>
                                <a:lnTo>
                                  <a:pt x="269" y="0"/>
                                </a:lnTo>
                                <a:lnTo>
                                  <a:pt x="269" y="33"/>
                                </a:lnTo>
                              </a:path>
                            </a:pathLst>
                          </a:custGeom>
                          <a:noFill/>
                          <a:ln w="28575" cap="flat" cmpd="sng">
                            <a:solidFill>
                              <a:srgbClr val="FF9900"/>
                            </a:solidFill>
                            <a:prstDash val="solid"/>
                            <a:round/>
                            <a:headEnd type="none" w="med" len="med"/>
                            <a:tailEnd type="none" w="med" len="med"/>
                          </a:ln>
                          <a:effectLst/>
                          <a:extLst>
                            <a:ext uri="{909E8E84-426E-40DD-AFC4-6F175D3DCCD1}">
                              <a14:hiddenFill xmlns:a14="http://schemas.microsoft.com/office/drawing/2010/main">
                                <a:pattFill prst="ltDnDiag">
                                  <a:fgClr>
                                    <a:srgbClr val="80808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cNvPr id="352" name="Group 206"/>
                        <wpg:cNvGrpSpPr>
                          <a:grpSpLocks/>
                        </wpg:cNvGrpSpPr>
                        <wpg:grpSpPr bwMode="auto">
                          <a:xfrm flipV="1">
                            <a:off x="2031365" y="2541905"/>
                            <a:ext cx="227965" cy="60960"/>
                            <a:chOff x="6444" y="6502"/>
                            <a:chExt cx="496" cy="132"/>
                          </a:xfrm>
                        </wpg:grpSpPr>
                        <wps:wsp>
                          <wps:cNvPr id="353" name="AutoShape 207"/>
                          <wps:cNvSpPr>
                            <a:spLocks noChangeArrowheads="1"/>
                          </wps:cNvSpPr>
                          <wps:spPr bwMode="auto">
                            <a:xfrm>
                              <a:off x="6481" y="6546"/>
                              <a:ext cx="420" cy="88"/>
                            </a:xfrm>
                            <a:prstGeom prst="roundRect">
                              <a:avLst>
                                <a:gd name="adj" fmla="val 50000"/>
                              </a:avLst>
                            </a:prstGeom>
                            <a:gradFill rotWithShape="1">
                              <a:gsLst>
                                <a:gs pos="0">
                                  <a:srgbClr val="800080"/>
                                </a:gs>
                                <a:gs pos="100000">
                                  <a:srgbClr val="FFFFFF"/>
                                </a:gs>
                              </a:gsLst>
                              <a:lin ang="5400000" scaled="1"/>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354" name="Freeform 208" descr="noir)"/>
                          <wps:cNvSpPr>
                            <a:spLocks/>
                          </wps:cNvSpPr>
                          <wps:spPr bwMode="auto">
                            <a:xfrm>
                              <a:off x="6444" y="6502"/>
                              <a:ext cx="496" cy="76"/>
                            </a:xfrm>
                            <a:custGeom>
                              <a:avLst/>
                              <a:gdLst>
                                <a:gd name="T0" fmla="*/ 0 w 269"/>
                                <a:gd name="T1" fmla="*/ 29 h 33"/>
                                <a:gd name="T2" fmla="*/ 0 w 269"/>
                                <a:gd name="T3" fmla="*/ 0 h 33"/>
                                <a:gd name="T4" fmla="*/ 269 w 269"/>
                                <a:gd name="T5" fmla="*/ 0 h 33"/>
                                <a:gd name="T6" fmla="*/ 269 w 269"/>
                                <a:gd name="T7" fmla="*/ 33 h 33"/>
                              </a:gdLst>
                              <a:ahLst/>
                              <a:cxnLst>
                                <a:cxn ang="0">
                                  <a:pos x="T0" y="T1"/>
                                </a:cxn>
                                <a:cxn ang="0">
                                  <a:pos x="T2" y="T3"/>
                                </a:cxn>
                                <a:cxn ang="0">
                                  <a:pos x="T4" y="T5"/>
                                </a:cxn>
                                <a:cxn ang="0">
                                  <a:pos x="T6" y="T7"/>
                                </a:cxn>
                              </a:cxnLst>
                              <a:rect l="0" t="0" r="r" b="b"/>
                              <a:pathLst>
                                <a:path w="269" h="33">
                                  <a:moveTo>
                                    <a:pt x="0" y="29"/>
                                  </a:moveTo>
                                  <a:lnTo>
                                    <a:pt x="0" y="0"/>
                                  </a:lnTo>
                                  <a:lnTo>
                                    <a:pt x="269" y="0"/>
                                  </a:lnTo>
                                  <a:lnTo>
                                    <a:pt x="269" y="33"/>
                                  </a:lnTo>
                                </a:path>
                              </a:pathLst>
                            </a:custGeom>
                            <a:noFill/>
                            <a:ln w="28575" cap="flat" cmpd="sng">
                              <a:solidFill>
                                <a:srgbClr val="FF9900"/>
                              </a:solidFill>
                              <a:prstDash val="solid"/>
                              <a:round/>
                              <a:headEnd type="none" w="med" len="med"/>
                              <a:tailEnd type="none" w="med" len="med"/>
                            </a:ln>
                            <a:effectLst/>
                            <a:extLst>
                              <a:ext uri="{909E8E84-426E-40DD-AFC4-6F175D3DCCD1}">
                                <a14:hiddenFill xmlns:a14="http://schemas.microsoft.com/office/drawing/2010/main">
                                  <a:pattFill prst="ltDnDiag">
                                    <a:fgClr>
                                      <a:srgbClr val="80808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s:wsp>
                        <wps:cNvPr id="355" name="Line 209"/>
                        <wps:cNvCnPr/>
                        <wps:spPr bwMode="auto">
                          <a:xfrm>
                            <a:off x="2287270" y="2720340"/>
                            <a:ext cx="266700" cy="9144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 name="Line 210"/>
                        <wps:cNvCnPr/>
                        <wps:spPr bwMode="auto">
                          <a:xfrm flipV="1">
                            <a:off x="2433955" y="2507615"/>
                            <a:ext cx="635" cy="25844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 name="Rectangle 211" descr="noir)"/>
                        <wps:cNvSpPr>
                          <a:spLocks noChangeArrowheads="1"/>
                        </wps:cNvSpPr>
                        <wps:spPr bwMode="auto">
                          <a:xfrm>
                            <a:off x="3743960" y="1816735"/>
                            <a:ext cx="48260" cy="121285"/>
                          </a:xfrm>
                          <a:prstGeom prst="rect">
                            <a:avLst/>
                          </a:prstGeom>
                          <a:pattFill prst="ltUp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8" name="Rectangle 212" descr="noir)"/>
                        <wps:cNvSpPr>
                          <a:spLocks noChangeArrowheads="1"/>
                        </wps:cNvSpPr>
                        <wps:spPr bwMode="auto">
                          <a:xfrm>
                            <a:off x="3646805" y="1816735"/>
                            <a:ext cx="48260" cy="121285"/>
                          </a:xfrm>
                          <a:prstGeom prst="rect">
                            <a:avLst/>
                          </a:prstGeom>
                          <a:pattFill prst="ltDn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9" name="Oval 213"/>
                        <wps:cNvSpPr>
                          <a:spLocks noChangeArrowheads="1"/>
                        </wps:cNvSpPr>
                        <wps:spPr bwMode="auto">
                          <a:xfrm>
                            <a:off x="3683000" y="1840865"/>
                            <a:ext cx="73025" cy="73025"/>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0" name="Rectangle 214" descr="noir)"/>
                        <wps:cNvSpPr>
                          <a:spLocks noChangeArrowheads="1"/>
                        </wps:cNvSpPr>
                        <wps:spPr bwMode="auto">
                          <a:xfrm flipH="1">
                            <a:off x="3892550" y="1816735"/>
                            <a:ext cx="48260" cy="121285"/>
                          </a:xfrm>
                          <a:prstGeom prst="rect">
                            <a:avLst/>
                          </a:prstGeom>
                          <a:pattFill prst="ltUp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1" name="Rectangle 215" descr="noir)"/>
                        <wps:cNvSpPr>
                          <a:spLocks noChangeArrowheads="1"/>
                        </wps:cNvSpPr>
                        <wps:spPr bwMode="auto">
                          <a:xfrm flipH="1">
                            <a:off x="3989705" y="1816735"/>
                            <a:ext cx="48260" cy="121285"/>
                          </a:xfrm>
                          <a:prstGeom prst="rect">
                            <a:avLst/>
                          </a:prstGeom>
                          <a:pattFill prst="ltDn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2" name="Oval 216"/>
                        <wps:cNvSpPr>
                          <a:spLocks noChangeArrowheads="1"/>
                        </wps:cNvSpPr>
                        <wps:spPr bwMode="auto">
                          <a:xfrm flipH="1">
                            <a:off x="3928745" y="1840865"/>
                            <a:ext cx="73025" cy="73025"/>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3" name="Line 217"/>
                        <wps:cNvCnPr/>
                        <wps:spPr bwMode="auto">
                          <a:xfrm flipH="1">
                            <a:off x="2620645" y="2212340"/>
                            <a:ext cx="341630" cy="63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Line 218"/>
                        <wps:cNvCnPr/>
                        <wps:spPr bwMode="auto">
                          <a:xfrm flipH="1" flipV="1">
                            <a:off x="2620645" y="2802255"/>
                            <a:ext cx="341630" cy="63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 name="Rectangle 219" descr="noir)"/>
                        <wps:cNvSpPr>
                          <a:spLocks noChangeArrowheads="1"/>
                        </wps:cNvSpPr>
                        <wps:spPr bwMode="auto">
                          <a:xfrm>
                            <a:off x="3741420" y="3120390"/>
                            <a:ext cx="48260" cy="121285"/>
                          </a:xfrm>
                          <a:prstGeom prst="rect">
                            <a:avLst/>
                          </a:prstGeom>
                          <a:pattFill prst="ltUp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6" name="Rectangle 220" descr="noir)"/>
                        <wps:cNvSpPr>
                          <a:spLocks noChangeArrowheads="1"/>
                        </wps:cNvSpPr>
                        <wps:spPr bwMode="auto">
                          <a:xfrm>
                            <a:off x="3644265" y="3120390"/>
                            <a:ext cx="48260" cy="121285"/>
                          </a:xfrm>
                          <a:prstGeom prst="rect">
                            <a:avLst/>
                          </a:prstGeom>
                          <a:pattFill prst="ltDn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7" name="Oval 221"/>
                        <wps:cNvSpPr>
                          <a:spLocks noChangeArrowheads="1"/>
                        </wps:cNvSpPr>
                        <wps:spPr bwMode="auto">
                          <a:xfrm>
                            <a:off x="3680460" y="3144520"/>
                            <a:ext cx="73025" cy="73025"/>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8" name="Rectangle 222" descr="noir)"/>
                        <wps:cNvSpPr>
                          <a:spLocks noChangeArrowheads="1"/>
                        </wps:cNvSpPr>
                        <wps:spPr bwMode="auto">
                          <a:xfrm flipH="1">
                            <a:off x="3890010" y="3120390"/>
                            <a:ext cx="48260" cy="121285"/>
                          </a:xfrm>
                          <a:prstGeom prst="rect">
                            <a:avLst/>
                          </a:prstGeom>
                          <a:pattFill prst="ltUp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0" name="Rectangle 223" descr="noir)"/>
                        <wps:cNvSpPr>
                          <a:spLocks noChangeArrowheads="1"/>
                        </wps:cNvSpPr>
                        <wps:spPr bwMode="auto">
                          <a:xfrm flipH="1">
                            <a:off x="3986530" y="3120390"/>
                            <a:ext cx="48260" cy="121285"/>
                          </a:xfrm>
                          <a:prstGeom prst="rect">
                            <a:avLst/>
                          </a:prstGeom>
                          <a:pattFill prst="ltDnDiag">
                            <a:fgClr>
                              <a:srgbClr val="FF0000"/>
                            </a:fgClr>
                            <a:bgClr>
                              <a:srgbClr val="FFFFFF"/>
                            </a:bgClr>
                          </a:patt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1" name="Oval 224"/>
                        <wps:cNvSpPr>
                          <a:spLocks noChangeArrowheads="1"/>
                        </wps:cNvSpPr>
                        <wps:spPr bwMode="auto">
                          <a:xfrm flipH="1">
                            <a:off x="3926205" y="3144520"/>
                            <a:ext cx="72390" cy="73025"/>
                          </a:xfrm>
                          <a:prstGeom prst="ellipse">
                            <a:avLst/>
                          </a:prstGeom>
                          <a:gradFill rotWithShape="1">
                            <a:gsLst>
                              <a:gs pos="0">
                                <a:srgbClr val="FFFFFF"/>
                              </a:gs>
                              <a:gs pos="100000">
                                <a:srgbClr val="FF6600"/>
                              </a:gs>
                            </a:gsLst>
                            <a:path path="shape">
                              <a:fillToRect l="50000" t="50000" r="50000" b="50000"/>
                            </a:path>
                          </a:gradFill>
                          <a:ln w="12700" algn="ctr">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2" name="Line 225"/>
                        <wps:cNvCnPr/>
                        <wps:spPr bwMode="auto">
                          <a:xfrm>
                            <a:off x="1921510" y="1744980"/>
                            <a:ext cx="0" cy="26543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3" name="Line 226"/>
                        <wps:cNvCnPr/>
                        <wps:spPr bwMode="auto">
                          <a:xfrm flipV="1">
                            <a:off x="1927860" y="2576830"/>
                            <a:ext cx="635" cy="36068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4" name="Line 227"/>
                        <wps:cNvCnPr/>
                        <wps:spPr bwMode="auto">
                          <a:xfrm flipH="1">
                            <a:off x="1332230" y="1744980"/>
                            <a:ext cx="1270" cy="26543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5" name="Line 228"/>
                        <wps:cNvCnPr/>
                        <wps:spPr bwMode="auto">
                          <a:xfrm>
                            <a:off x="2014855" y="2374900"/>
                            <a:ext cx="262255" cy="63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6" name="Line 229"/>
                        <wps:cNvCnPr/>
                        <wps:spPr bwMode="auto">
                          <a:xfrm>
                            <a:off x="2015490" y="2639060"/>
                            <a:ext cx="262255" cy="63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7" name="Line 230"/>
                        <wps:cNvCnPr/>
                        <wps:spPr bwMode="auto">
                          <a:xfrm>
                            <a:off x="2141220" y="2642235"/>
                            <a:ext cx="635" cy="29718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8" name="Freeform 231" descr="noir)"/>
                        <wps:cNvSpPr>
                          <a:spLocks/>
                        </wps:cNvSpPr>
                        <wps:spPr bwMode="auto">
                          <a:xfrm>
                            <a:off x="4068445" y="2985135"/>
                            <a:ext cx="635" cy="265430"/>
                          </a:xfrm>
                          <a:custGeom>
                            <a:avLst/>
                            <a:gdLst>
                              <a:gd name="T0" fmla="*/ 0 w 1"/>
                              <a:gd name="T1" fmla="*/ 418 h 418"/>
                              <a:gd name="T2" fmla="*/ 0 w 1"/>
                              <a:gd name="T3" fmla="*/ 0 h 418"/>
                            </a:gdLst>
                            <a:ahLst/>
                            <a:cxnLst>
                              <a:cxn ang="0">
                                <a:pos x="T0" y="T1"/>
                              </a:cxn>
                              <a:cxn ang="0">
                                <a:pos x="T2" y="T3"/>
                              </a:cxn>
                            </a:cxnLst>
                            <a:rect l="0" t="0" r="r" b="b"/>
                            <a:pathLst>
                              <a:path w="1" h="418">
                                <a:moveTo>
                                  <a:pt x="0" y="418"/>
                                </a:moveTo>
                                <a:lnTo>
                                  <a:pt x="0"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9" name="Freeform 232" descr="noir)"/>
                        <wps:cNvSpPr>
                          <a:spLocks/>
                        </wps:cNvSpPr>
                        <wps:spPr bwMode="auto">
                          <a:xfrm>
                            <a:off x="4068445" y="1795780"/>
                            <a:ext cx="635" cy="230505"/>
                          </a:xfrm>
                          <a:custGeom>
                            <a:avLst/>
                            <a:gdLst>
                              <a:gd name="T0" fmla="*/ 0 w 1"/>
                              <a:gd name="T1" fmla="*/ 0 h 363"/>
                              <a:gd name="T2" fmla="*/ 0 w 1"/>
                              <a:gd name="T3" fmla="*/ 363 h 363"/>
                            </a:gdLst>
                            <a:ahLst/>
                            <a:cxnLst>
                              <a:cxn ang="0">
                                <a:pos x="T0" y="T1"/>
                              </a:cxn>
                              <a:cxn ang="0">
                                <a:pos x="T2" y="T3"/>
                              </a:cxn>
                            </a:cxnLst>
                            <a:rect l="0" t="0" r="r" b="b"/>
                            <a:pathLst>
                              <a:path w="1" h="363">
                                <a:moveTo>
                                  <a:pt x="0" y="0"/>
                                </a:moveTo>
                                <a:lnTo>
                                  <a:pt x="0" y="363"/>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0" name="Oval 233"/>
                        <wps:cNvSpPr>
                          <a:spLocks noChangeArrowheads="1"/>
                        </wps:cNvSpPr>
                        <wps:spPr bwMode="auto">
                          <a:xfrm>
                            <a:off x="3789680" y="2453640"/>
                            <a:ext cx="103505" cy="103505"/>
                          </a:xfrm>
                          <a:prstGeom prst="ellipse">
                            <a:avLst/>
                          </a:prstGeom>
                          <a:solidFill>
                            <a:srgbClr val="FFFFFF"/>
                          </a:solidFill>
                          <a:ln w="38100" algn="ctr">
                            <a:solidFill>
                              <a:srgbClr val="CC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1" name="Arc 234" descr="noir)"/>
                        <wps:cNvSpPr>
                          <a:spLocks/>
                        </wps:cNvSpPr>
                        <wps:spPr bwMode="auto">
                          <a:xfrm>
                            <a:off x="3759200" y="2409825"/>
                            <a:ext cx="177800" cy="191770"/>
                          </a:xfrm>
                          <a:custGeom>
                            <a:avLst/>
                            <a:gdLst>
                              <a:gd name="G0" fmla="+- 18425 0 0"/>
                              <a:gd name="G1" fmla="+- 21600 0 0"/>
                              <a:gd name="G2" fmla="+- 21600 0 0"/>
                              <a:gd name="T0" fmla="*/ 0 w 40025"/>
                              <a:gd name="T1" fmla="*/ 10327 h 43200"/>
                              <a:gd name="T2" fmla="*/ 507 w 40025"/>
                              <a:gd name="T3" fmla="*/ 33662 h 43200"/>
                              <a:gd name="T4" fmla="*/ 18425 w 40025"/>
                              <a:gd name="T5" fmla="*/ 21600 h 43200"/>
                            </a:gdLst>
                            <a:ahLst/>
                            <a:cxnLst>
                              <a:cxn ang="0">
                                <a:pos x="T0" y="T1"/>
                              </a:cxn>
                              <a:cxn ang="0">
                                <a:pos x="T2" y="T3"/>
                              </a:cxn>
                              <a:cxn ang="0">
                                <a:pos x="T4" y="T5"/>
                              </a:cxn>
                            </a:cxnLst>
                            <a:rect l="0" t="0" r="r" b="b"/>
                            <a:pathLst>
                              <a:path w="40025" h="43200" fill="none" extrusionOk="0">
                                <a:moveTo>
                                  <a:pt x="0" y="10327"/>
                                </a:moveTo>
                                <a:cubicBezTo>
                                  <a:pt x="3925" y="3911"/>
                                  <a:pt x="10904" y="-1"/>
                                  <a:pt x="18425" y="0"/>
                                </a:cubicBezTo>
                                <a:cubicBezTo>
                                  <a:pt x="30354" y="0"/>
                                  <a:pt x="40025" y="9670"/>
                                  <a:pt x="40025" y="21600"/>
                                </a:cubicBezTo>
                                <a:cubicBezTo>
                                  <a:pt x="40025" y="33529"/>
                                  <a:pt x="30354" y="43200"/>
                                  <a:pt x="18425" y="43200"/>
                                </a:cubicBezTo>
                                <a:cubicBezTo>
                                  <a:pt x="11237" y="43200"/>
                                  <a:pt x="4520" y="39624"/>
                                  <a:pt x="506" y="33662"/>
                                </a:cubicBezTo>
                              </a:path>
                              <a:path w="40025" h="43200" stroke="0" extrusionOk="0">
                                <a:moveTo>
                                  <a:pt x="0" y="10327"/>
                                </a:moveTo>
                                <a:cubicBezTo>
                                  <a:pt x="3925" y="3911"/>
                                  <a:pt x="10904" y="-1"/>
                                  <a:pt x="18425" y="0"/>
                                </a:cubicBezTo>
                                <a:cubicBezTo>
                                  <a:pt x="30354" y="0"/>
                                  <a:pt x="40025" y="9670"/>
                                  <a:pt x="40025" y="21600"/>
                                </a:cubicBezTo>
                                <a:cubicBezTo>
                                  <a:pt x="40025" y="33529"/>
                                  <a:pt x="30354" y="43200"/>
                                  <a:pt x="18425" y="43200"/>
                                </a:cubicBezTo>
                                <a:cubicBezTo>
                                  <a:pt x="11237" y="43200"/>
                                  <a:pt x="4520" y="39624"/>
                                  <a:pt x="506" y="33662"/>
                                </a:cubicBezTo>
                                <a:lnTo>
                                  <a:pt x="18425" y="21600"/>
                                </a:lnTo>
                                <a:close/>
                              </a:path>
                            </a:pathLst>
                          </a:custGeom>
                          <a:noFill/>
                          <a:ln w="38100">
                            <a:solidFill>
                              <a:srgbClr val="800080"/>
                            </a:solidFill>
                            <a:round/>
                            <a:headEnd/>
                            <a:tailEn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2" name="Line 235"/>
                        <wps:cNvCnPr/>
                        <wps:spPr bwMode="auto">
                          <a:xfrm>
                            <a:off x="3937000" y="2513965"/>
                            <a:ext cx="1630680" cy="102235"/>
                          </a:xfrm>
                          <a:prstGeom prst="line">
                            <a:avLst/>
                          </a:prstGeom>
                          <a:noFill/>
                          <a:ln w="381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4" name="Line 236"/>
                        <wps:cNvCnPr/>
                        <wps:spPr bwMode="auto">
                          <a:xfrm flipV="1">
                            <a:off x="3843020" y="1665605"/>
                            <a:ext cx="635" cy="32131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5" name="Line 237"/>
                        <wps:cNvCnPr/>
                        <wps:spPr bwMode="auto">
                          <a:xfrm>
                            <a:off x="3837940" y="3042285"/>
                            <a:ext cx="635" cy="320675"/>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6" name="Line 238"/>
                        <wps:cNvCnPr/>
                        <wps:spPr bwMode="auto">
                          <a:xfrm flipV="1">
                            <a:off x="3637915" y="3357880"/>
                            <a:ext cx="1965960" cy="127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7" name="Freeform 239" descr="noir)"/>
                        <wps:cNvSpPr>
                          <a:spLocks/>
                        </wps:cNvSpPr>
                        <wps:spPr bwMode="auto">
                          <a:xfrm>
                            <a:off x="3533140" y="1672590"/>
                            <a:ext cx="2192655" cy="574675"/>
                          </a:xfrm>
                          <a:custGeom>
                            <a:avLst/>
                            <a:gdLst>
                              <a:gd name="T0" fmla="*/ 0 w 4770"/>
                              <a:gd name="T1" fmla="*/ 0 h 1250"/>
                              <a:gd name="T2" fmla="*/ 1280 w 4770"/>
                              <a:gd name="T3" fmla="*/ 0 h 1250"/>
                              <a:gd name="T4" fmla="*/ 2380 w 4770"/>
                              <a:gd name="T5" fmla="*/ 1100 h 1250"/>
                              <a:gd name="T6" fmla="*/ 4770 w 4770"/>
                              <a:gd name="T7" fmla="*/ 1250 h 1250"/>
                            </a:gdLst>
                            <a:ahLst/>
                            <a:cxnLst>
                              <a:cxn ang="0">
                                <a:pos x="T0" y="T1"/>
                              </a:cxn>
                              <a:cxn ang="0">
                                <a:pos x="T2" y="T3"/>
                              </a:cxn>
                              <a:cxn ang="0">
                                <a:pos x="T4" y="T5"/>
                              </a:cxn>
                              <a:cxn ang="0">
                                <a:pos x="T6" y="T7"/>
                              </a:cxn>
                            </a:cxnLst>
                            <a:rect l="0" t="0" r="r" b="b"/>
                            <a:pathLst>
                              <a:path w="4770" h="1250">
                                <a:moveTo>
                                  <a:pt x="0" y="0"/>
                                </a:moveTo>
                                <a:lnTo>
                                  <a:pt x="1280" y="0"/>
                                </a:lnTo>
                                <a:lnTo>
                                  <a:pt x="2380" y="1100"/>
                                </a:lnTo>
                                <a:lnTo>
                                  <a:pt x="4770" y="1250"/>
                                </a:lnTo>
                              </a:path>
                            </a:pathLst>
                          </a:custGeom>
                          <a:noFill/>
                          <a:ln w="76200" cap="flat" cmpd="sng">
                            <a:solidFill>
                              <a:srgbClr val="000000"/>
                            </a:solidFill>
                            <a:prstDash val="solid"/>
                            <a:round/>
                            <a:headEnd type="none" w="med" len="med"/>
                            <a:tailEnd type="none" w="med" len="me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8" name="Freeform 240" descr="noir)"/>
                        <wps:cNvSpPr>
                          <a:spLocks/>
                        </wps:cNvSpPr>
                        <wps:spPr bwMode="auto">
                          <a:xfrm>
                            <a:off x="5591175" y="2242820"/>
                            <a:ext cx="134620" cy="1108075"/>
                          </a:xfrm>
                          <a:custGeom>
                            <a:avLst/>
                            <a:gdLst>
                              <a:gd name="T0" fmla="*/ 212 w 212"/>
                              <a:gd name="T1" fmla="*/ 0 h 1745"/>
                              <a:gd name="T2" fmla="*/ 149 w 212"/>
                              <a:gd name="T3" fmla="*/ 370 h 1745"/>
                              <a:gd name="T4" fmla="*/ 142 w 212"/>
                              <a:gd name="T5" fmla="*/ 812 h 1745"/>
                              <a:gd name="T6" fmla="*/ 31 w 212"/>
                              <a:gd name="T7" fmla="*/ 1202 h 1745"/>
                              <a:gd name="T8" fmla="*/ 2 w 212"/>
                              <a:gd name="T9" fmla="*/ 1557 h 1745"/>
                              <a:gd name="T10" fmla="*/ 17 w 212"/>
                              <a:gd name="T11" fmla="*/ 1745 h 1745"/>
                            </a:gdLst>
                            <a:ahLst/>
                            <a:cxnLst>
                              <a:cxn ang="0">
                                <a:pos x="T0" y="T1"/>
                              </a:cxn>
                              <a:cxn ang="0">
                                <a:pos x="T2" y="T3"/>
                              </a:cxn>
                              <a:cxn ang="0">
                                <a:pos x="T4" y="T5"/>
                              </a:cxn>
                              <a:cxn ang="0">
                                <a:pos x="T6" y="T7"/>
                              </a:cxn>
                              <a:cxn ang="0">
                                <a:pos x="T8" y="T9"/>
                              </a:cxn>
                              <a:cxn ang="0">
                                <a:pos x="T10" y="T11"/>
                              </a:cxn>
                            </a:cxnLst>
                            <a:rect l="0" t="0" r="r" b="b"/>
                            <a:pathLst>
                              <a:path w="212" h="1745">
                                <a:moveTo>
                                  <a:pt x="212" y="0"/>
                                </a:moveTo>
                                <a:cubicBezTo>
                                  <a:pt x="202" y="62"/>
                                  <a:pt x="161" y="235"/>
                                  <a:pt x="149" y="370"/>
                                </a:cubicBezTo>
                                <a:cubicBezTo>
                                  <a:pt x="137" y="505"/>
                                  <a:pt x="162" y="673"/>
                                  <a:pt x="142" y="812"/>
                                </a:cubicBezTo>
                                <a:cubicBezTo>
                                  <a:pt x="122" y="951"/>
                                  <a:pt x="54" y="1078"/>
                                  <a:pt x="31" y="1202"/>
                                </a:cubicBezTo>
                                <a:cubicBezTo>
                                  <a:pt x="8" y="1326"/>
                                  <a:pt x="4" y="1466"/>
                                  <a:pt x="2" y="1557"/>
                                </a:cubicBezTo>
                                <a:cubicBezTo>
                                  <a:pt x="0" y="1647"/>
                                  <a:pt x="13" y="1716"/>
                                  <a:pt x="17" y="1745"/>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9" name="Line 241"/>
                        <wps:cNvCnPr/>
                        <wps:spPr bwMode="auto">
                          <a:xfrm>
                            <a:off x="1477645" y="1262380"/>
                            <a:ext cx="293370" cy="143510"/>
                          </a:xfrm>
                          <a:prstGeom prst="line">
                            <a:avLst/>
                          </a:prstGeom>
                          <a:noFill/>
                          <a:ln w="571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0" name="Freeform 242"/>
                        <wps:cNvSpPr>
                          <a:spLocks/>
                        </wps:cNvSpPr>
                        <wps:spPr bwMode="auto">
                          <a:xfrm>
                            <a:off x="1927225" y="1370965"/>
                            <a:ext cx="1322705" cy="51435"/>
                          </a:xfrm>
                          <a:custGeom>
                            <a:avLst/>
                            <a:gdLst>
                              <a:gd name="T0" fmla="*/ 0 w 2355"/>
                              <a:gd name="T1" fmla="*/ 360 h 360"/>
                              <a:gd name="T2" fmla="*/ 300 w 2355"/>
                              <a:gd name="T3" fmla="*/ 0 h 360"/>
                              <a:gd name="T4" fmla="*/ 2355 w 2355"/>
                              <a:gd name="T5" fmla="*/ 0 h 360"/>
                            </a:gdLst>
                            <a:ahLst/>
                            <a:cxnLst>
                              <a:cxn ang="0">
                                <a:pos x="T0" y="T1"/>
                              </a:cxn>
                              <a:cxn ang="0">
                                <a:pos x="T2" y="T3"/>
                              </a:cxn>
                              <a:cxn ang="0">
                                <a:pos x="T4" y="T5"/>
                              </a:cxn>
                            </a:cxnLst>
                            <a:rect l="0" t="0" r="r" b="b"/>
                            <a:pathLst>
                              <a:path w="2355" h="360">
                                <a:moveTo>
                                  <a:pt x="0" y="360"/>
                                </a:moveTo>
                                <a:lnTo>
                                  <a:pt x="300" y="0"/>
                                </a:lnTo>
                                <a:lnTo>
                                  <a:pt x="2355" y="0"/>
                                </a:lnTo>
                              </a:path>
                            </a:pathLst>
                          </a:custGeom>
                          <a:noFill/>
                          <a:ln w="571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1" name="Freeform 243"/>
                        <wps:cNvSpPr>
                          <a:spLocks/>
                        </wps:cNvSpPr>
                        <wps:spPr bwMode="auto">
                          <a:xfrm flipH="1">
                            <a:off x="0" y="1370965"/>
                            <a:ext cx="1322705" cy="51435"/>
                          </a:xfrm>
                          <a:custGeom>
                            <a:avLst/>
                            <a:gdLst>
                              <a:gd name="T0" fmla="*/ 0 w 2355"/>
                              <a:gd name="T1" fmla="*/ 360 h 360"/>
                              <a:gd name="T2" fmla="*/ 300 w 2355"/>
                              <a:gd name="T3" fmla="*/ 0 h 360"/>
                              <a:gd name="T4" fmla="*/ 2355 w 2355"/>
                              <a:gd name="T5" fmla="*/ 0 h 360"/>
                            </a:gdLst>
                            <a:ahLst/>
                            <a:cxnLst>
                              <a:cxn ang="0">
                                <a:pos x="T0" y="T1"/>
                              </a:cxn>
                              <a:cxn ang="0">
                                <a:pos x="T2" y="T3"/>
                              </a:cxn>
                              <a:cxn ang="0">
                                <a:pos x="T4" y="T5"/>
                              </a:cxn>
                            </a:cxnLst>
                            <a:rect l="0" t="0" r="r" b="b"/>
                            <a:pathLst>
                              <a:path w="2355" h="360">
                                <a:moveTo>
                                  <a:pt x="0" y="360"/>
                                </a:moveTo>
                                <a:lnTo>
                                  <a:pt x="300" y="0"/>
                                </a:lnTo>
                                <a:lnTo>
                                  <a:pt x="2355" y="0"/>
                                </a:lnTo>
                              </a:path>
                            </a:pathLst>
                          </a:custGeom>
                          <a:noFill/>
                          <a:ln w="571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2" name="Line 244"/>
                        <wps:cNvCnPr/>
                        <wps:spPr bwMode="auto">
                          <a:xfrm>
                            <a:off x="3843655" y="1954530"/>
                            <a:ext cx="635" cy="1223645"/>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3" name="Freeform 245"/>
                        <wps:cNvSpPr>
                          <a:spLocks/>
                        </wps:cNvSpPr>
                        <wps:spPr bwMode="auto">
                          <a:xfrm>
                            <a:off x="4596130" y="3392805"/>
                            <a:ext cx="304800" cy="242570"/>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4" name="Text Box 246"/>
                        <wps:cNvSpPr txBox="1">
                          <a:spLocks noChangeArrowheads="1"/>
                        </wps:cNvSpPr>
                        <wps:spPr bwMode="auto">
                          <a:xfrm>
                            <a:off x="4759960" y="3454400"/>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1</w:t>
                              </w:r>
                            </w:p>
                          </w:txbxContent>
                        </wps:txbx>
                        <wps:bodyPr rot="0" vert="horz" wrap="square" lIns="36000" tIns="36000" rIns="36000" bIns="36000" anchor="t" anchorCtr="0" upright="1">
                          <a:spAutoFit/>
                        </wps:bodyPr>
                      </wps:wsp>
                      <wps:wsp>
                        <wps:cNvPr id="785" name="Freeform 247"/>
                        <wps:cNvSpPr>
                          <a:spLocks/>
                        </wps:cNvSpPr>
                        <wps:spPr bwMode="auto">
                          <a:xfrm>
                            <a:off x="2400935" y="2959100"/>
                            <a:ext cx="304800" cy="242570"/>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6" name="Text Box 248"/>
                        <wps:cNvSpPr txBox="1">
                          <a:spLocks noChangeArrowheads="1"/>
                        </wps:cNvSpPr>
                        <wps:spPr bwMode="auto">
                          <a:xfrm>
                            <a:off x="2564765" y="3020695"/>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2</w:t>
                              </w:r>
                            </w:p>
                          </w:txbxContent>
                        </wps:txbx>
                        <wps:bodyPr rot="0" vert="horz" wrap="square" lIns="36000" tIns="36000" rIns="36000" bIns="36000" anchor="t" anchorCtr="0" upright="1">
                          <a:spAutoFit/>
                        </wps:bodyPr>
                      </wps:wsp>
                      <wps:wsp>
                        <wps:cNvPr id="787" name="Freeform 249"/>
                        <wps:cNvSpPr>
                          <a:spLocks/>
                        </wps:cNvSpPr>
                        <wps:spPr bwMode="auto">
                          <a:xfrm>
                            <a:off x="4772025" y="2578100"/>
                            <a:ext cx="304800" cy="242570"/>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8" name="Text Box 250"/>
                        <wps:cNvSpPr txBox="1">
                          <a:spLocks noChangeArrowheads="1"/>
                        </wps:cNvSpPr>
                        <wps:spPr bwMode="auto">
                          <a:xfrm>
                            <a:off x="4935855" y="2639695"/>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3</w:t>
                              </w:r>
                            </w:p>
                          </w:txbxContent>
                        </wps:txbx>
                        <wps:bodyPr rot="0" vert="horz" wrap="square" lIns="36000" tIns="36000" rIns="36000" bIns="36000" anchor="t" anchorCtr="0" upright="1">
                          <a:spAutoFit/>
                        </wps:bodyPr>
                      </wps:wsp>
                      <wps:wsp>
                        <wps:cNvPr id="789" name="Freeform 251"/>
                        <wps:cNvSpPr>
                          <a:spLocks/>
                        </wps:cNvSpPr>
                        <wps:spPr bwMode="auto">
                          <a:xfrm>
                            <a:off x="3220085" y="2530475"/>
                            <a:ext cx="304800" cy="242570"/>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0" name="Text Box 252"/>
                        <wps:cNvSpPr txBox="1">
                          <a:spLocks noChangeArrowheads="1"/>
                        </wps:cNvSpPr>
                        <wps:spPr bwMode="auto">
                          <a:xfrm>
                            <a:off x="3383915" y="2592070"/>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4</w:t>
                              </w:r>
                            </w:p>
                          </w:txbxContent>
                        </wps:txbx>
                        <wps:bodyPr rot="0" vert="horz" wrap="square" lIns="36000" tIns="36000" rIns="36000" bIns="36000" anchor="t" anchorCtr="0" upright="1">
                          <a:spAutoFit/>
                        </wps:bodyPr>
                      </wps:wsp>
                      <wps:wsp>
                        <wps:cNvPr id="791" name="Freeform 253"/>
                        <wps:cNvSpPr>
                          <a:spLocks/>
                        </wps:cNvSpPr>
                        <wps:spPr bwMode="auto">
                          <a:xfrm flipV="1">
                            <a:off x="2553335" y="591820"/>
                            <a:ext cx="304800" cy="233680"/>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2" name="Text Box 254"/>
                        <wps:cNvSpPr txBox="1">
                          <a:spLocks noChangeArrowheads="1"/>
                        </wps:cNvSpPr>
                        <wps:spPr bwMode="auto">
                          <a:xfrm>
                            <a:off x="2717165" y="410845"/>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6</w:t>
                              </w:r>
                            </w:p>
                          </w:txbxContent>
                        </wps:txbx>
                        <wps:bodyPr rot="0" vert="horz" wrap="square" lIns="36000" tIns="36000" rIns="36000" bIns="36000" anchor="t" anchorCtr="0" upright="1">
                          <a:spAutoFit/>
                        </wps:bodyPr>
                      </wps:wsp>
                      <wps:wsp>
                        <wps:cNvPr id="793" name="Freeform 255"/>
                        <wps:cNvSpPr>
                          <a:spLocks/>
                        </wps:cNvSpPr>
                        <wps:spPr bwMode="auto">
                          <a:xfrm>
                            <a:off x="591185" y="2244090"/>
                            <a:ext cx="255905" cy="362585"/>
                          </a:xfrm>
                          <a:custGeom>
                            <a:avLst/>
                            <a:gdLst>
                              <a:gd name="T0" fmla="*/ 403 w 403"/>
                              <a:gd name="T1" fmla="*/ 0 h 571"/>
                              <a:gd name="T2" fmla="*/ 200 w 403"/>
                              <a:gd name="T3" fmla="*/ 571 h 571"/>
                              <a:gd name="T4" fmla="*/ 0 w 403"/>
                              <a:gd name="T5" fmla="*/ 571 h 571"/>
                            </a:gdLst>
                            <a:ahLst/>
                            <a:cxnLst>
                              <a:cxn ang="0">
                                <a:pos x="T0" y="T1"/>
                              </a:cxn>
                              <a:cxn ang="0">
                                <a:pos x="T2" y="T3"/>
                              </a:cxn>
                              <a:cxn ang="0">
                                <a:pos x="T4" y="T5"/>
                              </a:cxn>
                            </a:cxnLst>
                            <a:rect l="0" t="0" r="r" b="b"/>
                            <a:pathLst>
                              <a:path w="403" h="571">
                                <a:moveTo>
                                  <a:pt x="403" y="0"/>
                                </a:moveTo>
                                <a:lnTo>
                                  <a:pt x="200" y="571"/>
                                </a:lnTo>
                                <a:lnTo>
                                  <a:pt x="0" y="571"/>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4" name="Text Box 256"/>
                        <wps:cNvSpPr txBox="1">
                          <a:spLocks noChangeArrowheads="1"/>
                        </wps:cNvSpPr>
                        <wps:spPr bwMode="auto">
                          <a:xfrm>
                            <a:off x="583565" y="2425700"/>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5</w:t>
                              </w:r>
                            </w:p>
                          </w:txbxContent>
                        </wps:txbx>
                        <wps:bodyPr rot="0" vert="horz" wrap="square" lIns="36000" tIns="36000" rIns="36000" bIns="36000" anchor="t" anchorCtr="0" upright="1">
                          <a:spAutoFit/>
                        </wps:bodyPr>
                      </wps:wsp>
                      <wps:wsp>
                        <wps:cNvPr id="795" name="Freeform 257"/>
                        <wps:cNvSpPr>
                          <a:spLocks/>
                        </wps:cNvSpPr>
                        <wps:spPr bwMode="auto">
                          <a:xfrm flipV="1">
                            <a:off x="2381885" y="1200785"/>
                            <a:ext cx="304800" cy="162560"/>
                          </a:xfrm>
                          <a:custGeom>
                            <a:avLst/>
                            <a:gdLst>
                              <a:gd name="T0" fmla="*/ 0 w 412"/>
                              <a:gd name="T1" fmla="*/ 0 h 277"/>
                              <a:gd name="T2" fmla="*/ 240 w 412"/>
                              <a:gd name="T3" fmla="*/ 277 h 277"/>
                              <a:gd name="T4" fmla="*/ 412 w 412"/>
                              <a:gd name="T5" fmla="*/ 277 h 277"/>
                            </a:gdLst>
                            <a:ahLst/>
                            <a:cxnLst>
                              <a:cxn ang="0">
                                <a:pos x="T0" y="T1"/>
                              </a:cxn>
                              <a:cxn ang="0">
                                <a:pos x="T2" y="T3"/>
                              </a:cxn>
                              <a:cxn ang="0">
                                <a:pos x="T4" y="T5"/>
                              </a:cxn>
                            </a:cxnLst>
                            <a:rect l="0" t="0" r="r" b="b"/>
                            <a:pathLst>
                              <a:path w="412" h="277">
                                <a:moveTo>
                                  <a:pt x="0" y="0"/>
                                </a:moveTo>
                                <a:lnTo>
                                  <a:pt x="240" y="277"/>
                                </a:lnTo>
                                <a:lnTo>
                                  <a:pt x="412" y="277"/>
                                </a:ln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6" name="Text Box 258"/>
                        <wps:cNvSpPr txBox="1">
                          <a:spLocks noChangeArrowheads="1"/>
                        </wps:cNvSpPr>
                        <wps:spPr bwMode="auto">
                          <a:xfrm>
                            <a:off x="2545715" y="1005840"/>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7</w:t>
                              </w:r>
                            </w:p>
                          </w:txbxContent>
                        </wps:txbx>
                        <wps:bodyPr rot="0" vert="horz" wrap="square" lIns="36000" tIns="36000" rIns="36000" bIns="36000" anchor="t" anchorCtr="0" upright="1">
                          <a:spAutoFit/>
                        </wps:bodyPr>
                      </wps:wsp>
                      <wps:wsp>
                        <wps:cNvPr id="797" name="Freeform 259"/>
                        <wps:cNvSpPr>
                          <a:spLocks/>
                        </wps:cNvSpPr>
                        <wps:spPr bwMode="auto">
                          <a:xfrm>
                            <a:off x="1148080" y="2697480"/>
                            <a:ext cx="476250" cy="518795"/>
                          </a:xfrm>
                          <a:custGeom>
                            <a:avLst/>
                            <a:gdLst>
                              <a:gd name="T0" fmla="*/ 750 w 750"/>
                              <a:gd name="T1" fmla="*/ 0 h 599"/>
                              <a:gd name="T2" fmla="*/ 200 w 750"/>
                              <a:gd name="T3" fmla="*/ 599 h 599"/>
                              <a:gd name="T4" fmla="*/ 0 w 750"/>
                              <a:gd name="T5" fmla="*/ 599 h 599"/>
                            </a:gdLst>
                            <a:ahLst/>
                            <a:cxnLst>
                              <a:cxn ang="0">
                                <a:pos x="T0" y="T1"/>
                              </a:cxn>
                              <a:cxn ang="0">
                                <a:pos x="T2" y="T3"/>
                              </a:cxn>
                              <a:cxn ang="0">
                                <a:pos x="T4" y="T5"/>
                              </a:cxn>
                            </a:cxnLst>
                            <a:rect l="0" t="0" r="r" b="b"/>
                            <a:pathLst>
                              <a:path w="750" h="599">
                                <a:moveTo>
                                  <a:pt x="750" y="0"/>
                                </a:moveTo>
                                <a:lnTo>
                                  <a:pt x="200" y="599"/>
                                </a:lnTo>
                                <a:lnTo>
                                  <a:pt x="0" y="599"/>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8" name="Text Box 260"/>
                        <wps:cNvSpPr txBox="1">
                          <a:spLocks noChangeArrowheads="1"/>
                        </wps:cNvSpPr>
                        <wps:spPr bwMode="auto">
                          <a:xfrm>
                            <a:off x="1136650" y="3025775"/>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A</w:t>
                              </w:r>
                            </w:p>
                          </w:txbxContent>
                        </wps:txbx>
                        <wps:bodyPr rot="0" vert="horz" wrap="square" lIns="36000" tIns="36000" rIns="36000" bIns="36000" anchor="t" anchorCtr="0" upright="1">
                          <a:spAutoFit/>
                        </wps:bodyPr>
                      </wps:wsp>
                      <wps:wsp>
                        <wps:cNvPr id="799" name="AutoShape 261"/>
                        <wps:cNvSpPr>
                          <a:spLocks noChangeArrowheads="1"/>
                        </wps:cNvSpPr>
                        <wps:spPr bwMode="auto">
                          <a:xfrm flipV="1">
                            <a:off x="1598295" y="2676525"/>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0" name="Freeform 262"/>
                        <wps:cNvSpPr>
                          <a:spLocks/>
                        </wps:cNvSpPr>
                        <wps:spPr bwMode="auto">
                          <a:xfrm>
                            <a:off x="1314450" y="1687830"/>
                            <a:ext cx="309880" cy="185420"/>
                          </a:xfrm>
                          <a:custGeom>
                            <a:avLst/>
                            <a:gdLst>
                              <a:gd name="T0" fmla="*/ 488 w 488"/>
                              <a:gd name="T1" fmla="*/ 292 h 292"/>
                              <a:gd name="T2" fmla="*/ 200 w 488"/>
                              <a:gd name="T3" fmla="*/ 0 h 292"/>
                              <a:gd name="T4" fmla="*/ 0 w 488"/>
                              <a:gd name="T5" fmla="*/ 0 h 292"/>
                            </a:gdLst>
                            <a:ahLst/>
                            <a:cxnLst>
                              <a:cxn ang="0">
                                <a:pos x="T0" y="T1"/>
                              </a:cxn>
                              <a:cxn ang="0">
                                <a:pos x="T2" y="T3"/>
                              </a:cxn>
                              <a:cxn ang="0">
                                <a:pos x="T4" y="T5"/>
                              </a:cxn>
                            </a:cxnLst>
                            <a:rect l="0" t="0" r="r" b="b"/>
                            <a:pathLst>
                              <a:path w="488" h="292">
                                <a:moveTo>
                                  <a:pt x="488" y="292"/>
                                </a:moveTo>
                                <a:lnTo>
                                  <a:pt x="200" y="0"/>
                                </a:lnTo>
                                <a:lnTo>
                                  <a:pt x="0"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1" name="Text Box 263"/>
                        <wps:cNvSpPr txBox="1">
                          <a:spLocks noChangeArrowheads="1"/>
                        </wps:cNvSpPr>
                        <wps:spPr bwMode="auto">
                          <a:xfrm>
                            <a:off x="1292860" y="1510665"/>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B</w:t>
                              </w:r>
                            </w:p>
                          </w:txbxContent>
                        </wps:txbx>
                        <wps:bodyPr rot="0" vert="horz" wrap="square" lIns="36000" tIns="36000" rIns="36000" bIns="36000" anchor="t" anchorCtr="0" upright="1">
                          <a:spAutoFit/>
                        </wps:bodyPr>
                      </wps:wsp>
                      <wps:wsp>
                        <wps:cNvPr id="802" name="AutoShape 264"/>
                        <wps:cNvSpPr>
                          <a:spLocks noChangeArrowheads="1"/>
                        </wps:cNvSpPr>
                        <wps:spPr bwMode="auto">
                          <a:xfrm flipV="1">
                            <a:off x="1602740" y="1852295"/>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3" name="Freeform 265"/>
                        <wps:cNvSpPr>
                          <a:spLocks/>
                        </wps:cNvSpPr>
                        <wps:spPr bwMode="auto">
                          <a:xfrm flipH="1">
                            <a:off x="1624330" y="1270000"/>
                            <a:ext cx="409575" cy="182245"/>
                          </a:xfrm>
                          <a:custGeom>
                            <a:avLst/>
                            <a:gdLst>
                              <a:gd name="T0" fmla="*/ 712 w 712"/>
                              <a:gd name="T1" fmla="*/ 287 h 287"/>
                              <a:gd name="T2" fmla="*/ 200 w 712"/>
                              <a:gd name="T3" fmla="*/ 0 h 287"/>
                              <a:gd name="T4" fmla="*/ 0 w 712"/>
                              <a:gd name="T5" fmla="*/ 0 h 287"/>
                            </a:gdLst>
                            <a:ahLst/>
                            <a:cxnLst>
                              <a:cxn ang="0">
                                <a:pos x="T0" y="T1"/>
                              </a:cxn>
                              <a:cxn ang="0">
                                <a:pos x="T2" y="T3"/>
                              </a:cxn>
                              <a:cxn ang="0">
                                <a:pos x="T4" y="T5"/>
                              </a:cxn>
                            </a:cxnLst>
                            <a:rect l="0" t="0" r="r" b="b"/>
                            <a:pathLst>
                              <a:path w="712" h="287">
                                <a:moveTo>
                                  <a:pt x="712" y="287"/>
                                </a:moveTo>
                                <a:lnTo>
                                  <a:pt x="200" y="0"/>
                                </a:lnTo>
                                <a:lnTo>
                                  <a:pt x="0"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4" name="Text Box 266"/>
                        <wps:cNvSpPr txBox="1">
                          <a:spLocks noChangeArrowheads="1"/>
                        </wps:cNvSpPr>
                        <wps:spPr bwMode="auto">
                          <a:xfrm>
                            <a:off x="1912620" y="1088318"/>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C</w:t>
                              </w:r>
                            </w:p>
                          </w:txbxContent>
                        </wps:txbx>
                        <wps:bodyPr rot="0" vert="horz" wrap="square" lIns="36000" tIns="36000" rIns="36000" bIns="36000" anchor="t" anchorCtr="0" upright="1">
                          <a:spAutoFit/>
                        </wps:bodyPr>
                      </wps:wsp>
                      <wps:wsp>
                        <wps:cNvPr id="805" name="AutoShape 267"/>
                        <wps:cNvSpPr>
                          <a:spLocks noChangeArrowheads="1"/>
                        </wps:cNvSpPr>
                        <wps:spPr bwMode="auto">
                          <a:xfrm flipV="1">
                            <a:off x="1602740" y="1429385"/>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6" name="Freeform 268"/>
                        <wps:cNvSpPr>
                          <a:spLocks/>
                        </wps:cNvSpPr>
                        <wps:spPr bwMode="auto">
                          <a:xfrm>
                            <a:off x="1624330" y="2173605"/>
                            <a:ext cx="306070" cy="144145"/>
                          </a:xfrm>
                          <a:custGeom>
                            <a:avLst/>
                            <a:gdLst>
                              <a:gd name="T0" fmla="*/ 0 w 482"/>
                              <a:gd name="T1" fmla="*/ 0 h 227"/>
                              <a:gd name="T2" fmla="*/ 282 w 482"/>
                              <a:gd name="T3" fmla="*/ 227 h 227"/>
                              <a:gd name="T4" fmla="*/ 482 w 482"/>
                              <a:gd name="T5" fmla="*/ 227 h 227"/>
                            </a:gdLst>
                            <a:ahLst/>
                            <a:cxnLst>
                              <a:cxn ang="0">
                                <a:pos x="T0" y="T1"/>
                              </a:cxn>
                              <a:cxn ang="0">
                                <a:pos x="T2" y="T3"/>
                              </a:cxn>
                              <a:cxn ang="0">
                                <a:pos x="T4" y="T5"/>
                              </a:cxn>
                            </a:cxnLst>
                            <a:rect l="0" t="0" r="r" b="b"/>
                            <a:pathLst>
                              <a:path w="482" h="227">
                                <a:moveTo>
                                  <a:pt x="0" y="0"/>
                                </a:moveTo>
                                <a:lnTo>
                                  <a:pt x="282" y="227"/>
                                </a:lnTo>
                                <a:lnTo>
                                  <a:pt x="482" y="227"/>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7" name="Text Box 269"/>
                        <wps:cNvSpPr txBox="1">
                          <a:spLocks noChangeArrowheads="1"/>
                        </wps:cNvSpPr>
                        <wps:spPr bwMode="auto">
                          <a:xfrm>
                            <a:off x="1788160" y="2135364"/>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D</w:t>
                              </w:r>
                            </w:p>
                          </w:txbxContent>
                        </wps:txbx>
                        <wps:bodyPr rot="0" vert="horz" wrap="square" lIns="36000" tIns="36000" rIns="36000" bIns="36000" anchor="t" anchorCtr="0" upright="1">
                          <a:spAutoFit/>
                        </wps:bodyPr>
                      </wps:wsp>
                      <wps:wsp>
                        <wps:cNvPr id="808" name="AutoShape 270"/>
                        <wps:cNvSpPr>
                          <a:spLocks noChangeArrowheads="1"/>
                        </wps:cNvSpPr>
                        <wps:spPr bwMode="auto">
                          <a:xfrm flipV="1">
                            <a:off x="1602105" y="2153920"/>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9" name="Text Box 271"/>
                        <wps:cNvSpPr txBox="1">
                          <a:spLocks noChangeArrowheads="1"/>
                        </wps:cNvSpPr>
                        <wps:spPr bwMode="auto">
                          <a:xfrm>
                            <a:off x="1254760" y="2296643"/>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S</w:t>
                              </w:r>
                            </w:p>
                          </w:txbxContent>
                        </wps:txbx>
                        <wps:bodyPr rot="0" vert="horz" wrap="square" lIns="36000" tIns="36000" rIns="36000" bIns="36000" anchor="t" anchorCtr="0" upright="1">
                          <a:spAutoFit/>
                        </wps:bodyPr>
                      </wps:wsp>
                      <wps:wsp>
                        <wps:cNvPr id="810" name="Freeform 272"/>
                        <wps:cNvSpPr>
                          <a:spLocks/>
                        </wps:cNvSpPr>
                        <wps:spPr bwMode="auto">
                          <a:xfrm>
                            <a:off x="2428875" y="2044700"/>
                            <a:ext cx="180975" cy="190500"/>
                          </a:xfrm>
                          <a:custGeom>
                            <a:avLst/>
                            <a:gdLst>
                              <a:gd name="T0" fmla="*/ 0 w 285"/>
                              <a:gd name="T1" fmla="*/ 300 h 300"/>
                              <a:gd name="T2" fmla="*/ 85 w 285"/>
                              <a:gd name="T3" fmla="*/ 0 h 300"/>
                              <a:gd name="T4" fmla="*/ 285 w 285"/>
                              <a:gd name="T5" fmla="*/ 0 h 300"/>
                            </a:gdLst>
                            <a:ahLst/>
                            <a:cxnLst>
                              <a:cxn ang="0">
                                <a:pos x="T0" y="T1"/>
                              </a:cxn>
                              <a:cxn ang="0">
                                <a:pos x="T2" y="T3"/>
                              </a:cxn>
                              <a:cxn ang="0">
                                <a:pos x="T4" y="T5"/>
                              </a:cxn>
                            </a:cxnLst>
                            <a:rect l="0" t="0" r="r" b="b"/>
                            <a:pathLst>
                              <a:path w="285" h="300">
                                <a:moveTo>
                                  <a:pt x="0" y="300"/>
                                </a:moveTo>
                                <a:lnTo>
                                  <a:pt x="85" y="0"/>
                                </a:lnTo>
                                <a:lnTo>
                                  <a:pt x="285"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1" name="Text Box 273"/>
                        <wps:cNvSpPr txBox="1">
                          <a:spLocks noChangeArrowheads="1"/>
                        </wps:cNvSpPr>
                        <wps:spPr bwMode="auto">
                          <a:xfrm>
                            <a:off x="2466340" y="1859157"/>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I</w:t>
                              </w:r>
                            </w:p>
                          </w:txbxContent>
                        </wps:txbx>
                        <wps:bodyPr rot="0" vert="horz" wrap="square" lIns="36000" tIns="36000" rIns="36000" bIns="36000" anchor="t" anchorCtr="0" upright="1">
                          <a:spAutoFit/>
                        </wps:bodyPr>
                      </wps:wsp>
                      <wps:wsp>
                        <wps:cNvPr id="812" name="Freeform 274"/>
                        <wps:cNvSpPr>
                          <a:spLocks/>
                        </wps:cNvSpPr>
                        <wps:spPr bwMode="auto">
                          <a:xfrm>
                            <a:off x="2101850" y="2296795"/>
                            <a:ext cx="127000" cy="210185"/>
                          </a:xfrm>
                          <a:custGeom>
                            <a:avLst/>
                            <a:gdLst>
                              <a:gd name="T0" fmla="*/ 73 w 200"/>
                              <a:gd name="T1" fmla="*/ 369 h 369"/>
                              <a:gd name="T2" fmla="*/ 0 w 200"/>
                              <a:gd name="T3" fmla="*/ 0 h 369"/>
                              <a:gd name="T4" fmla="*/ 200 w 200"/>
                              <a:gd name="T5" fmla="*/ 0 h 369"/>
                            </a:gdLst>
                            <a:ahLst/>
                            <a:cxnLst>
                              <a:cxn ang="0">
                                <a:pos x="T0" y="T1"/>
                              </a:cxn>
                              <a:cxn ang="0">
                                <a:pos x="T2" y="T3"/>
                              </a:cxn>
                              <a:cxn ang="0">
                                <a:pos x="T4" y="T5"/>
                              </a:cxn>
                            </a:cxnLst>
                            <a:rect l="0" t="0" r="r" b="b"/>
                            <a:pathLst>
                              <a:path w="200" h="369">
                                <a:moveTo>
                                  <a:pt x="73" y="369"/>
                                </a:moveTo>
                                <a:lnTo>
                                  <a:pt x="0" y="0"/>
                                </a:lnTo>
                                <a:lnTo>
                                  <a:pt x="200"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3" name="Text Box 275"/>
                        <wps:cNvSpPr txBox="1">
                          <a:spLocks noChangeArrowheads="1"/>
                        </wps:cNvSpPr>
                        <wps:spPr bwMode="auto">
                          <a:xfrm>
                            <a:off x="2084705" y="2116950"/>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H</w:t>
                              </w:r>
                            </w:p>
                          </w:txbxContent>
                        </wps:txbx>
                        <wps:bodyPr rot="0" vert="horz" wrap="square" lIns="36000" tIns="36000" rIns="36000" bIns="36000" anchor="t" anchorCtr="0" upright="1">
                          <a:spAutoFit/>
                        </wps:bodyPr>
                      </wps:wsp>
                      <wps:wsp>
                        <wps:cNvPr id="814" name="AutoShape 276"/>
                        <wps:cNvSpPr>
                          <a:spLocks noChangeArrowheads="1"/>
                        </wps:cNvSpPr>
                        <wps:spPr bwMode="auto">
                          <a:xfrm flipV="1">
                            <a:off x="2125980" y="2480945"/>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5" name="Freeform 277"/>
                        <wps:cNvSpPr>
                          <a:spLocks/>
                        </wps:cNvSpPr>
                        <wps:spPr bwMode="auto">
                          <a:xfrm>
                            <a:off x="2790825" y="2316480"/>
                            <a:ext cx="381000" cy="185420"/>
                          </a:xfrm>
                          <a:custGeom>
                            <a:avLst/>
                            <a:gdLst>
                              <a:gd name="T0" fmla="*/ 0 w 600"/>
                              <a:gd name="T1" fmla="*/ 292 h 292"/>
                              <a:gd name="T2" fmla="*/ 400 w 600"/>
                              <a:gd name="T3" fmla="*/ 0 h 292"/>
                              <a:gd name="T4" fmla="*/ 600 w 600"/>
                              <a:gd name="T5" fmla="*/ 0 h 292"/>
                            </a:gdLst>
                            <a:ahLst/>
                            <a:cxnLst>
                              <a:cxn ang="0">
                                <a:pos x="T0" y="T1"/>
                              </a:cxn>
                              <a:cxn ang="0">
                                <a:pos x="T2" y="T3"/>
                              </a:cxn>
                              <a:cxn ang="0">
                                <a:pos x="T4" y="T5"/>
                              </a:cxn>
                            </a:cxnLst>
                            <a:rect l="0" t="0" r="r" b="b"/>
                            <a:pathLst>
                              <a:path w="600" h="292">
                                <a:moveTo>
                                  <a:pt x="0" y="292"/>
                                </a:moveTo>
                                <a:lnTo>
                                  <a:pt x="400" y="0"/>
                                </a:lnTo>
                                <a:lnTo>
                                  <a:pt x="600"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6" name="Text Box 278"/>
                        <wps:cNvSpPr txBox="1">
                          <a:spLocks noChangeArrowheads="1"/>
                        </wps:cNvSpPr>
                        <wps:spPr bwMode="auto">
                          <a:xfrm>
                            <a:off x="3028315" y="2130919"/>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J</w:t>
                              </w:r>
                            </w:p>
                          </w:txbxContent>
                        </wps:txbx>
                        <wps:bodyPr rot="0" vert="horz" wrap="square" lIns="36000" tIns="36000" rIns="36000" bIns="36000" anchor="t" anchorCtr="0" upright="1">
                          <a:spAutoFit/>
                        </wps:bodyPr>
                      </wps:wsp>
                      <wps:wsp>
                        <wps:cNvPr id="817" name="AutoShape 279"/>
                        <wps:cNvSpPr>
                          <a:spLocks noChangeArrowheads="1"/>
                        </wps:cNvSpPr>
                        <wps:spPr bwMode="auto">
                          <a:xfrm flipV="1">
                            <a:off x="2773680" y="2481580"/>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8" name="Freeform 280"/>
                        <wps:cNvSpPr>
                          <a:spLocks/>
                        </wps:cNvSpPr>
                        <wps:spPr bwMode="auto">
                          <a:xfrm>
                            <a:off x="3567430" y="2378710"/>
                            <a:ext cx="276225" cy="123190"/>
                          </a:xfrm>
                          <a:custGeom>
                            <a:avLst/>
                            <a:gdLst>
                              <a:gd name="T0" fmla="*/ 435 w 435"/>
                              <a:gd name="T1" fmla="*/ 194 h 194"/>
                              <a:gd name="T2" fmla="*/ 200 w 435"/>
                              <a:gd name="T3" fmla="*/ 0 h 194"/>
                              <a:gd name="T4" fmla="*/ 0 w 435"/>
                              <a:gd name="T5" fmla="*/ 0 h 194"/>
                            </a:gdLst>
                            <a:ahLst/>
                            <a:cxnLst>
                              <a:cxn ang="0">
                                <a:pos x="T0" y="T1"/>
                              </a:cxn>
                              <a:cxn ang="0">
                                <a:pos x="T2" y="T3"/>
                              </a:cxn>
                              <a:cxn ang="0">
                                <a:pos x="T4" y="T5"/>
                              </a:cxn>
                            </a:cxnLst>
                            <a:rect l="0" t="0" r="r" b="b"/>
                            <a:pathLst>
                              <a:path w="435" h="194">
                                <a:moveTo>
                                  <a:pt x="435" y="194"/>
                                </a:moveTo>
                                <a:lnTo>
                                  <a:pt x="200" y="0"/>
                                </a:lnTo>
                                <a:lnTo>
                                  <a:pt x="0"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9" name="Text Box 281"/>
                        <wps:cNvSpPr txBox="1">
                          <a:spLocks noChangeArrowheads="1"/>
                        </wps:cNvSpPr>
                        <wps:spPr bwMode="auto">
                          <a:xfrm>
                            <a:off x="3545840" y="2201399"/>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K</w:t>
                              </w:r>
                            </w:p>
                          </w:txbxContent>
                        </wps:txbx>
                        <wps:bodyPr rot="0" vert="horz" wrap="square" lIns="36000" tIns="36000" rIns="36000" bIns="36000" anchor="t" anchorCtr="0" upright="1">
                          <a:spAutoFit/>
                        </wps:bodyPr>
                      </wps:wsp>
                      <wps:wsp>
                        <wps:cNvPr id="820" name="AutoShape 282"/>
                        <wps:cNvSpPr>
                          <a:spLocks noChangeArrowheads="1"/>
                        </wps:cNvSpPr>
                        <wps:spPr bwMode="auto">
                          <a:xfrm flipV="1">
                            <a:off x="3817620" y="2481580"/>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1" name="Freeform 283"/>
                        <wps:cNvSpPr>
                          <a:spLocks/>
                        </wps:cNvSpPr>
                        <wps:spPr bwMode="auto">
                          <a:xfrm>
                            <a:off x="3848100" y="1873250"/>
                            <a:ext cx="223520" cy="285750"/>
                          </a:xfrm>
                          <a:custGeom>
                            <a:avLst/>
                            <a:gdLst>
                              <a:gd name="T0" fmla="*/ 0 w 352"/>
                              <a:gd name="T1" fmla="*/ 0 h 375"/>
                              <a:gd name="T2" fmla="*/ 152 w 352"/>
                              <a:gd name="T3" fmla="*/ 375 h 375"/>
                              <a:gd name="T4" fmla="*/ 352 w 352"/>
                              <a:gd name="T5" fmla="*/ 375 h 375"/>
                            </a:gdLst>
                            <a:ahLst/>
                            <a:cxnLst>
                              <a:cxn ang="0">
                                <a:pos x="T0" y="T1"/>
                              </a:cxn>
                              <a:cxn ang="0">
                                <a:pos x="T2" y="T3"/>
                              </a:cxn>
                              <a:cxn ang="0">
                                <a:pos x="T4" y="T5"/>
                              </a:cxn>
                            </a:cxnLst>
                            <a:rect l="0" t="0" r="r" b="b"/>
                            <a:pathLst>
                              <a:path w="352" h="375">
                                <a:moveTo>
                                  <a:pt x="0" y="0"/>
                                </a:moveTo>
                                <a:lnTo>
                                  <a:pt x="152" y="375"/>
                                </a:lnTo>
                                <a:lnTo>
                                  <a:pt x="352" y="375"/>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2" name="Text Box 284"/>
                        <wps:cNvSpPr txBox="1">
                          <a:spLocks noChangeArrowheads="1"/>
                        </wps:cNvSpPr>
                        <wps:spPr bwMode="auto">
                          <a:xfrm>
                            <a:off x="3928110" y="1963925"/>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E</w:t>
                              </w:r>
                            </w:p>
                          </w:txbxContent>
                        </wps:txbx>
                        <wps:bodyPr rot="0" vert="horz" wrap="square" lIns="36000" tIns="36000" rIns="36000" bIns="36000" anchor="t" anchorCtr="0" upright="1">
                          <a:spAutoFit/>
                        </wps:bodyPr>
                      </wps:wsp>
                      <wps:wsp>
                        <wps:cNvPr id="823" name="AutoShape 285"/>
                        <wps:cNvSpPr>
                          <a:spLocks noChangeArrowheads="1"/>
                        </wps:cNvSpPr>
                        <wps:spPr bwMode="auto">
                          <a:xfrm flipV="1">
                            <a:off x="3816350" y="1852930"/>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4" name="Freeform 286"/>
                        <wps:cNvSpPr>
                          <a:spLocks/>
                        </wps:cNvSpPr>
                        <wps:spPr bwMode="auto">
                          <a:xfrm>
                            <a:off x="3834130" y="2945130"/>
                            <a:ext cx="285115" cy="233045"/>
                          </a:xfrm>
                          <a:custGeom>
                            <a:avLst/>
                            <a:gdLst>
                              <a:gd name="T0" fmla="*/ 0 w 449"/>
                              <a:gd name="T1" fmla="*/ 367 h 367"/>
                              <a:gd name="T2" fmla="*/ 249 w 449"/>
                              <a:gd name="T3" fmla="*/ 0 h 367"/>
                              <a:gd name="T4" fmla="*/ 449 w 449"/>
                              <a:gd name="T5" fmla="*/ 0 h 367"/>
                            </a:gdLst>
                            <a:ahLst/>
                            <a:cxnLst>
                              <a:cxn ang="0">
                                <a:pos x="T0" y="T1"/>
                              </a:cxn>
                              <a:cxn ang="0">
                                <a:pos x="T2" y="T3"/>
                              </a:cxn>
                              <a:cxn ang="0">
                                <a:pos x="T4" y="T5"/>
                              </a:cxn>
                            </a:cxnLst>
                            <a:rect l="0" t="0" r="r" b="b"/>
                            <a:pathLst>
                              <a:path w="449" h="367">
                                <a:moveTo>
                                  <a:pt x="0" y="367"/>
                                </a:moveTo>
                                <a:lnTo>
                                  <a:pt x="249" y="0"/>
                                </a:lnTo>
                                <a:lnTo>
                                  <a:pt x="449"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5" name="AutoShape 287"/>
                        <wps:cNvSpPr>
                          <a:spLocks noChangeArrowheads="1"/>
                        </wps:cNvSpPr>
                        <wps:spPr bwMode="auto">
                          <a:xfrm flipV="1">
                            <a:off x="3816350" y="3157855"/>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6" name="Text Box 288"/>
                        <wps:cNvSpPr txBox="1">
                          <a:spLocks noChangeArrowheads="1"/>
                        </wps:cNvSpPr>
                        <wps:spPr bwMode="auto">
                          <a:xfrm>
                            <a:off x="3980180" y="2759528"/>
                            <a:ext cx="256785" cy="250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Dot"/>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482BA7">
                              <w:r>
                                <w:t>G</w:t>
                              </w:r>
                            </w:p>
                          </w:txbxContent>
                        </wps:txbx>
                        <wps:bodyPr rot="0" vert="horz" wrap="square" lIns="36000" tIns="36000" rIns="36000" bIns="36000" anchor="t" anchorCtr="0" upright="1">
                          <a:spAutoFit/>
                        </wps:bodyPr>
                      </wps:wsp>
                      <wps:wsp>
                        <wps:cNvPr id="827" name="Line 289"/>
                        <wps:cNvCnPr/>
                        <wps:spPr bwMode="auto">
                          <a:xfrm flipV="1">
                            <a:off x="1330960" y="2576830"/>
                            <a:ext cx="635" cy="36068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8" name="Line 290"/>
                        <wps:cNvCnPr/>
                        <wps:spPr bwMode="auto">
                          <a:xfrm>
                            <a:off x="1918970" y="1830070"/>
                            <a:ext cx="1695450" cy="63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9" name="Freeform 291" descr="noir)"/>
                        <wps:cNvSpPr>
                          <a:spLocks/>
                        </wps:cNvSpPr>
                        <wps:spPr bwMode="auto">
                          <a:xfrm>
                            <a:off x="3616325" y="1795780"/>
                            <a:ext cx="635" cy="230505"/>
                          </a:xfrm>
                          <a:custGeom>
                            <a:avLst/>
                            <a:gdLst>
                              <a:gd name="T0" fmla="*/ 0 w 1"/>
                              <a:gd name="T1" fmla="*/ 0 h 363"/>
                              <a:gd name="T2" fmla="*/ 0 w 1"/>
                              <a:gd name="T3" fmla="*/ 363 h 363"/>
                            </a:gdLst>
                            <a:ahLst/>
                            <a:cxnLst>
                              <a:cxn ang="0">
                                <a:pos x="T0" y="T1"/>
                              </a:cxn>
                              <a:cxn ang="0">
                                <a:pos x="T2" y="T3"/>
                              </a:cxn>
                            </a:cxnLst>
                            <a:rect l="0" t="0" r="r" b="b"/>
                            <a:pathLst>
                              <a:path w="1" h="363">
                                <a:moveTo>
                                  <a:pt x="0" y="0"/>
                                </a:moveTo>
                                <a:lnTo>
                                  <a:pt x="0" y="363"/>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pattFill prst="ltUpDiag">
                                  <a:fgClr>
                                    <a:srgbClr val="FF00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0" name="Line 292"/>
                        <wps:cNvCnPr/>
                        <wps:spPr bwMode="auto">
                          <a:xfrm flipV="1">
                            <a:off x="2795270" y="1830070"/>
                            <a:ext cx="635" cy="37592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1" name="Line 293"/>
                        <wps:cNvCnPr/>
                        <wps:spPr bwMode="auto">
                          <a:xfrm>
                            <a:off x="2795905" y="2792095"/>
                            <a:ext cx="635" cy="14732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 name="Line 294"/>
                        <wps:cNvCnPr/>
                        <wps:spPr bwMode="auto">
                          <a:xfrm flipH="1">
                            <a:off x="1613535" y="2183130"/>
                            <a:ext cx="930910" cy="372110"/>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6" name="AutoShape 295"/>
                        <wps:cNvSpPr>
                          <a:spLocks noChangeArrowheads="1"/>
                        </wps:cNvSpPr>
                        <wps:spPr bwMode="auto">
                          <a:xfrm flipV="1">
                            <a:off x="2407285" y="2209800"/>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7" name="Text Box 296"/>
                        <wps:cNvSpPr txBox="1">
                          <a:spLocks noChangeArrowheads="1"/>
                        </wps:cNvSpPr>
                        <wps:spPr bwMode="auto">
                          <a:xfrm>
                            <a:off x="542290" y="3348770"/>
                            <a:ext cx="2473325" cy="24955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Pr="00A171B5" w:rsidRDefault="00716AF2" w:rsidP="00482BA7">
                              <w:pPr>
                                <w:rPr>
                                  <w:b/>
                                  <w:szCs w:val="20"/>
                                  <w:u w:val="single"/>
                                </w:rPr>
                              </w:pPr>
                              <w:r w:rsidRPr="00A171B5">
                                <w:rPr>
                                  <w:b/>
                                  <w:szCs w:val="20"/>
                                  <w:u w:val="single"/>
                                </w:rPr>
                                <w:t xml:space="preserve">Figure </w:t>
                              </w:r>
                              <w:r>
                                <w:rPr>
                                  <w:b/>
                                  <w:szCs w:val="20"/>
                                  <w:u w:val="single"/>
                                </w:rPr>
                                <w:t>6</w:t>
                              </w:r>
                              <w:r w:rsidRPr="00837797">
                                <w:rPr>
                                  <w:b/>
                                  <w:szCs w:val="20"/>
                                </w:rPr>
                                <w:t xml:space="preserve"> : schéma </w:t>
                              </w:r>
                              <w:r>
                                <w:rPr>
                                  <w:b/>
                                  <w:szCs w:val="20"/>
                                </w:rPr>
                                <w:t>d’architecture</w:t>
                              </w:r>
                            </w:p>
                          </w:txbxContent>
                        </wps:txbx>
                        <wps:bodyPr rot="0" vert="horz" wrap="square" lIns="36000" tIns="36000" rIns="36000" bIns="36000" anchor="t" anchorCtr="0" upright="1">
                          <a:spAutoFit/>
                        </wps:bodyPr>
                      </wps:wsp>
                      <wps:wsp>
                        <wps:cNvPr id="408" name="Line 297"/>
                        <wps:cNvCnPr/>
                        <wps:spPr bwMode="auto">
                          <a:xfrm>
                            <a:off x="1477645" y="969645"/>
                            <a:ext cx="293370" cy="143510"/>
                          </a:xfrm>
                          <a:prstGeom prst="line">
                            <a:avLst/>
                          </a:prstGeom>
                          <a:noFill/>
                          <a:ln w="5715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9" name="Line 298"/>
                        <wps:cNvCnPr/>
                        <wps:spPr bwMode="auto">
                          <a:xfrm flipH="1">
                            <a:off x="55245" y="9525"/>
                            <a:ext cx="4462780" cy="635"/>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0" name="Line 299"/>
                        <wps:cNvCnPr/>
                        <wps:spPr bwMode="auto">
                          <a:xfrm>
                            <a:off x="705485" y="2183130"/>
                            <a:ext cx="908050" cy="363220"/>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 name="Freeform 300"/>
                        <wps:cNvSpPr>
                          <a:spLocks/>
                        </wps:cNvSpPr>
                        <wps:spPr bwMode="auto">
                          <a:xfrm>
                            <a:off x="1266825" y="2479040"/>
                            <a:ext cx="347980" cy="70485"/>
                          </a:xfrm>
                          <a:custGeom>
                            <a:avLst/>
                            <a:gdLst>
                              <a:gd name="T0" fmla="*/ 488 w 488"/>
                              <a:gd name="T1" fmla="*/ 292 h 292"/>
                              <a:gd name="T2" fmla="*/ 200 w 488"/>
                              <a:gd name="T3" fmla="*/ 0 h 292"/>
                              <a:gd name="T4" fmla="*/ 0 w 488"/>
                              <a:gd name="T5" fmla="*/ 0 h 292"/>
                            </a:gdLst>
                            <a:ahLst/>
                            <a:cxnLst>
                              <a:cxn ang="0">
                                <a:pos x="T0" y="T1"/>
                              </a:cxn>
                              <a:cxn ang="0">
                                <a:pos x="T2" y="T3"/>
                              </a:cxn>
                              <a:cxn ang="0">
                                <a:pos x="T4" y="T5"/>
                              </a:cxn>
                            </a:cxnLst>
                            <a:rect l="0" t="0" r="r" b="b"/>
                            <a:pathLst>
                              <a:path w="488" h="292">
                                <a:moveTo>
                                  <a:pt x="488" y="292"/>
                                </a:moveTo>
                                <a:lnTo>
                                  <a:pt x="200" y="0"/>
                                </a:lnTo>
                                <a:lnTo>
                                  <a:pt x="0" y="0"/>
                                </a:lnTo>
                              </a:path>
                            </a:pathLst>
                          </a:custGeom>
                          <a:noFill/>
                          <a:ln w="9525" cap="flat" cmpd="sng">
                            <a:solidFill>
                              <a:srgbClr val="000000"/>
                            </a:solidFill>
                            <a:prstDash val="solid"/>
                            <a:round/>
                            <a:headEnd type="non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2" name="AutoShape 301"/>
                        <wps:cNvSpPr>
                          <a:spLocks noChangeArrowheads="1"/>
                        </wps:cNvSpPr>
                        <wps:spPr bwMode="auto">
                          <a:xfrm flipV="1">
                            <a:off x="1602740" y="2524125"/>
                            <a:ext cx="45720" cy="457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0AF8AF50" id="Zone de dessin 413" o:spid="_x0000_s1272" editas="canvas" style="width:468.2pt;height:291.7pt;mso-position-horizontal-relative:char;mso-position-vertical-relative:line" coordsize="59461,37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">
                <v:shape id="_x0000_s1273" type="#_x0000_t75" style="position:absolute;width:59461;height:37045;visibility:visible;mso-wrap-style:square">
                  <v:fill o:detectmouseclick="t"/>
                  <v:path o:connecttype="none"/>
                </v:shape>
                <v:line id="Line 153" o:spid="_x0000_s1274" style="position:absolute;visibility:visible;mso-wrap-style:square" from="13658,15024" to="18846,15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" strokecolor="green" strokeweight="6pt"/>
                <v:shape id="Freeform 154" o:spid="_x0000_s1275" style="position:absolute;left:17284;top:8661;width:27864;height:2908;visibility:visible;mso-wrap-style:square;v-text-anchor:top" coordsize="4388,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" path="m4388,l,,,458r143,e" filled="f" strokecolor="green" strokeweight="6pt">
                  <v:path arrowok="t" o:connecttype="custom" o:connectlocs="2786380,0;0,0;0,290830;90805,290830" o:connectangles="0,0,0,0"/>
                </v:shape>
                <v:shape id="Freeform 155" o:spid="_x0000_s1276" style="position:absolute;left:1981;top:8661;width:13239;height:2908;visibility:visible;mso-wrap-style:square;v-text-anchor:top" coordsize="2085,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" path="m,3l2085,r,458l1942,458e" filled="f" strokecolor="green" strokeweight="6pt">
                  <v:path arrowok="t" o:connecttype="custom" o:connectlocs="0,1905;1323975,0;1323975,290830;1233170,290830" o:connectangles="0,0,0,0"/>
                </v:shape>
                <v:shape id="Freeform 156" o:spid="_x0000_s1277" style="position:absolute;top:12388;width:15316;height:1861;flip:x;visibility:visible;mso-wrap-style:square;v-text-anchor:top" coordsize="243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" path="m120,l,,,293r2437,e" filled="f" strokecolor="red" strokeweight="4.5pt">
                  <v:path arrowok="t" o:connecttype="custom" o:connectlocs="75418,0;0,0;0,186055;1531620,186055" o:connectangles="0,0,0,0"/>
                </v:shape>
                <v:shape id="Freeform 157" o:spid="_x0000_s1278" style="position:absolute;left:17145;top:12388;width:15335;height:1861;visibility:visible;mso-wrap-style:square;v-text-anchor:top" coordsize="243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" path="m120,l,,,293r2437,e" filled="f" strokecolor="red" strokeweight="4.5pt">
                  <v:path arrowok="t" o:connecttype="custom" o:connectlocs="75512,0;0,0;0,186055;1533525,186055" o:connectangles="0,0,0,0"/>
                </v:shape>
                <v:shape id="Freeform 158" o:spid="_x0000_s1279" alt="noir)" style="position:absolute;left:5422;top:18313;width:30703;height:14224;visibility:visible;mso-wrap-style:square;v-text-anchor:top" coordsize="4820,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" path="m1240,l,,,1750r4820,l4820,2240e" filled="f" fillcolor="red" strokecolor="blue" strokeweight="3pt">
                  <v:fill r:id="rId18" o:title="" type="pattern"/>
                  <v:path arrowok="t" o:connecttype="custom" o:connectlocs="789850,0;0,0;0,1111250;3070225,1111250;3070225,1422400" o:connectangles="0,0,0,0,0"/>
                </v:shape>
                <v:group id="Group 159" o:spid="_x0000_s1280" style="position:absolute;left:46164;top:285;width:13119;height:19406" coordorigin="8728,263" coordsize="1941,3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gptxgAAANwAAAAPAAAAZHJzL2Rvd25yZXYueG1sRI9Ba8JA&#10;FITvBf/D8gremk2UNp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vAoKbcYAAADcAAAA&#10;DwAAAAAAAAAAAAAAAAAHAgAAZHJzL2Rvd25yZXYueG1sUEsFBgAAAAADAAMAtwAAAPoCAAAAAA==&#10;">
                  <v:shape id="Arc 160" o:spid="_x0000_s1281" style="position:absolute;left:9975;top:263;width:694;height:3206;visibility:visible;mso-wrap-style:square;v-text-anchor:top" coordsize="21847,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" path="m247,nfc12176,,21847,9670,21847,21600v,11929,-9671,21600,-21600,21600c164,43200,82,43199,,43198em247,nsc12176,,21847,9670,21847,21600v,11929,-9671,21600,-21600,21600c164,43200,82,43199,,43198l247,21600,247,xe" filled="f" strokecolor="gray" strokeweight="12pt">
                    <v:path arrowok="t" o:extrusionok="f" o:connecttype="custom" o:connectlocs="8,0;0,3206;8,1603" o:connectangles="0,0,0"/>
                  </v:shape>
                  <v:shape id="Freeform 161" o:spid="_x0000_s1282" style="position:absolute;left:8728;top:266;width:1265;height:206;visibility:visible;mso-wrap-style:square;v-text-anchor:top" coordsize="1747,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" path="m,345v171,9,342,18,487,c632,327,744,290,870,240,996,190,1099,85,1245,45,1391,5,1569,2,1747,e" filled="f" strokecolor="gray" strokeweight="12pt">
                    <v:path arrowok="t" o:connecttype="custom" o:connectlocs="0,196;353,196;630,136;902,26;1265,0" o:connectangles="0,0,0,0,0"/>
                  </v:shape>
                  <v:shape id="Freeform 162" o:spid="_x0000_s1283" style="position:absolute;left:8750;top:3261;width:1265;height:207;flip:y;visibility:visible;mso-wrap-style:square;v-text-anchor:top" coordsize="1747,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" path="m,345v171,9,342,18,487,c632,327,744,290,870,240,996,190,1099,85,1245,45,1391,5,1569,2,1747,e" filled="f" strokecolor="gray" strokeweight="12pt">
                    <v:path arrowok="t" o:connecttype="custom" o:connectlocs="0,197;353,197;630,137;902,26;1265,0" o:connectangles="0,0,0,0,0"/>
                  </v:shape>
                </v:group>
                <v:line id="Line 163" o:spid="_x0000_s1284" style="position:absolute;flip:y;visibility:visible;mso-wrap-style:square" from="38423,23520" to="39046,2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" strokecolor="#c00" strokeweight="3pt"/>
                <v:line id="Line 164" o:spid="_x0000_s1285" style="position:absolute;rotation:90;flip:x;visibility:visible;mso-wrap-style:square" from="37096,10026" to="53251,10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" strokecolor="green" strokeweight="6pt"/>
                <v:shape id="Arc 165" o:spid="_x0000_s1286" style="position:absolute;left:45173;top:17989;width:1690;height:1594;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" path="m,nfc11929,,21600,9670,21600,21600em,nsc11929,,21600,9670,21600,21600l,21600,,xe" filled="f" strokecolor="green" strokeweight="6pt">
                  <v:path arrowok="t" o:extrusionok="f" o:connecttype="custom" o:connectlocs="0,0;168910,159385;0,159385" o:connectangles="0,0,0"/>
                </v:shape>
                <v:shape id="Arc 166" o:spid="_x0000_s1287" style="position:absolute;left:45218;top:329;width:1594;height:168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" path="m,nfc11929,,21600,9670,21600,21600em,nsc11929,,21600,9670,21600,21600l,21600,,xe" filled="f" strokecolor="green" strokeweight="6pt">
                  <v:path arrowok="t" o:extrusionok="f" o:connecttype="custom" o:connectlocs="0,0;159385,168910;0,168910" o:connectangles="0,0,0"/>
                </v:shape>
                <v:line id="Line 167" o:spid="_x0000_s1288" style="position:absolute;visibility:visible;mso-wrap-style:square" from="46755,374" to="48685,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" strokecolor="green" strokeweight="6pt"/>
                <v:line id="Line 168" o:spid="_x0000_s1289" style="position:absolute;visibility:visible;mso-wrap-style:square" from="46685,19589" to="48615,19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" strokecolor="green" strokeweight="6pt"/>
                <v:line id="Line 169" o:spid="_x0000_s1290" style="position:absolute;visibility:visible;mso-wrap-style:square" from="16249,10153" to="16256,28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" strokecolor="green" strokeweight="6pt"/>
                <v:group id="Group 170" o:spid="_x0000_s1291" style="position:absolute;left:13633;top:25990;width:2203;height:1842" coordorigin="4750,6653" coordsize="4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">
                  <v:rect id="Rectangle 171" o:spid="_x0000_s1292" alt="noir)" style="position:absolute;left:5070;top:665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" fillcolor="red" strokecolor="#f90" strokeweight="1pt">
                    <v:fill r:id="rId18" o:title="" type="pattern"/>
                  </v:rect>
                  <v:rect id="Rectangle 172" o:spid="_x0000_s1293" alt="noir)" style="position:absolute;left:4750;top:665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" fillcolor="red" strokecolor="#f90" strokeweight="1pt">
                    <v:fill r:id="rId50" o:title="" type="pattern"/>
                  </v:rect>
                  <v:oval id="Oval 173" o:spid="_x0000_s1294" style="position:absolute;left:4870;top:673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" strokecolor="#f90" strokeweight="1pt">
                    <v:fill color2="#f60" rotate="t" focusposition=".5,.5" focussize="" focus="100%" type="gradientRadial"/>
                  </v:oval>
                </v:group>
                <v:group id="Group 174" o:spid="_x0000_s1295" style="position:absolute;left:16713;top:25990;width:2203;height:1842;flip:x" coordorigin="4990,6893" coordsize="4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">
                  <v:rect id="Rectangle 175" o:spid="_x0000_s1296" alt="noir)" style="position:absolute;left:5310;top:689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" fillcolor="red" strokecolor="#f90" strokeweight="1pt">
                    <v:fill r:id="rId18" o:title="" type="pattern"/>
                  </v:rect>
                  <v:rect id="Rectangle 176" o:spid="_x0000_s1297" alt="noir)" style="position:absolute;left:4990;top:689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" fillcolor="red" strokecolor="#f90" strokeweight="1pt">
                    <v:fill r:id="rId50" o:title="" type="pattern"/>
                  </v:rect>
                  <v:oval id="Oval 177" o:spid="_x0000_s1298" style="position:absolute;left:5110;top:69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" strokecolor="#f90" strokeweight="1pt">
                    <v:fill color2="#f60" rotate="t" focusposition=".5,.5" focussize="" focus="100%" type="gradientRadial"/>
                  </v:oval>
                </v:group>
                <v:group id="Group 178" o:spid="_x0000_s1299" style="position:absolute;left:13633;top:17849;width:2203;height:1842" coordorigin="4750,6653" coordsize="4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rect id="Rectangle 179" o:spid="_x0000_s1300" alt="noir)" style="position:absolute;left:5070;top:665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" fillcolor="red" strokecolor="#f90" strokeweight="1pt">
                    <v:fill r:id="rId18" o:title="" type="pattern"/>
                  </v:rect>
                  <v:rect id="Rectangle 180" o:spid="_x0000_s1301" alt="noir)" style="position:absolute;left:4750;top:665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" fillcolor="red" strokecolor="#f90" strokeweight="1pt">
                    <v:fill r:id="rId50" o:title="" type="pattern"/>
                  </v:rect>
                  <v:oval id="Oval 181" o:spid="_x0000_s1302" style="position:absolute;left:4870;top:673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" strokecolor="#f90" strokeweight="1pt">
                    <v:fill color2="#f60" rotate="t" focusposition=".5,.5" focussize="" focus="100%" type="gradientRadial"/>
                  </v:oval>
                </v:group>
                <v:group id="Group 182" o:spid="_x0000_s1303" style="position:absolute;left:16713;top:17849;width:2203;height:1842;flip:x" coordorigin="4990,6893" coordsize="4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">
                  <v:rect id="Rectangle 183" o:spid="_x0000_s1304" alt="noir)" style="position:absolute;left:5310;top:689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" fillcolor="red" strokecolor="#f90" strokeweight="1pt">
                    <v:fill r:id="rId18" o:title="" type="pattern"/>
                  </v:rect>
                  <v:rect id="Rectangle 184" o:spid="_x0000_s1305" alt="noir)" style="position:absolute;left:4990;top:689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" fillcolor="red" strokecolor="#f90" strokeweight="1pt">
                    <v:fill r:id="rId50" o:title="" type="pattern"/>
                  </v:rect>
                  <v:oval id="Oval 185" o:spid="_x0000_s1306" style="position:absolute;left:5110;top:69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" strokecolor="#f90" strokeweight="1pt">
                    <v:fill color2="#f60" rotate="t" focusposition=".5,.5" focussize="" focus="100%" type="gradientRadial"/>
                  </v:oval>
                </v:group>
                <v:line id="Line 186" o:spid="_x0000_s1307" style="position:absolute;visibility:visible;mso-wrap-style:square" from="7054,21831" to="9607,2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" strokecolor="#3cc" strokeweight="3pt"/>
                <v:shape id="Freeform 187" o:spid="_x0000_s1308" style="position:absolute;left:8159;top:21183;width:7347;height:1061;visibility:visible;mso-wrap-style:square;v-text-anchor:top" coordsize="164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" path="m,230l90,,1640,e" filled="f" strokecolor="#3cc" strokeweight="3pt">
                  <v:path arrowok="t" o:connecttype="custom" o:connectlocs="0,106045;40319,0;734695,0" o:connectangles="0,0,0"/>
                </v:shape>
                <v:line id="Line 188" o:spid="_x0000_s1309" style="position:absolute;visibility:visible;mso-wrap-style:square" from="15417,20358" to="15424,2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" strokecolor="#3cc" strokeweight="3pt"/>
                <v:line id="Line 189" o:spid="_x0000_s1310" style="position:absolute;flip:x;visibility:visible;mso-wrap-style:square" from="22891,21831" to="25444,2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" strokecolor="#3cc" strokeweight="3pt"/>
                <v:shape id="Freeform 190" o:spid="_x0000_s1311" style="position:absolute;left:17043;top:21183;width:7296;height:1061;flip:x;visibility:visible;mso-wrap-style:square;v-text-anchor:top" coordsize="164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" path="m,230l90,,1640,e" filled="f" strokecolor="#3cc" strokeweight="3pt">
                  <v:path arrowok="t" o:connecttype="custom" o:connectlocs="0,106045;40040,0;729615,0" o:connectangles="0,0,0"/>
                </v:shape>
                <v:line id="Line 191" o:spid="_x0000_s1312" style="position:absolute;flip:x;visibility:visible;mso-wrap-style:square" from="17081,20358" to="17087,2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" strokecolor="#3cc" strokeweight="3pt"/>
                <v:line id="Line 192" o:spid="_x0000_s1313" style="position:absolute;flip:x;visibility:visible;mso-wrap-style:square" from="14947,20986" to="17513,22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" strokecolor="teal" strokeweight="3pt"/>
                <v:line id="Line 193" o:spid="_x0000_s1314" style="position:absolute;flip:y;visibility:visible;mso-wrap-style:square" from="22872,22040" to="25539,22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" strokecolor="#c00" strokeweight="3pt"/>
                <v:line id="Line 194" o:spid="_x0000_s1315" style="position:absolute;visibility:visible;mso-wrap-style:square" from="20662,25088" to="38042,25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" strokecolor="#c00" strokeweight="3pt"/>
                <v:line id="Line 195" o:spid="_x0000_s1316" style="position:absolute;visibility:visible;mso-wrap-style:square" from="24339,22504" to="24345,2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" strokecolor="#c00" strokeweight="3pt"/>
                <v:shape id="Freeform 196" o:spid="_x0000_s1317" alt="noir)" style="position:absolute;left:26282;top:22485;width:3207;height:825;visibility:visible;mso-wrap-style:square;v-text-anchor:top" coordsize="697,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" path="m540,128r-338,l187,180,,180,,,697,r,165l585,165,540,128xe" fillcolor="red" strokecolor="#f90" strokeweight="1pt">
                  <v:fill r:id="rId50" o:title="" type="pattern"/>
                  <v:path arrowok="t" o:connecttype="custom" o:connectlocs="248443,58702;92936,58702;86035,82550;0,82550;0,0;320675,0;320675,75671;269146,75671;248443,58702" o:connectangles="0,0,0,0,0,0,0,0,0"/>
                </v:shape>
                <v:shape id="Freeform 197" o:spid="_x0000_s1318" alt="noir)" style="position:absolute;left:26308;top:23793;width:3213;height:895;visibility:visible;mso-wrap-style:square;v-text-anchor:top" coordsize="69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" path="m518,l195,,158,75,,75,,195r698,l698,68r-173,l518,xe" fillcolor="red" strokecolor="#f90" strokeweight="1pt">
                  <v:fill r:id="rId18" o:title="" type="pattern"/>
                  <v:path arrowok="t" o:connecttype="custom" o:connectlocs="238451,0;89764,0;72732,34437;0,34437;0,89535;321310,89535;321310,31222;241673,31222;238451,0" o:connectangles="0,0,0,0,0,0,0,0,0"/>
                </v:shape>
                <v:oval id="Oval 198" o:spid="_x0000_s1319" style="position:absolute;left:26607;top:23075;width:1098;height:1105;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" strokecolor="#f90" strokeweight="1pt">
                  <v:fill color2="#f60" rotate="t" focusposition=".5,.5" focussize="" focus="100%" type="gradientRadial"/>
                </v:oval>
                <v:oval id="Oval 199" o:spid="_x0000_s1320" style="position:absolute;left:28150;top:23075;width:1098;height:1105;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" strokecolor="#f90" strokeweight="1pt">
                  <v:fill color2="#f60" rotate="t" focusposition=".5,.5" focussize="" focus="100%" type="gradientRadial"/>
                </v:oval>
                <v:shape id="Freeform 200" o:spid="_x0000_s1321" alt="noir)" style="position:absolute;left:26282;top:26835;width:3207;height:825;flip:y;visibility:visible;mso-wrap-style:square;v-text-anchor:top" coordsize="697,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" path="m540,128r-338,l187,180,,180,,,697,r,165l585,165,540,128xe" fillcolor="red" strokecolor="#f90" strokeweight="1pt">
                  <v:fill r:id="rId50" o:title="" type="pattern"/>
                  <v:path arrowok="t" o:connecttype="custom" o:connectlocs="248443,58702;92936,58702;86035,82550;0,82550;0,0;320675,0;320675,75671;269146,75671;248443,58702" o:connectangles="0,0,0,0,0,0,0,0,0"/>
                </v:shape>
                <v:shape id="Freeform 201" o:spid="_x0000_s1322" alt="noir)" style="position:absolute;left:26308;top:25450;width:3213;height:896;flip:y;visibility:visible;mso-wrap-style:square;v-text-anchor:top" coordsize="69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" path="m518,l195,,158,75,,75,,195r698,l698,68r-173,l518,xe" fillcolor="red" strokecolor="#f90" strokeweight="1pt">
                  <v:fill r:id="rId18" o:title="" type="pattern"/>
                  <v:path arrowok="t" o:connecttype="custom" o:connectlocs="238451,0;89764,0;72732,34437;0,34437;0,89535;321310,89535;321310,31222;241673,31222;238451,0" o:connectangles="0,0,0,0,0,0,0,0,0"/>
                </v:shape>
                <v:oval id="Oval 202" o:spid="_x0000_s1323" style="position:absolute;left:26606;top:25965;width:1105;height:1105;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" strokecolor="#f90" strokeweight="1pt">
                  <v:fill color2="#f60" rotate="t" focusposition=".5,.5" focussize="" focus="100%" type="gradientRadial"/>
                </v:oval>
                <v:oval id="Oval 203" o:spid="_x0000_s1324" style="position:absolute;left:28149;top:25965;width:1105;height:1105;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" strokecolor="#f90" strokeweight="1pt">
                  <v:fill color2="#f60" rotate="t" focusposition=".5,.5" focussize="" focus="100%" type="gradientRadial"/>
                </v:oval>
                <v:roundrect id="AutoShape 204" o:spid="_x0000_s1325" style="position:absolute;left:20485;top:24345;width:1930;height:40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" fillcolor="purple" strokecolor="#f90" strokeweight="1pt">
                  <v:fill rotate="t" focus="100%" type="gradient"/>
                </v:roundrect>
                <v:shape id="Freeform 205" o:spid="_x0000_s1326" alt="noir)" style="position:absolute;left:20313;top:24142;width:2280;height:349;visibility:visible;mso-wrap-style:square;v-text-anchor:top" coordsize="26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" path="m,29l,,269,r,33e" filled="f" fillcolor="gray" strokecolor="#f90" strokeweight="2.25pt">
                  <v:fill r:id="rId50" o:title="" type="pattern"/>
                  <v:path arrowok="t" o:connecttype="custom" o:connectlocs="0,30692;0,0;227965,0;227965,34925" o:connectangles="0,0,0,0"/>
                </v:shape>
                <v:group id="Group 206" o:spid="_x0000_s1327" style="position:absolute;left:20313;top:25419;width:2280;height:609;flip:y" coordorigin="6444,6502" coordsize="496,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">
                  <v:roundrect id="AutoShape 207" o:spid="_x0000_s1328" style="position:absolute;left:6481;top:6546;width:420;height:88;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" fillcolor="purple" strokecolor="#f90" strokeweight="1pt">
                    <v:fill rotate="t" focus="100%" type="gradient"/>
                  </v:roundrect>
                  <v:shape id="Freeform 208" o:spid="_x0000_s1329" alt="noir)" style="position:absolute;left:6444;top:6502;width:496;height:76;visibility:visible;mso-wrap-style:square;v-text-anchor:top" coordsize="26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" path="m,29l,,269,r,33e" filled="f" fillcolor="gray" strokecolor="#f90" strokeweight="2.25pt">
                    <v:fill r:id="rId50" o:title="" type="pattern"/>
                    <v:path arrowok="t" o:connecttype="custom" o:connectlocs="0,67;0,0;496,0;496,76" o:connectangles="0,0,0,0"/>
                  </v:shape>
                </v:group>
                <v:line id="Line 209" o:spid="_x0000_s1330" style="position:absolute;visibility:visible;mso-wrap-style:square" from="22872,27203" to="25539,28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" strokecolor="#c00" strokeweight="3pt"/>
                <v:line id="Line 210" o:spid="_x0000_s1331" style="position:absolute;flip:y;visibility:visible;mso-wrap-style:square" from="24339,25076" to="24345,27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" strokecolor="#c00" strokeweight="3pt"/>
                <v:rect id="Rectangle 211" o:spid="_x0000_s1332" alt="noir)" style="position:absolute;left:37439;top:18167;width:48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" fillcolor="red" strokecolor="#f90" strokeweight="1pt">
                  <v:fill r:id="rId18" o:title="" type="pattern"/>
                </v:rect>
                <v:rect id="Rectangle 212" o:spid="_x0000_s1333" alt="noir)" style="position:absolute;left:36468;top:18167;width:482;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" fillcolor="red" strokecolor="#f90" strokeweight="1pt">
                  <v:fill r:id="rId50" o:title="" type="pattern"/>
                </v:rect>
                <v:oval id="Oval 213" o:spid="_x0000_s1334" style="position:absolute;left:36830;top:18408;width:730;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" strokecolor="#f90" strokeweight="1pt">
                  <v:fill color2="#f60" rotate="t" focusposition=".5,.5" focussize="" focus="100%" type="gradientRadial"/>
                </v:oval>
                <v:rect id="Rectangle 214" o:spid="_x0000_s1335" alt="noir)" style="position:absolute;left:38925;top:18167;width:483;height:12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" fillcolor="red" strokecolor="#f90" strokeweight="1pt">
                  <v:fill r:id="rId18" o:title="" type="pattern"/>
                </v:rect>
                <v:rect id="Rectangle 215" o:spid="_x0000_s1336" alt="noir)" style="position:absolute;left:39897;top:18167;width:482;height:12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" fillcolor="red" strokecolor="#f90" strokeweight="1pt">
                  <v:fill r:id="rId50" o:title="" type="pattern"/>
                </v:rect>
                <v:oval id="Oval 216" o:spid="_x0000_s1337" style="position:absolute;left:39287;top:18408;width:730;height:73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" strokecolor="#f90" strokeweight="1pt">
                  <v:fill color2="#f60" rotate="t" focusposition=".5,.5" focussize="" focus="100%" type="gradientRadial"/>
                </v:oval>
                <v:line id="Line 217" o:spid="_x0000_s1338" style="position:absolute;flip:x;visibility:visible;mso-wrap-style:square" from="26206,22123" to="29622,2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" strokecolor="blue" strokeweight="3pt"/>
                <v:line id="Line 218" o:spid="_x0000_s1339" style="position:absolute;flip:x y;visibility:visible;mso-wrap-style:square" from="26206,28022" to="29622,28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" strokecolor="blue" strokeweight="3pt"/>
                <v:rect id="Rectangle 219" o:spid="_x0000_s1340" alt="noir)" style="position:absolute;left:37414;top:31203;width:482;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" fillcolor="red" strokecolor="#f90" strokeweight="1pt">
                  <v:fill r:id="rId18" o:title="" type="pattern"/>
                </v:rect>
                <v:rect id="Rectangle 220" o:spid="_x0000_s1341" alt="noir)" style="position:absolute;left:36442;top:31203;width:48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" fillcolor="red" strokecolor="#f90" strokeweight="1pt">
                  <v:fill r:id="rId50" o:title="" type="pattern"/>
                </v:rect>
                <v:oval id="Oval 221" o:spid="_x0000_s1342" style="position:absolute;left:36804;top:31445;width:730;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" strokecolor="#f90" strokeweight="1pt">
                  <v:fill color2="#f60" rotate="t" focusposition=".5,.5" focussize="" focus="100%" type="gradientRadial"/>
                </v:oval>
                <v:rect id="Rectangle 222" o:spid="_x0000_s1343" alt="noir)" style="position:absolute;left:38900;top:31203;width:482;height:12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" fillcolor="red" strokecolor="#f90" strokeweight="1pt">
                  <v:fill r:id="rId18" o:title="" type="pattern"/>
                </v:rect>
                <v:rect id="Rectangle 223" o:spid="_x0000_s1344" alt="noir)" style="position:absolute;left:39865;top:31203;width:482;height:12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" fillcolor="red" strokecolor="#f90" strokeweight="1pt">
                  <v:fill r:id="rId50" o:title="" type="pattern"/>
                </v:rect>
                <v:oval id="Oval 224" o:spid="_x0000_s1345" style="position:absolute;left:39262;top:31445;width:723;height:73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" strokecolor="#f90" strokeweight="1pt">
                  <v:fill color2="#f60" rotate="t" focusposition=".5,.5" focussize="" focus="100%" type="gradientRadial"/>
                </v:oval>
                <v:line id="Line 225" o:spid="_x0000_s1346" style="position:absolute;visibility:visible;mso-wrap-style:square" from="19215,17449" to="19215,20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" strokecolor="blue" strokeweight="3pt"/>
                <v:line id="Line 226" o:spid="_x0000_s1347" style="position:absolute;flip:y;visibility:visible;mso-wrap-style:square" from="19278,25768" to="19284,29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" strokecolor="blue" strokeweight="3pt"/>
                <v:line id="Line 227" o:spid="_x0000_s1348" style="position:absolute;flip:x;visibility:visible;mso-wrap-style:square" from="13322,17449" to="13335,20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" strokecolor="blue" strokeweight="3pt"/>
                <v:line id="Line 228" o:spid="_x0000_s1349" style="position:absolute;visibility:visible;mso-wrap-style:square" from="20148,23749" to="22771,2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" strokecolor="blue" strokeweight="3pt"/>
                <v:line id="Line 229" o:spid="_x0000_s1350" style="position:absolute;visibility:visible;mso-wrap-style:square" from="20154,26390" to="22777,26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" strokecolor="blue" strokeweight="3pt"/>
                <v:line id="Line 230" o:spid="_x0000_s1351" style="position:absolute;visibility:visible;mso-wrap-style:square" from="21412,26422" to="21418,29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" strokecolor="blue" strokeweight="3pt"/>
                <v:shape id="Freeform 231" o:spid="_x0000_s1352" alt="noir)" style="position:absolute;left:40684;top:29851;width:6;height:2654;visibility:visible;mso-wrap-style:square;v-text-anchor:top" coordsize="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" path="m,418l,e" filled="f" fillcolor="red" strokecolor="blue" strokeweight="3pt">
                  <v:fill r:id="rId18" o:title="" type="pattern"/>
                  <v:path arrowok="t" o:connecttype="custom" o:connectlocs="0,265430;0,0" o:connectangles="0,0"/>
                </v:shape>
                <v:shape id="Freeform 232" o:spid="_x0000_s1353" alt="noir)" style="position:absolute;left:40684;top:17957;width:6;height:2305;visibility:visible;mso-wrap-style:square;v-text-anchor:top" coordsize="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" path="m,l,363e" filled="f" fillcolor="red" strokecolor="blue" strokeweight="3pt">
                  <v:fill r:id="rId18" o:title="" type="pattern"/>
                  <v:path arrowok="t" o:connecttype="custom" o:connectlocs="0,0;0,230505" o:connectangles="0,0"/>
                </v:shape>
                <v:oval id="Oval 233" o:spid="_x0000_s1354" style="position:absolute;left:37896;top:24536;width:1035;height:1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" strokecolor="#c00" strokeweight="3pt"/>
                <v:shape id="Arc 234" o:spid="_x0000_s1355" alt="noir)" style="position:absolute;left:37592;top:24098;width:1778;height:1917;visibility:visible;mso-wrap-style:square;v-text-anchor:top" coordsize="40025,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" path="m,10327nfc3925,3911,10904,-1,18425,,30354,,40025,9670,40025,21600v,11929,-9671,21600,-21600,21600c11237,43200,4520,39624,506,33662em,10327nsc3925,3911,10904,-1,18425,,30354,,40025,9670,40025,21600v,11929,-9671,21600,-21600,21600c11237,43200,4520,39624,506,33662l18425,21600,,10327xe" filled="f" fillcolor="red" strokecolor="purple" strokeweight="3pt">
                  <v:fill r:id="rId18" o:title="" type="pattern"/>
                  <v:path arrowok="t" o:extrusionok="f" o:connecttype="custom" o:connectlocs="0,45843;2252,149430;81848,95885" o:connectangles="0,0,0"/>
                </v:shape>
                <v:line id="Line 235" o:spid="_x0000_s1356" style="position:absolute;visibility:visible;mso-wrap-style:square" from="39370,25139" to="55676,26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" strokecolor="purple" strokeweight="3pt"/>
                <v:line id="Line 236" o:spid="_x0000_s1357" style="position:absolute;flip:y;visibility:visible;mso-wrap-style:square" from="38430,16656" to="38436,19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" strokeweight="6pt"/>
                <v:line id="Line 237" o:spid="_x0000_s1358" style="position:absolute;visibility:visible;mso-wrap-style:square" from="38379,30422" to="38385,33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" strokeweight="6pt"/>
                <v:line id="Line 238" o:spid="_x0000_s1359" style="position:absolute;flip:y;visibility:visible;mso-wrap-style:square" from="36379,33578" to="56038,33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" strokeweight="6pt"/>
                <v:shape id="Freeform 239" o:spid="_x0000_s1360" alt="noir)" style="position:absolute;left:35331;top:16725;width:21926;height:5747;visibility:visible;mso-wrap-style:square;v-text-anchor:top" coordsize="4770,1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" path="m,l1280,,2380,1100r2390,150e" filled="f" fillcolor="red" strokeweight="6pt">
                  <v:fill r:id="rId18" o:title="" type="pattern"/>
                  <v:path arrowok="t" o:connecttype="custom" o:connectlocs="0,0;588385,0;1094029,505714;2192655,574675" o:connectangles="0,0,0,0"/>
                </v:shape>
                <v:shape id="Freeform 240" o:spid="_x0000_s1361" alt="noir)" style="position:absolute;left:55911;top:22428;width:1346;height:11080;visibility:visible;mso-wrap-style:square;v-text-anchor:top" coordsize="212,1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" path="m212,c202,62,161,235,149,370v-12,135,13,303,-7,442c122,951,54,1078,31,1202,8,1326,4,1466,2,1557v-2,90,11,159,15,188e" filled="f" fillcolor="red">
                  <v:fill r:id="rId18" o:title="" type="pattern"/>
                  <v:path arrowok="t" o:connecttype="custom" o:connectlocs="134620,0;94615,234950;90170,515620;19685,763270;1270,988695;10795,1108075" o:connectangles="0,0,0,0,0,0"/>
                </v:shape>
                <v:line id="Line 241" o:spid="_x0000_s1362" style="position:absolute;visibility:visible;mso-wrap-style:square" from="14776,12623" to="17710,14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" strokecolor="maroon" strokeweight="4.5pt"/>
                <v:shape id="Freeform 242" o:spid="_x0000_s1363" style="position:absolute;left:19272;top:13709;width:13227;height:515;visibility:visible;mso-wrap-style:square;v-text-anchor:top" coordsize="235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" path="m,360l300,,2355,e" filled="f" strokecolor="red" strokeweight="4.5pt">
                  <v:path arrowok="t" o:connecttype="custom" o:connectlocs="0,51435;168497,0;1322705,0" o:connectangles="0,0,0"/>
                </v:shape>
                <v:shape id="Freeform 243" o:spid="_x0000_s1364" style="position:absolute;top:13709;width:13227;height:515;flip:x;visibility:visible;mso-wrap-style:square;v-text-anchor:top" coordsize="235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" path="m,360l300,,2355,e" filled="f" strokecolor="red" strokeweight="4.5pt">
                  <v:path arrowok="t" o:connecttype="custom" o:connectlocs="0,51435;168497,0;1322705,0" o:connectangles="0,0,0"/>
                </v:shape>
                <v:line id="Line 244" o:spid="_x0000_s1365" style="position:absolute;visibility:visible;mso-wrap-style:square" from="38436,19545" to="38442,31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">
                  <v:stroke dashstyle="longDashDot"/>
                </v:line>
                <v:shape id="Freeform 245" o:spid="_x0000_s1366" style="position:absolute;left:45961;top:33928;width:3048;height:2425;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" path="m,l240,277r172,e" filled="f">
                  <v:stroke startarrow="block" startarrowwidth="narrow"/>
                  <v:path arrowok="t" o:connecttype="custom" o:connectlocs="0,0;177553,242570;304800,242570" o:connectangles="0,0,0"/>
                </v:shape>
                <v:shape id="Text Box 246" o:spid="_x0000_s1367" type="#_x0000_t202" style="position:absolute;left:47599;top:34544;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" filled="f" stroked="f">
                  <v:stroke dashstyle="longDashDot"/>
                  <v:textbox style="mso-fit-shape-to-text:t" inset="1mm,1mm,1mm,1mm">
                    <w:txbxContent>
                      <w:p w:rsidR="00716AF2" w:rsidRDefault="00716AF2" w:rsidP="00482BA7">
                        <w:r>
                          <w:t>1</w:t>
                        </w:r>
                      </w:p>
                    </w:txbxContent>
                  </v:textbox>
                </v:shape>
                <v:shape id="Freeform 247" o:spid="_x0000_s1368" style="position:absolute;left:24009;top:29591;width:3048;height:2425;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" path="m,l240,277r172,e" filled="f">
                  <v:stroke startarrow="block" startarrowwidth="narrow"/>
                  <v:path arrowok="t" o:connecttype="custom" o:connectlocs="0,0;177553,242570;304800,242570" o:connectangles="0,0,0"/>
                </v:shape>
                <v:shape id="Text Box 248" o:spid="_x0000_s1369" type="#_x0000_t202" style="position:absolute;left:25647;top:30206;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" filled="f" stroked="f">
                  <v:stroke dashstyle="longDashDot"/>
                  <v:textbox style="mso-fit-shape-to-text:t" inset="1mm,1mm,1mm,1mm">
                    <w:txbxContent>
                      <w:p w:rsidR="00716AF2" w:rsidRDefault="00716AF2" w:rsidP="00482BA7">
                        <w:r>
                          <w:t>2</w:t>
                        </w:r>
                      </w:p>
                    </w:txbxContent>
                  </v:textbox>
                </v:shape>
                <v:shape id="Freeform 249" o:spid="_x0000_s1370" style="position:absolute;left:47720;top:25781;width:3048;height:2425;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" path="m,l240,277r172,e" filled="f">
                  <v:stroke startarrow="block" startarrowwidth="narrow"/>
                  <v:path arrowok="t" o:connecttype="custom" o:connectlocs="0,0;177553,242570;304800,242570" o:connectangles="0,0,0"/>
                </v:shape>
                <v:shape id="Text Box 250" o:spid="_x0000_s1371" type="#_x0000_t202" style="position:absolute;left:49358;top:26396;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" filled="f" stroked="f">
                  <v:stroke dashstyle="longDashDot"/>
                  <v:textbox style="mso-fit-shape-to-text:t" inset="1mm,1mm,1mm,1mm">
                    <w:txbxContent>
                      <w:p w:rsidR="00716AF2" w:rsidRDefault="00716AF2" w:rsidP="00482BA7">
                        <w:r>
                          <w:t>3</w:t>
                        </w:r>
                      </w:p>
                    </w:txbxContent>
                  </v:textbox>
                </v:shape>
                <v:shape id="Freeform 251" o:spid="_x0000_s1372" style="position:absolute;left:32200;top:25304;width:3048;height:2426;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" path="m,l240,277r172,e" filled="f">
                  <v:stroke startarrow="block" startarrowwidth="narrow"/>
                  <v:path arrowok="t" o:connecttype="custom" o:connectlocs="0,0;177553,242570;304800,242570" o:connectangles="0,0,0"/>
                </v:shape>
                <v:shape id="Text Box 252" o:spid="_x0000_s1373" type="#_x0000_t202" style="position:absolute;left:33839;top:25920;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" filled="f" stroked="f">
                  <v:stroke dashstyle="longDashDot"/>
                  <v:textbox style="mso-fit-shape-to-text:t" inset="1mm,1mm,1mm,1mm">
                    <w:txbxContent>
                      <w:p w:rsidR="00716AF2" w:rsidRDefault="00716AF2" w:rsidP="00482BA7">
                        <w:r>
                          <w:t>4</w:t>
                        </w:r>
                      </w:p>
                    </w:txbxContent>
                  </v:textbox>
                </v:shape>
                <v:shape id="Freeform 253" o:spid="_x0000_s1374" style="position:absolute;left:25533;top:5918;width:3048;height:2337;flip:y;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" path="m,l240,277r172,e" filled="f">
                  <v:stroke startarrow="block" startarrowwidth="narrow"/>
                  <v:path arrowok="t" o:connecttype="custom" o:connectlocs="0,0;177553,233680;304800,233680" o:connectangles="0,0,0"/>
                </v:shape>
                <v:shape id="Text Box 254" o:spid="_x0000_s1375" type="#_x0000_t202" style="position:absolute;left:27171;top:4108;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" filled="f" stroked="f">
                  <v:stroke dashstyle="longDashDot"/>
                  <v:textbox style="mso-fit-shape-to-text:t" inset="1mm,1mm,1mm,1mm">
                    <w:txbxContent>
                      <w:p w:rsidR="00716AF2" w:rsidRDefault="00716AF2" w:rsidP="00482BA7">
                        <w:r>
                          <w:t>6</w:t>
                        </w:r>
                      </w:p>
                    </w:txbxContent>
                  </v:textbox>
                </v:shape>
                <v:shape id="Freeform 255" o:spid="_x0000_s1376" style="position:absolute;left:5911;top:22440;width:2559;height:3626;visibility:visible;mso-wrap-style:square;v-text-anchor:top" coordsize="403,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" path="m403,l200,571,,571e" filled="f">
                  <v:stroke startarrow="block" startarrowwidth="narrow"/>
                  <v:path arrowok="t" o:connecttype="custom" o:connectlocs="255905,0;127000,362585;0,362585" o:connectangles="0,0,0"/>
                </v:shape>
                <v:shape id="Text Box 256" o:spid="_x0000_s1377" type="#_x0000_t202" style="position:absolute;left:5835;top:24257;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" filled="f" stroked="f">
                  <v:stroke dashstyle="longDashDot"/>
                  <v:textbox style="mso-fit-shape-to-text:t" inset="1mm,1mm,1mm,1mm">
                    <w:txbxContent>
                      <w:p w:rsidR="00716AF2" w:rsidRDefault="00716AF2" w:rsidP="00482BA7">
                        <w:r>
                          <w:t>5</w:t>
                        </w:r>
                      </w:p>
                    </w:txbxContent>
                  </v:textbox>
                </v:shape>
                <v:shape id="Freeform 257" o:spid="_x0000_s1378" style="position:absolute;left:23818;top:12007;width:3048;height:1626;flip:y;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" path="m,l240,277r172,e" filled="f">
                  <v:stroke startarrow="block" startarrowwidth="narrow"/>
                  <v:path arrowok="t" o:connecttype="custom" o:connectlocs="0,0;177553,162560;304800,162560" o:connectangles="0,0,0"/>
                </v:shape>
                <v:shape id="Text Box 258" o:spid="_x0000_s1379" type="#_x0000_t202" style="position:absolute;left:25457;top:10058;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" filled="f" stroked="f">
                  <v:stroke dashstyle="longDashDot"/>
                  <v:textbox style="mso-fit-shape-to-text:t" inset="1mm,1mm,1mm,1mm">
                    <w:txbxContent>
                      <w:p w:rsidR="00716AF2" w:rsidRDefault="00716AF2" w:rsidP="00482BA7">
                        <w:r>
                          <w:t>7</w:t>
                        </w:r>
                      </w:p>
                    </w:txbxContent>
                  </v:textbox>
                </v:shape>
                <v:shape id="Freeform 259" o:spid="_x0000_s1380" style="position:absolute;left:11480;top:26974;width:4763;height:5188;visibility:visible;mso-wrap-style:square;v-text-anchor:top" coordsize="750,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" path="m750,l200,599,,599e" filled="f">
                  <v:stroke startarrowwidth="narrow"/>
                  <v:path arrowok="t" o:connecttype="custom" o:connectlocs="476250,0;127000,518795;0,518795" o:connectangles="0,0,0"/>
                </v:shape>
                <v:shape id="Text Box 260" o:spid="_x0000_s1381" type="#_x0000_t202" style="position:absolute;left:11366;top:30257;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" filled="f" stroked="f">
                  <v:stroke dashstyle="longDashDot"/>
                  <v:textbox style="mso-fit-shape-to-text:t" inset="1mm,1mm,1mm,1mm">
                    <w:txbxContent>
                      <w:p w:rsidR="00716AF2" w:rsidRDefault="00716AF2" w:rsidP="00482BA7">
                        <w:r>
                          <w:t>A</w:t>
                        </w:r>
                      </w:p>
                    </w:txbxContent>
                  </v:textbox>
                </v:shape>
                <v:shape id="AutoShape 261" o:spid="_x0000_s1382" type="#_x0000_t123" style="position:absolute;left:15982;top:26765;width:458;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"/>
                <v:shape id="Freeform 262" o:spid="_x0000_s1383" style="position:absolute;left:13144;top:16878;width:3099;height:1854;visibility:visible;mso-wrap-style:square;v-text-anchor:top" coordsize="48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" path="m488,292l200,,,e" filled="f">
                  <v:stroke startarrowwidth="narrow"/>
                  <v:path arrowok="t" o:connecttype="custom" o:connectlocs="309880,185420;127000,0;0,0" o:connectangles="0,0,0"/>
                </v:shape>
                <v:shape id="Text Box 263" o:spid="_x0000_s1384" type="#_x0000_t202" style="position:absolute;left:12928;top:15106;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" filled="f" stroked="f">
                  <v:stroke dashstyle="longDashDot"/>
                  <v:textbox style="mso-fit-shape-to-text:t" inset="1mm,1mm,1mm,1mm">
                    <w:txbxContent>
                      <w:p w:rsidR="00716AF2" w:rsidRDefault="00716AF2" w:rsidP="00482BA7">
                        <w:r>
                          <w:t>B</w:t>
                        </w:r>
                      </w:p>
                    </w:txbxContent>
                  </v:textbox>
                </v:shape>
                <v:shape id="AutoShape 264" o:spid="_x0000_s1385" type="#_x0000_t123" style="position:absolute;left:16027;top:18522;width:457;height:45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"/>
                <v:shape id="Freeform 265" o:spid="_x0000_s1386" style="position:absolute;left:16243;top:12700;width:4096;height:1822;flip:x;visibility:visible;mso-wrap-style:square;v-text-anchor:top" coordsize="712,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" path="m712,287l200,,,e" filled="f">
                  <v:stroke startarrowwidth="narrow"/>
                  <v:path arrowok="t" o:connecttype="custom" o:connectlocs="409575,182245;115049,0;0,0" o:connectangles="0,0,0"/>
                </v:shape>
                <v:shape id="Text Box 266" o:spid="_x0000_s1387" type="#_x0000_t202" style="position:absolute;left:19126;top:10883;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" filled="f" stroked="f">
                  <v:stroke dashstyle="longDashDot"/>
                  <v:textbox style="mso-fit-shape-to-text:t" inset="1mm,1mm,1mm,1mm">
                    <w:txbxContent>
                      <w:p w:rsidR="00716AF2" w:rsidRDefault="00716AF2" w:rsidP="00482BA7">
                        <w:r>
                          <w:t>C</w:t>
                        </w:r>
                      </w:p>
                    </w:txbxContent>
                  </v:textbox>
                </v:shape>
                <v:shape id="AutoShape 267" o:spid="_x0000_s1388" type="#_x0000_t123" style="position:absolute;left:16027;top:14293;width:457;height:45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"/>
                <v:shape id="Freeform 268" o:spid="_x0000_s1389" style="position:absolute;left:16243;top:21736;width:3061;height:1441;visibility:visible;mso-wrap-style:square;v-text-anchor:top" coordsize="482,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" path="m,l282,227r200,e" filled="f">
                  <v:stroke startarrowwidth="narrow"/>
                  <v:path arrowok="t" o:connecttype="custom" o:connectlocs="0,0;179070,144145;306070,144145" o:connectangles="0,0,0"/>
                </v:shape>
                <v:shape id="Text Box 269" o:spid="_x0000_s1390" type="#_x0000_t202" style="position:absolute;left:17881;top:21353;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" filled="f" stroked="f">
                  <v:stroke dashstyle="longDashDot"/>
                  <v:textbox style="mso-fit-shape-to-text:t" inset="1mm,1mm,1mm,1mm">
                    <w:txbxContent>
                      <w:p w:rsidR="00716AF2" w:rsidRDefault="00716AF2" w:rsidP="00482BA7">
                        <w:r>
                          <w:t>D</w:t>
                        </w:r>
                      </w:p>
                    </w:txbxContent>
                  </v:textbox>
                </v:shape>
                <v:shape id="AutoShape 270" o:spid="_x0000_s1391" type="#_x0000_t123" style="position:absolute;left:16021;top:21539;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"/>
                <v:shape id="Text Box 271" o:spid="_x0000_s1392" type="#_x0000_t202" style="position:absolute;left:12547;top:22966;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" filled="f" stroked="f">
                  <v:stroke dashstyle="longDashDot"/>
                  <v:textbox style="mso-fit-shape-to-text:t" inset="1mm,1mm,1mm,1mm">
                    <w:txbxContent>
                      <w:p w:rsidR="00716AF2" w:rsidRDefault="00716AF2" w:rsidP="00482BA7">
                        <w:r>
                          <w:t>S</w:t>
                        </w:r>
                      </w:p>
                    </w:txbxContent>
                  </v:textbox>
                </v:shape>
                <v:shape id="Freeform 272" o:spid="_x0000_s1393" style="position:absolute;left:24288;top:20447;width:1810;height:1905;visibility:visible;mso-wrap-style:square;v-text-anchor:top" coordsize="28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" path="m,300l85,,285,e" filled="f">
                  <v:stroke startarrowwidth="narrow"/>
                  <v:path arrowok="t" o:connecttype="custom" o:connectlocs="0,190500;53975,0;180975,0" o:connectangles="0,0,0"/>
                </v:shape>
                <v:shape id="Text Box 273" o:spid="_x0000_s1394" type="#_x0000_t202" style="position:absolute;left:24663;top:18591;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" filled="f" stroked="f">
                  <v:stroke dashstyle="longDashDot"/>
                  <v:textbox style="mso-fit-shape-to-text:t" inset="1mm,1mm,1mm,1mm">
                    <w:txbxContent>
                      <w:p w:rsidR="00716AF2" w:rsidRDefault="00716AF2" w:rsidP="00482BA7">
                        <w:r>
                          <w:t>I</w:t>
                        </w:r>
                      </w:p>
                    </w:txbxContent>
                  </v:textbox>
                </v:shape>
                <v:shape id="Freeform 274" o:spid="_x0000_s1395" style="position:absolute;left:21018;top:22967;width:1270;height:2102;visibility:visible;mso-wrap-style:square;v-text-anchor:top" coordsize="200,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" path="m73,369l,,200,e" filled="f">
                  <v:stroke startarrowwidth="narrow"/>
                  <v:path arrowok="t" o:connecttype="custom" o:connectlocs="46355,210185;0,0;127000,0" o:connectangles="0,0,0"/>
                </v:shape>
                <v:shape id="Text Box 275" o:spid="_x0000_s1396" type="#_x0000_t202" style="position:absolute;left:20847;top:21169;width:2567;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" filled="f" stroked="f">
                  <v:stroke dashstyle="longDashDot"/>
                  <v:textbox style="mso-fit-shape-to-text:t" inset="1mm,1mm,1mm,1mm">
                    <w:txbxContent>
                      <w:p w:rsidR="00716AF2" w:rsidRDefault="00716AF2" w:rsidP="00482BA7">
                        <w:r>
                          <w:t>H</w:t>
                        </w:r>
                      </w:p>
                    </w:txbxContent>
                  </v:textbox>
                </v:shape>
                <v:shape id="AutoShape 276" o:spid="_x0000_s1397" type="#_x0000_t123" style="position:absolute;left:21259;top:24809;width:458;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"/>
                <v:shape id="Freeform 277" o:spid="_x0000_s1398" style="position:absolute;left:27908;top:23164;width:3810;height:1855;visibility:visible;mso-wrap-style:square;v-text-anchor:top" coordsize="60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" path="m,292l400,,600,e" filled="f">
                  <v:stroke startarrowwidth="narrow"/>
                  <v:path arrowok="t" o:connecttype="custom" o:connectlocs="0,185420;254000,0;381000,0" o:connectangles="0,0,0"/>
                </v:shape>
                <v:shape id="Text Box 278" o:spid="_x0000_s1399" type="#_x0000_t202" style="position:absolute;left:30283;top:21309;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" filled="f" stroked="f">
                  <v:stroke dashstyle="longDashDot"/>
                  <v:textbox style="mso-fit-shape-to-text:t" inset="1mm,1mm,1mm,1mm">
                    <w:txbxContent>
                      <w:p w:rsidR="00716AF2" w:rsidRDefault="00716AF2" w:rsidP="00482BA7">
                        <w:r>
                          <w:t>J</w:t>
                        </w:r>
                      </w:p>
                    </w:txbxContent>
                  </v:textbox>
                </v:shape>
                <v:shape id="AutoShape 279" o:spid="_x0000_s1400" type="#_x0000_t123" style="position:absolute;left:27736;top:24815;width:458;height:45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"/>
                <v:shape id="Freeform 280" o:spid="_x0000_s1401" style="position:absolute;left:35674;top:23787;width:2762;height:1232;visibility:visible;mso-wrap-style:square;v-text-anchor:top" coordsize="435,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" path="m435,194l200,,,e" filled="f">
                  <v:stroke startarrowwidth="narrow"/>
                  <v:path arrowok="t" o:connecttype="custom" o:connectlocs="276225,123190;127000,0;0,0" o:connectangles="0,0,0"/>
                </v:shape>
                <v:shape id="Text Box 281" o:spid="_x0000_s1402" type="#_x0000_t202" style="position:absolute;left:35458;top:22013;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" filled="f" stroked="f">
                  <v:stroke dashstyle="longDashDot"/>
                  <v:textbox style="mso-fit-shape-to-text:t" inset="1mm,1mm,1mm,1mm">
                    <w:txbxContent>
                      <w:p w:rsidR="00716AF2" w:rsidRDefault="00716AF2" w:rsidP="00482BA7">
                        <w:r>
                          <w:t>K</w:t>
                        </w:r>
                      </w:p>
                    </w:txbxContent>
                  </v:textbox>
                </v:shape>
                <v:shape id="AutoShape 282" o:spid="_x0000_s1403" type="#_x0000_t123" style="position:absolute;left:38176;top:24815;width:457;height:45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"/>
                <v:shape id="Freeform 283" o:spid="_x0000_s1404" style="position:absolute;left:38481;top:18732;width:2235;height:2858;visibility:visible;mso-wrap-style:square;v-text-anchor:top" coordsize="352,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" path="m,l152,375r200,e" filled="f">
                  <v:stroke startarrowwidth="narrow"/>
                  <v:path arrowok="t" o:connecttype="custom" o:connectlocs="0,0;96520,285750;223520,285750" o:connectangles="0,0,0"/>
                </v:shape>
                <v:shape id="Text Box 284" o:spid="_x0000_s1405" type="#_x0000_t202" style="position:absolute;left:39281;top:19639;width:2567;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" filled="f" stroked="f">
                  <v:stroke dashstyle="longDashDot"/>
                  <v:textbox style="mso-fit-shape-to-text:t" inset="1mm,1mm,1mm,1mm">
                    <w:txbxContent>
                      <w:p w:rsidR="00716AF2" w:rsidRDefault="00716AF2" w:rsidP="00482BA7">
                        <w:r>
                          <w:t>E</w:t>
                        </w:r>
                      </w:p>
                    </w:txbxContent>
                  </v:textbox>
                </v:shape>
                <v:shape id="AutoShape 285" o:spid="_x0000_s1406" type="#_x0000_t123" style="position:absolute;left:38163;top:18529;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"/>
                <v:shape id="Freeform 286" o:spid="_x0000_s1407" style="position:absolute;left:38341;top:29451;width:2851;height:2330;visibility:visible;mso-wrap-style:square;v-text-anchor:top" coordsize="449,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" path="m,367l249,,449,e" filled="f">
                  <v:stroke startarrowwidth="narrow"/>
                  <v:path arrowok="t" o:connecttype="custom" o:connectlocs="0,233045;158115,0;285115,0" o:connectangles="0,0,0"/>
                </v:shape>
                <v:shape id="AutoShape 287" o:spid="_x0000_s1408" type="#_x0000_t123" style="position:absolute;left:38163;top:31578;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"/>
                <v:shape id="Text Box 288" o:spid="_x0000_s1409" type="#_x0000_t202" style="position:absolute;left:39801;top:27595;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" filled="f" stroked="f">
                  <v:stroke dashstyle="longDashDot"/>
                  <v:textbox style="mso-fit-shape-to-text:t" inset="1mm,1mm,1mm,1mm">
                    <w:txbxContent>
                      <w:p w:rsidR="00716AF2" w:rsidRDefault="00716AF2" w:rsidP="00482BA7">
                        <w:r>
                          <w:t>G</w:t>
                        </w:r>
                      </w:p>
                    </w:txbxContent>
                  </v:textbox>
                </v:shape>
                <v:line id="Line 289" o:spid="_x0000_s1410" style="position:absolute;flip:y;visibility:visible;mso-wrap-style:square" from="13309,25768" to="13315,29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" strokecolor="blue" strokeweight="3pt"/>
                <v:line id="Line 290" o:spid="_x0000_s1411" style="position:absolute;visibility:visible;mso-wrap-style:square" from="19189,18300" to="36144,18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" strokecolor="blue" strokeweight="3pt"/>
                <v:shape id="Freeform 291" o:spid="_x0000_s1412" alt="noir)" style="position:absolute;left:36163;top:17957;width:6;height:2305;visibility:visible;mso-wrap-style:square;v-text-anchor:top" coordsize="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" path="m,l,363e" filled="f" fillcolor="red" strokecolor="blue" strokeweight="3pt">
                  <v:fill r:id="rId18" o:title="" type="pattern"/>
                  <v:path arrowok="t" o:connecttype="custom" o:connectlocs="0,0;0,230505" o:connectangles="0,0"/>
                </v:shape>
                <v:line id="Line 292" o:spid="_x0000_s1413" style="position:absolute;flip:y;visibility:visible;mso-wrap-style:square" from="27952,18300" to="27959,22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" strokecolor="blue" strokeweight="3pt"/>
                <v:line id="Line 293" o:spid="_x0000_s1414" style="position:absolute;visibility:visible;mso-wrap-style:square" from="27959,27920" to="27965,29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" strokecolor="blue" strokeweight="3pt"/>
                <v:line id="Line 294" o:spid="_x0000_s1415" style="position:absolute;flip:x;visibility:visible;mso-wrap-style:square" from="16135,21831" to="25444,25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">
                  <v:stroke dashstyle="longDashDot"/>
                </v:line>
                <v:shape id="AutoShape 295" o:spid="_x0000_s1416" type="#_x0000_t123" style="position:absolute;left:24072;top:22098;width:458;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"/>
                <v:shape id="Text Box 296" o:spid="_x0000_s1417" type="#_x0000_t202" style="position:absolute;left:5422;top:33487;width:24734;height:2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" filled="f" fillcolor="silver" stroked="f">
                  <v:textbox style="mso-fit-shape-to-text:t" inset="1mm,1mm,1mm,1mm">
                    <w:txbxContent>
                      <w:p w:rsidR="00716AF2" w:rsidRPr="00A171B5" w:rsidRDefault="00716AF2" w:rsidP="00482BA7">
                        <w:pPr>
                          <w:rPr>
                            <w:b/>
                            <w:szCs w:val="20"/>
                            <w:u w:val="single"/>
                          </w:rPr>
                        </w:pPr>
                        <w:r w:rsidRPr="00A171B5">
                          <w:rPr>
                            <w:b/>
                            <w:szCs w:val="20"/>
                            <w:u w:val="single"/>
                          </w:rPr>
                          <w:t xml:space="preserve">Figure </w:t>
                        </w:r>
                        <w:r>
                          <w:rPr>
                            <w:b/>
                            <w:szCs w:val="20"/>
                            <w:u w:val="single"/>
                          </w:rPr>
                          <w:t>6</w:t>
                        </w:r>
                        <w:r w:rsidRPr="00837797">
                          <w:rPr>
                            <w:b/>
                            <w:szCs w:val="20"/>
                          </w:rPr>
                          <w:t xml:space="preserve"> : schéma </w:t>
                        </w:r>
                        <w:r>
                          <w:rPr>
                            <w:b/>
                            <w:szCs w:val="20"/>
                          </w:rPr>
                          <w:t>d’architecture</w:t>
                        </w:r>
                      </w:p>
                    </w:txbxContent>
                  </v:textbox>
                </v:shape>
                <v:line id="Line 297" o:spid="_x0000_s1418" style="position:absolute;visibility:visible;mso-wrap-style:square" from="14776,9696" to="17710,11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" strokecolor="#030" strokeweight="4.5pt"/>
                <v:line id="Line 298" o:spid="_x0000_s1419" style="position:absolute;flip:x;visibility:visible;mso-wrap-style:square" from="552,95" to="45180,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" strokecolor="green"/>
                <v:line id="Line 299" o:spid="_x0000_s1420" style="position:absolute;visibility:visible;mso-wrap-style:square" from="7054,21831" to="16135,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">
                  <v:stroke dashstyle="longDashDot"/>
                </v:line>
                <v:shape id="Freeform 300" o:spid="_x0000_s1421" style="position:absolute;left:12668;top:24790;width:3480;height:705;visibility:visible;mso-wrap-style:square;v-text-anchor:top" coordsize="48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" path="m488,292l200,,,e" filled="f">
                  <v:stroke startarrowwidth="narrow"/>
                  <v:path arrowok="t" o:connecttype="custom" o:connectlocs="347980,70485;142615,0;0,0" o:connectangles="0,0,0"/>
                </v:shape>
                <v:shape id="AutoShape 301" o:spid="_x0000_s1422" type="#_x0000_t123" style="position:absolute;left:16027;top:25241;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"/>
                <w10:anchorlock/>
              </v:group>
            </w:pict>
          </mc:Fallback>
        </mc:AlternateContent>
      </w:r>
    </w:p>
    <w:p w:rsidR="005E13CE" w:rsidRDefault="00CA3074" w:rsidP="00CA3074">
      <w:pPr>
        <w:pStyle w:val="Titre3"/>
        <w:numPr>
          <w:ilvl w:val="0"/>
          <w:numId w:val="0"/>
        </w:numPr>
        <w:ind w:left="720" w:hanging="720"/>
      </w:pPr>
      <w:r>
        <w:t>Travail à effectuer</w:t>
      </w:r>
    </w:p>
    <w:p w:rsidR="005E13CE" w:rsidRDefault="005E13CE" w:rsidP="005E13CE">
      <w:r>
        <w:t xml:space="preserve">Sur format A3, représenter la transmission finale de la moto en vue de face correspondant au schéma de </w:t>
      </w:r>
      <w:r w:rsidRPr="00FE39C6">
        <w:t>la figure</w:t>
      </w:r>
      <w:r>
        <w:t xml:space="preserve"> 6.</w:t>
      </w:r>
      <w:r w:rsidR="00CA3074">
        <w:t xml:space="preserve"> </w:t>
      </w:r>
      <w:r>
        <w:t>Compléter la définition des formes du carter en vue de dessous correspondante.</w:t>
      </w:r>
    </w:p>
    <w:p w:rsidR="005E13CE" w:rsidRDefault="005E13CE" w:rsidP="005E13CE"/>
    <w:p w:rsidR="005E13CE" w:rsidRDefault="005E13CE" w:rsidP="005E13CE">
      <w:r>
        <w:t>Dimensions approximatives (en mm) :</w:t>
      </w:r>
    </w:p>
    <w:tbl>
      <w:tblPr>
        <w:tblStyle w:val="Grilledutableau"/>
        <w:tblW w:w="0" w:type="auto"/>
        <w:jc w:val="center"/>
        <w:tblBorders>
          <w:left w:val="none" w:sz="0" w:space="0" w:color="auto"/>
        </w:tblBorders>
        <w:tblLook w:val="04A0" w:firstRow="1" w:lastRow="0" w:firstColumn="1" w:lastColumn="0" w:noHBand="0" w:noVBand="1"/>
      </w:tblPr>
      <w:tblGrid>
        <w:gridCol w:w="1393"/>
        <w:gridCol w:w="1387"/>
        <w:gridCol w:w="1446"/>
        <w:gridCol w:w="1446"/>
        <w:gridCol w:w="1275"/>
        <w:gridCol w:w="1275"/>
        <w:gridCol w:w="1275"/>
        <w:gridCol w:w="1275"/>
      </w:tblGrid>
      <w:tr w:rsidR="0044028A" w:rsidRPr="0027159A" w:rsidTr="0044028A">
        <w:trPr>
          <w:jc w:val="center"/>
        </w:trPr>
        <w:tc>
          <w:tcPr>
            <w:tcW w:w="1393" w:type="dxa"/>
            <w:vAlign w:val="center"/>
          </w:tcPr>
          <w:p w:rsidR="0044028A" w:rsidRPr="0027159A" w:rsidRDefault="0027159A" w:rsidP="0027159A">
            <w:pPr>
              <w:jc w:val="center"/>
              <w:rPr>
                <w:sz w:val="18"/>
              </w:rPr>
            </w:pPr>
            <m:oMathPara>
              <m:oMath>
                <m:r>
                  <m:rPr>
                    <m:sty m:val="p"/>
                  </m:rPr>
                  <w:rPr>
                    <w:rFonts w:ascii="Cambria Math" w:hAnsi="Cambria Math"/>
                    <w:sz w:val="18"/>
                  </w:rPr>
                  <m:t>SD=20mm</m:t>
                </m:r>
              </m:oMath>
            </m:oMathPara>
          </w:p>
        </w:tc>
        <w:tc>
          <w:tcPr>
            <w:tcW w:w="1387" w:type="dxa"/>
            <w:vAlign w:val="center"/>
          </w:tcPr>
          <w:p w:rsidR="0044028A" w:rsidRPr="0027159A" w:rsidRDefault="0027159A" w:rsidP="0027159A">
            <w:pPr>
              <w:jc w:val="center"/>
              <w:rPr>
                <w:sz w:val="18"/>
              </w:rPr>
            </w:pPr>
            <m:oMathPara>
              <m:oMath>
                <m:r>
                  <m:rPr>
                    <m:sty m:val="p"/>
                  </m:rPr>
                  <w:rPr>
                    <w:rFonts w:ascii="Cambria Math" w:hAnsi="Cambria Math"/>
                    <w:sz w:val="18"/>
                  </w:rPr>
                  <m:t>SB=55mm</m:t>
                </m:r>
              </m:oMath>
            </m:oMathPara>
          </w:p>
        </w:tc>
        <w:tc>
          <w:tcPr>
            <w:tcW w:w="1446" w:type="dxa"/>
            <w:vAlign w:val="center"/>
          </w:tcPr>
          <w:p w:rsidR="0044028A" w:rsidRPr="0027159A" w:rsidRDefault="0027159A" w:rsidP="0027159A">
            <w:pPr>
              <w:jc w:val="center"/>
              <w:rPr>
                <w:sz w:val="18"/>
              </w:rPr>
            </w:pPr>
            <m:oMathPara>
              <m:oMath>
                <m:r>
                  <m:rPr>
                    <m:sty m:val="p"/>
                  </m:rPr>
                  <w:rPr>
                    <w:rFonts w:ascii="Cambria Math" w:hAnsi="Cambria Math"/>
                    <w:sz w:val="18"/>
                  </w:rPr>
                  <m:t>SA=15mm</m:t>
                </m:r>
              </m:oMath>
            </m:oMathPara>
          </w:p>
        </w:tc>
        <w:tc>
          <w:tcPr>
            <w:tcW w:w="1446" w:type="dxa"/>
            <w:vAlign w:val="center"/>
          </w:tcPr>
          <w:p w:rsidR="0044028A" w:rsidRPr="0027159A" w:rsidRDefault="0027159A" w:rsidP="0027159A">
            <w:pPr>
              <w:jc w:val="center"/>
              <w:rPr>
                <w:sz w:val="18"/>
              </w:rPr>
            </w:pPr>
            <m:oMathPara>
              <m:oMath>
                <m:r>
                  <m:rPr>
                    <m:sty m:val="p"/>
                  </m:rPr>
                  <w:rPr>
                    <w:rFonts w:ascii="Cambria Math" w:hAnsi="Cambria Math"/>
                    <w:sz w:val="18"/>
                  </w:rPr>
                  <m:t>SC=80mm</m:t>
                </m:r>
              </m:oMath>
            </m:oMathPara>
          </w:p>
        </w:tc>
        <w:tc>
          <w:tcPr>
            <w:tcW w:w="1275" w:type="dxa"/>
            <w:vAlign w:val="center"/>
          </w:tcPr>
          <w:p w:rsidR="0044028A" w:rsidRPr="0027159A" w:rsidRDefault="0027159A" w:rsidP="0027159A">
            <w:pPr>
              <w:jc w:val="center"/>
              <w:rPr>
                <w:sz w:val="18"/>
              </w:rPr>
            </w:pPr>
            <m:oMathPara>
              <m:oMath>
                <m:r>
                  <m:rPr>
                    <m:sty m:val="p"/>
                  </m:rPr>
                  <w:rPr>
                    <w:rFonts w:ascii="Cambria Math" w:hAnsi="Cambria Math"/>
                    <w:sz w:val="18"/>
                  </w:rPr>
                  <m:t>SH=40mm</m:t>
                </m:r>
              </m:oMath>
            </m:oMathPara>
          </w:p>
        </w:tc>
        <w:tc>
          <w:tcPr>
            <w:tcW w:w="1275" w:type="dxa"/>
            <w:vAlign w:val="center"/>
          </w:tcPr>
          <w:p w:rsidR="0044028A" w:rsidRPr="0027159A" w:rsidRDefault="0027159A" w:rsidP="0027159A">
            <w:pPr>
              <w:jc w:val="center"/>
              <w:rPr>
                <w:sz w:val="18"/>
              </w:rPr>
            </w:pPr>
            <m:oMathPara>
              <m:oMath>
                <m:r>
                  <m:rPr>
                    <m:sty m:val="p"/>
                  </m:rPr>
                  <w:rPr>
                    <w:rFonts w:ascii="Cambria Math" w:hAnsi="Cambria Math"/>
                    <w:sz w:val="18"/>
                  </w:rPr>
                  <m:t>SJ=90mm</m:t>
                </m:r>
              </m:oMath>
            </m:oMathPara>
          </w:p>
        </w:tc>
        <w:tc>
          <w:tcPr>
            <w:tcW w:w="1275" w:type="dxa"/>
            <w:vAlign w:val="center"/>
          </w:tcPr>
          <w:p w:rsidR="0044028A" w:rsidRPr="0027159A" w:rsidRDefault="0027159A" w:rsidP="0027159A">
            <w:pPr>
              <w:jc w:val="center"/>
              <w:rPr>
                <w:sz w:val="18"/>
              </w:rPr>
            </w:pPr>
            <m:oMathPara>
              <m:oMath>
                <m:r>
                  <m:rPr>
                    <m:sty m:val="p"/>
                  </m:rPr>
                  <w:rPr>
                    <w:rFonts w:ascii="Cambria Math" w:hAnsi="Cambria Math"/>
                    <w:sz w:val="18"/>
                  </w:rPr>
                  <m:t>EG=100mm</m:t>
                </m:r>
              </m:oMath>
            </m:oMathPara>
          </w:p>
        </w:tc>
        <w:tc>
          <w:tcPr>
            <w:tcW w:w="1275" w:type="dxa"/>
            <w:vAlign w:val="center"/>
          </w:tcPr>
          <w:p w:rsidR="0044028A" w:rsidRPr="0027159A" w:rsidRDefault="0027159A" w:rsidP="0027159A">
            <w:pPr>
              <w:jc w:val="center"/>
              <w:rPr>
                <w:sz w:val="18"/>
              </w:rPr>
            </w:pPr>
            <m:oMathPara>
              <m:oMath>
                <m:r>
                  <m:rPr>
                    <m:sty m:val="p"/>
                  </m:rPr>
                  <w:rPr>
                    <w:rFonts w:ascii="Cambria Math" w:hAnsi="Cambria Math"/>
                    <w:sz w:val="18"/>
                  </w:rPr>
                  <m:t>SK=165mm</m:t>
                </m:r>
              </m:oMath>
            </m:oMathPara>
          </w:p>
        </w:tc>
      </w:tr>
    </w:tbl>
    <w:p w:rsidR="005E13CE" w:rsidRDefault="005E13CE" w:rsidP="005E13CE">
      <w:r>
        <w:t>Largeur de denture : 22 mm</w:t>
      </w:r>
      <w:r w:rsidR="00663687">
        <w:t>.</w:t>
      </w:r>
    </w:p>
    <w:p w:rsidR="005E13CE" w:rsidRDefault="005E13CE" w:rsidP="007764B0">
      <w:r>
        <w:t xml:space="preserve">Les points A, B, H, J, E et G définissent la position des plans </w:t>
      </w:r>
      <w:r w:rsidR="00663687">
        <w:t>« </w:t>
      </w:r>
      <w:r>
        <w:t>médians</w:t>
      </w:r>
      <w:r w:rsidR="00663687">
        <w:t> »</w:t>
      </w:r>
      <w:r>
        <w:t xml:space="preserve"> des roulements.</w:t>
      </w:r>
    </w:p>
    <w:p w:rsidR="008A1C1F" w:rsidRDefault="008A1C1F" w:rsidP="008A1C1F">
      <w:pPr>
        <w:rPr>
          <w:lang w:eastAsia="fr-FR"/>
        </w:rPr>
        <w:sectPr w:rsidR="008A1C1F" w:rsidSect="004C61CA">
          <w:type w:val="continuous"/>
          <w:pgSz w:w="11906" w:h="16838"/>
          <w:pgMar w:top="142" w:right="567" w:bottom="567" w:left="567" w:header="708" w:footer="267" w:gutter="0"/>
          <w:cols w:sep="1" w:space="709"/>
          <w:titlePg/>
          <w:docGrid w:linePitch="360"/>
        </w:sectPr>
      </w:pPr>
    </w:p>
    <w:p w:rsidR="008A1C1F" w:rsidRDefault="008A1C1F" w:rsidP="008A1C1F">
      <w:r>
        <w:rPr>
          <w:noProof/>
          <w:lang w:eastAsia="fr-FR"/>
        </w:rPr>
        <w:lastRenderedPageBreak/>
        <mc:AlternateContent>
          <mc:Choice Requires="wpc">
            <w:drawing>
              <wp:anchor distT="0" distB="0" distL="114300" distR="114300" simplePos="0" relativeHeight="251685888" behindDoc="0" locked="0" layoutInCell="1" allowOverlap="1" wp14:anchorId="2DC1FE9C" wp14:editId="065169F6">
                <wp:simplePos x="0" y="0"/>
                <wp:positionH relativeFrom="column">
                  <wp:posOffset>10248900</wp:posOffset>
                </wp:positionH>
                <wp:positionV relativeFrom="paragraph">
                  <wp:posOffset>4801870</wp:posOffset>
                </wp:positionV>
                <wp:extent cx="3723005" cy="4103370"/>
                <wp:effectExtent l="19050" t="19050" r="10795" b="0"/>
                <wp:wrapNone/>
                <wp:docPr id="683" name="Zone de dessin 6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68" name="Rectangle 269"/>
                        <wps:cNvSpPr>
                          <a:spLocks noChangeArrowheads="1"/>
                        </wps:cNvSpPr>
                        <wps:spPr bwMode="auto">
                          <a:xfrm rot="16993579">
                            <a:off x="1186543" y="2529408"/>
                            <a:ext cx="1024017" cy="119681"/>
                          </a:xfrm>
                          <a:prstGeom prst="rect">
                            <a:avLst/>
                          </a:prstGeom>
                          <a:solidFill>
                            <a:srgbClr val="C0C0C0"/>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9" name="Rectangle 270"/>
                        <wps:cNvSpPr>
                          <a:spLocks noChangeArrowheads="1"/>
                        </wps:cNvSpPr>
                        <wps:spPr bwMode="auto">
                          <a:xfrm rot="13489673">
                            <a:off x="826721" y="1261312"/>
                            <a:ext cx="1027417" cy="122298"/>
                          </a:xfrm>
                          <a:prstGeom prst="rect">
                            <a:avLst/>
                          </a:prstGeom>
                          <a:solidFill>
                            <a:srgbClr val="C0C0C0"/>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0" name="AutoShape 271"/>
                        <wps:cNvSpPr>
                          <a:spLocks noChangeArrowheads="1"/>
                        </wps:cNvSpPr>
                        <wps:spPr bwMode="auto">
                          <a:xfrm>
                            <a:off x="0" y="0"/>
                            <a:ext cx="3723005" cy="3721873"/>
                          </a:xfrm>
                          <a:prstGeom prst="donut">
                            <a:avLst>
                              <a:gd name="adj" fmla="val 12236"/>
                            </a:avLst>
                          </a:prstGeom>
                          <a:solidFill>
                            <a:srgbClr val="333333"/>
                          </a:solid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1" name="Rectangle 272"/>
                        <wps:cNvSpPr>
                          <a:spLocks noChangeArrowheads="1"/>
                        </wps:cNvSpPr>
                        <wps:spPr bwMode="auto">
                          <a:xfrm rot="20331496">
                            <a:off x="2034580" y="1538764"/>
                            <a:ext cx="1025576" cy="122298"/>
                          </a:xfrm>
                          <a:prstGeom prst="rect">
                            <a:avLst/>
                          </a:prstGeom>
                          <a:solidFill>
                            <a:srgbClr val="C0C0C0"/>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2" name="AutoShape 273"/>
                        <wps:cNvSpPr>
                          <a:spLocks noChangeArrowheads="1"/>
                        </wps:cNvSpPr>
                        <wps:spPr bwMode="auto">
                          <a:xfrm>
                            <a:off x="452947" y="452685"/>
                            <a:ext cx="2817111" cy="2816504"/>
                          </a:xfrm>
                          <a:prstGeom prst="donut">
                            <a:avLst>
                              <a:gd name="adj" fmla="val 6272"/>
                            </a:avLst>
                          </a:prstGeom>
                          <a:solidFill>
                            <a:srgbClr val="C0C0C0"/>
                          </a:solid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3" name="Text Box 274"/>
                        <wps:cNvSpPr txBox="1">
                          <a:spLocks noChangeArrowheads="1"/>
                        </wps:cNvSpPr>
                        <wps:spPr bwMode="auto">
                          <a:xfrm>
                            <a:off x="25777" y="3013641"/>
                            <a:ext cx="182284" cy="25554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4</w:t>
                              </w:r>
                            </w:p>
                          </w:txbxContent>
                        </wps:txbx>
                        <wps:bodyPr rot="0" vert="horz" wrap="square" lIns="36000" tIns="36000" rIns="36000" bIns="36000" anchor="t" anchorCtr="0" upright="1">
                          <a:noAutofit/>
                        </wps:bodyPr>
                      </wps:wsp>
                      <wps:wsp>
                        <wps:cNvPr id="674" name="Freeform 275"/>
                        <wps:cNvSpPr>
                          <a:spLocks/>
                        </wps:cNvSpPr>
                        <wps:spPr bwMode="auto">
                          <a:xfrm>
                            <a:off x="53396" y="2991736"/>
                            <a:ext cx="324060" cy="209914"/>
                          </a:xfrm>
                          <a:custGeom>
                            <a:avLst/>
                            <a:gdLst>
                              <a:gd name="T0" fmla="*/ 510 w 510"/>
                              <a:gd name="T1" fmla="*/ 0 h 329"/>
                              <a:gd name="T2" fmla="*/ 232 w 510"/>
                              <a:gd name="T3" fmla="*/ 329 h 329"/>
                              <a:gd name="T4" fmla="*/ 0 w 510"/>
                              <a:gd name="T5" fmla="*/ 329 h 329"/>
                            </a:gdLst>
                            <a:ahLst/>
                            <a:cxnLst>
                              <a:cxn ang="0">
                                <a:pos x="T0" y="T1"/>
                              </a:cxn>
                              <a:cxn ang="0">
                                <a:pos x="T2" y="T3"/>
                              </a:cxn>
                              <a:cxn ang="0">
                                <a:pos x="T4" y="T5"/>
                              </a:cxn>
                            </a:cxnLst>
                            <a:rect l="0" t="0" r="r" b="b"/>
                            <a:pathLst>
                              <a:path w="510" h="329">
                                <a:moveTo>
                                  <a:pt x="510" y="0"/>
                                </a:moveTo>
                                <a:lnTo>
                                  <a:pt x="232" y="329"/>
                                </a:lnTo>
                                <a:lnTo>
                                  <a:pt x="0" y="329"/>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5" name="Line 276"/>
                        <wps:cNvCnPr>
                          <a:cxnSpLocks noChangeShapeType="1"/>
                        </wps:cNvCnPr>
                        <wps:spPr bwMode="auto">
                          <a:xfrm flipH="1">
                            <a:off x="1675536" y="3716397"/>
                            <a:ext cx="191490" cy="147853"/>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 name="AutoShape 277"/>
                        <wps:cNvSpPr>
                          <a:spLocks noChangeArrowheads="1"/>
                        </wps:cNvSpPr>
                        <wps:spPr bwMode="auto">
                          <a:xfrm>
                            <a:off x="1835725" y="3679891"/>
                            <a:ext cx="58920" cy="58411"/>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7" name="Oval 278"/>
                        <wps:cNvSpPr>
                          <a:spLocks noChangeArrowheads="1"/>
                        </wps:cNvSpPr>
                        <wps:spPr bwMode="auto">
                          <a:xfrm>
                            <a:off x="1631346" y="1624555"/>
                            <a:ext cx="473201" cy="472764"/>
                          </a:xfrm>
                          <a:prstGeom prst="ellipse">
                            <a:avLst/>
                          </a:prstGeom>
                          <a:solidFill>
                            <a:srgbClr val="FFFFFF"/>
                          </a:solidFill>
                          <a:ln w="28575">
                            <a:solidFill>
                              <a:srgbClr val="000000"/>
                            </a:solidFill>
                            <a:round/>
                            <a:headEnd/>
                            <a:tailEnd/>
                          </a:ln>
                        </wps:spPr>
                        <wps:bodyPr rot="0" vert="horz" wrap="square" lIns="91440" tIns="45720" rIns="91440" bIns="45720" anchor="ctr" anchorCtr="0" upright="1">
                          <a:noAutofit/>
                        </wps:bodyPr>
                      </wps:wsp>
                      <wps:wsp>
                        <wps:cNvPr id="678" name="Text Box 279"/>
                        <wps:cNvSpPr txBox="1">
                          <a:spLocks noChangeArrowheads="1"/>
                        </wps:cNvSpPr>
                        <wps:spPr bwMode="auto">
                          <a:xfrm>
                            <a:off x="1439857" y="3838695"/>
                            <a:ext cx="220950" cy="26467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I</w:t>
                              </w:r>
                              <w:r>
                                <w:rPr>
                                  <w:color w:val="000000"/>
                                  <w:sz w:val="14"/>
                                  <w:szCs w:val="14"/>
                                  <w:vertAlign w:val="subscript"/>
                                </w:rPr>
                                <w:t>1</w:t>
                              </w:r>
                            </w:p>
                          </w:txbxContent>
                        </wps:txbx>
                        <wps:bodyPr rot="0" vert="horz" wrap="square" lIns="36000" tIns="36000" rIns="36000" bIns="36000" anchor="t" anchorCtr="0" upright="1">
                          <a:noAutofit/>
                        </wps:bodyPr>
                      </wps:wsp>
                      <wps:wsp>
                        <wps:cNvPr id="679" name="Line 280"/>
                        <wps:cNvCnPr>
                          <a:cxnSpLocks noChangeShapeType="1"/>
                        </wps:cNvCnPr>
                        <wps:spPr bwMode="auto">
                          <a:xfrm>
                            <a:off x="1872550" y="1788836"/>
                            <a:ext cx="0" cy="2113747"/>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0" name="Line 281"/>
                        <wps:cNvCnPr>
                          <a:cxnSpLocks noChangeShapeType="1"/>
                        </wps:cNvCnPr>
                        <wps:spPr bwMode="auto">
                          <a:xfrm rot="16200000">
                            <a:off x="2277625" y="1121683"/>
                            <a:ext cx="0" cy="1476682"/>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1" name="Text Box 282"/>
                        <wps:cNvSpPr txBox="1">
                          <a:spLocks noChangeArrowheads="1"/>
                        </wps:cNvSpPr>
                        <wps:spPr bwMode="auto">
                          <a:xfrm>
                            <a:off x="1925946" y="1264962"/>
                            <a:ext cx="230156" cy="26467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C</w:t>
                              </w:r>
                              <w:r>
                                <w:rPr>
                                  <w:color w:val="000000"/>
                                  <w:sz w:val="14"/>
                                  <w:szCs w:val="14"/>
                                  <w:vertAlign w:val="subscript"/>
                                </w:rPr>
                                <w:t>1</w:t>
                              </w:r>
                            </w:p>
                          </w:txbxContent>
                        </wps:txbx>
                        <wps:bodyPr rot="0" vert="horz" wrap="square" lIns="36000" tIns="36000" rIns="36000" bIns="36000" anchor="t" anchorCtr="0" upright="1">
                          <a:noAutofit/>
                        </wps:bodyPr>
                      </wps:wsp>
                      <wps:wsp>
                        <wps:cNvPr id="682" name="Line 283"/>
                        <wps:cNvCnPr>
                          <a:cxnSpLocks noChangeShapeType="1"/>
                        </wps:cNvCnPr>
                        <wps:spPr bwMode="auto">
                          <a:xfrm flipV="1">
                            <a:off x="1872550" y="1538764"/>
                            <a:ext cx="93904" cy="310308"/>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2DC1FE9C" id="Zone de dessin 683" o:spid="_x0000_s1423" editas="canvas" style="position:absolute;left:0;text-align:left;margin-left:807pt;margin-top:378.1pt;width:293.15pt;height:323.1pt;z-index:251685888;mso-position-horizontal-relative:text;mso-position-vertical-relative:text" coordsize="37230,41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">
                <v:shape id="_x0000_s1424" type="#_x0000_t75" style="position:absolute;width:37230;height:41033;visibility:visible;mso-wrap-style:square">
                  <v:fill o:detectmouseclick="t"/>
                  <v:path o:connecttype="none"/>
                </v:shape>
                <v:rect id="Rectangle 269" o:spid="_x0000_s1425" style="position:absolute;left:11865;top:25294;width:10240;height:1196;rotation:-503144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" fillcolor="silver" strokeweight="2.25pt"/>
                <v:rect id="Rectangle 270" o:spid="_x0000_s1426" style="position:absolute;left:8267;top:12613;width:10274;height:1223;rotation:-885864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" fillcolor="silver" strokeweight="2.25pt"/>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71" o:spid="_x0000_s1427" type="#_x0000_t23" style="position:absolute;width:37230;height:37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" adj="2642" fillcolor="#333" strokeweight="2.25pt"/>
                <v:rect id="Rectangle 272" o:spid="_x0000_s1428" style="position:absolute;left:20345;top:15387;width:10256;height:1223;rotation:-138554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" fillcolor="silver" strokeweight="2.25pt"/>
                <v:shape id="AutoShape 273" o:spid="_x0000_s1429" type="#_x0000_t23" style="position:absolute;left:4529;top:4526;width:28171;height:28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" adj="1354" fillcolor="silver" strokeweight="2.25pt"/>
                <v:shape id="Text Box 274" o:spid="_x0000_s1430" type="#_x0000_t202" style="position:absolute;left:257;top:30136;width:1823;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4</w:t>
                        </w:r>
                      </w:p>
                    </w:txbxContent>
                  </v:textbox>
                </v:shape>
                <v:shape id="Freeform 275" o:spid="_x0000_s1431" style="position:absolute;left:533;top:29917;width:3241;height:2099;visibility:visible;mso-wrap-style:square;v-text-anchor:top" coordsize="51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" path="m510,l232,329,,329e" filled="f" fillcolor="silver">
                  <v:stroke startarrow="block" startarrowwidth="narrow"/>
                  <v:path arrowok="t" o:connecttype="custom" o:connectlocs="324060,0;147416,209914;0,209914" o:connectangles="0,0,0"/>
                </v:shape>
                <v:line id="Line 276" o:spid="_x0000_s1432" style="position:absolute;flip:x;visibility:visible;mso-wrap-style:square" from="16755,37163" to="18670,38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">
                  <v:stroke startarrow="oval" startarrowwidth="narrow" startarrowlength="short"/>
                </v:line>
                <v:shape id="AutoShape 277" o:spid="_x0000_s1433" type="#_x0000_t123" style="position:absolute;left:18357;top:36798;width:589;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"/>
                <v:oval id="Oval 278" o:spid="_x0000_s1434" style="position:absolute;left:16313;top:16245;width:4732;height:47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" strokeweight="2.25pt"/>
                <v:shape id="Text Box 279" o:spid="_x0000_s1435" type="#_x0000_t202" style="position:absolute;left:14398;top:38386;width:2210;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I</w:t>
                        </w:r>
                        <w:r>
                          <w:rPr>
                            <w:color w:val="000000"/>
                            <w:sz w:val="14"/>
                            <w:szCs w:val="14"/>
                            <w:vertAlign w:val="subscript"/>
                          </w:rPr>
                          <w:t>1</w:t>
                        </w:r>
                      </w:p>
                    </w:txbxContent>
                  </v:textbox>
                </v:shape>
                <v:line id="Line 280" o:spid="_x0000_s1436" style="position:absolute;visibility:visible;mso-wrap-style:square" from="18725,17888" to="18725,39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">
                  <v:stroke dashstyle="longDashDot"/>
                </v:line>
                <v:line id="Line 281" o:spid="_x0000_s1437" style="position:absolute;rotation:-90;visibility:visible;mso-wrap-style:square" from="22776,11216" to="22776,2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">
                  <v:stroke dashstyle="longDashDot"/>
                </v:line>
                <v:shape id="Text Box 282" o:spid="_x0000_s1438" type="#_x0000_t202" style="position:absolute;left:19259;top:12649;width:2302;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C</w:t>
                        </w:r>
                        <w:r>
                          <w:rPr>
                            <w:color w:val="000000"/>
                            <w:sz w:val="14"/>
                            <w:szCs w:val="14"/>
                            <w:vertAlign w:val="subscript"/>
                          </w:rPr>
                          <w:t>1</w:t>
                        </w:r>
                      </w:p>
                    </w:txbxContent>
                  </v:textbox>
                </v:shape>
                <v:line id="Line 283" o:spid="_x0000_s1439" style="position:absolute;flip:y;visibility:visible;mso-wrap-style:square" from="18725,15387" to="19664,1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">
                  <v:stroke startarrow="oval" startarrowwidth="narrow" startarrowlength="short"/>
                </v:line>
              </v:group>
            </w:pict>
          </mc:Fallback>
        </mc:AlternateContent>
      </w:r>
      <w:r>
        <w:rPr>
          <w:noProof/>
          <w:lang w:eastAsia="fr-FR"/>
        </w:rPr>
        <mc:AlternateContent>
          <mc:Choice Requires="wpc">
            <w:drawing>
              <wp:anchor distT="0" distB="0" distL="114300" distR="114300" simplePos="0" relativeHeight="251697152" behindDoc="0" locked="0" layoutInCell="1" allowOverlap="1" wp14:anchorId="11B87BC9" wp14:editId="6D718E15">
                <wp:simplePos x="0" y="0"/>
                <wp:positionH relativeFrom="column">
                  <wp:posOffset>5916295</wp:posOffset>
                </wp:positionH>
                <wp:positionV relativeFrom="paragraph">
                  <wp:posOffset>3874770</wp:posOffset>
                </wp:positionV>
                <wp:extent cx="4086860" cy="927100"/>
                <wp:effectExtent l="0" t="0" r="27940" b="6350"/>
                <wp:wrapNone/>
                <wp:docPr id="771" name="Zone de dessin 7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57" name="Freeform 380"/>
                        <wps:cNvSpPr>
                          <a:spLocks/>
                        </wps:cNvSpPr>
                        <wps:spPr bwMode="auto">
                          <a:xfrm>
                            <a:off x="1178560" y="240665"/>
                            <a:ext cx="1941195" cy="317500"/>
                          </a:xfrm>
                          <a:custGeom>
                            <a:avLst/>
                            <a:gdLst>
                              <a:gd name="T0" fmla="*/ 0 w 3054"/>
                              <a:gd name="T1" fmla="*/ 0 h 501"/>
                              <a:gd name="T2" fmla="*/ 3054 w 3054"/>
                              <a:gd name="T3" fmla="*/ 501 h 501"/>
                            </a:gdLst>
                            <a:ahLst/>
                            <a:cxnLst>
                              <a:cxn ang="0">
                                <a:pos x="T0" y="T1"/>
                              </a:cxn>
                              <a:cxn ang="0">
                                <a:pos x="T2" y="T3"/>
                              </a:cxn>
                            </a:cxnLst>
                            <a:rect l="0" t="0" r="r" b="b"/>
                            <a:pathLst>
                              <a:path w="3054" h="501">
                                <a:moveTo>
                                  <a:pt x="0" y="0"/>
                                </a:moveTo>
                                <a:lnTo>
                                  <a:pt x="3054" y="501"/>
                                </a:lnTo>
                              </a:path>
                            </a:pathLst>
                          </a:custGeom>
                          <a:noFill/>
                          <a:ln w="76200" cap="flat" cmpd="sng">
                            <a:solidFill>
                              <a:srgbClr val="008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8" name="Oval 381"/>
                        <wps:cNvSpPr>
                          <a:spLocks noChangeArrowheads="1"/>
                        </wps:cNvSpPr>
                        <wps:spPr bwMode="auto">
                          <a:xfrm rot="20968596">
                            <a:off x="1916430" y="384810"/>
                            <a:ext cx="100330" cy="100330"/>
                          </a:xfrm>
                          <a:prstGeom prst="ellipse">
                            <a:avLst/>
                          </a:prstGeom>
                          <a:solidFill>
                            <a:srgbClr val="FFFFFF"/>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9" name="Oval 382"/>
                        <wps:cNvSpPr>
                          <a:spLocks noChangeArrowheads="1"/>
                        </wps:cNvSpPr>
                        <wps:spPr bwMode="auto">
                          <a:xfrm>
                            <a:off x="3064510" y="480060"/>
                            <a:ext cx="173355" cy="169545"/>
                          </a:xfrm>
                          <a:prstGeom prst="ellipse">
                            <a:avLst/>
                          </a:prstGeom>
                          <a:solidFill>
                            <a:srgbClr val="FFFFFF"/>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0" name="Oval 383"/>
                        <wps:cNvSpPr>
                          <a:spLocks noChangeArrowheads="1"/>
                        </wps:cNvSpPr>
                        <wps:spPr bwMode="auto">
                          <a:xfrm>
                            <a:off x="1027430" y="137160"/>
                            <a:ext cx="171450" cy="169545"/>
                          </a:xfrm>
                          <a:prstGeom prst="ellipse">
                            <a:avLst/>
                          </a:prstGeom>
                          <a:solidFill>
                            <a:srgbClr val="FFFFFF"/>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1" name="Freeform 384"/>
                        <wps:cNvSpPr>
                          <a:spLocks/>
                        </wps:cNvSpPr>
                        <wps:spPr bwMode="auto">
                          <a:xfrm>
                            <a:off x="1427480" y="357505"/>
                            <a:ext cx="309245" cy="283210"/>
                          </a:xfrm>
                          <a:custGeom>
                            <a:avLst/>
                            <a:gdLst>
                              <a:gd name="T0" fmla="*/ 488 w 488"/>
                              <a:gd name="T1" fmla="*/ 0 h 463"/>
                              <a:gd name="T2" fmla="*/ 232 w 488"/>
                              <a:gd name="T3" fmla="*/ 463 h 463"/>
                              <a:gd name="T4" fmla="*/ 0 w 488"/>
                              <a:gd name="T5" fmla="*/ 463 h 463"/>
                            </a:gdLst>
                            <a:ahLst/>
                            <a:cxnLst>
                              <a:cxn ang="0">
                                <a:pos x="T0" y="T1"/>
                              </a:cxn>
                              <a:cxn ang="0">
                                <a:pos x="T2" y="T3"/>
                              </a:cxn>
                              <a:cxn ang="0">
                                <a:pos x="T4" y="T5"/>
                              </a:cxn>
                            </a:cxnLst>
                            <a:rect l="0" t="0" r="r" b="b"/>
                            <a:pathLst>
                              <a:path w="488" h="463">
                                <a:moveTo>
                                  <a:pt x="488" y="0"/>
                                </a:moveTo>
                                <a:lnTo>
                                  <a:pt x="232" y="463"/>
                                </a:lnTo>
                                <a:lnTo>
                                  <a:pt x="0" y="463"/>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2" name="Text Box 385"/>
                        <wps:cNvSpPr txBox="1">
                          <a:spLocks noChangeArrowheads="1"/>
                        </wps:cNvSpPr>
                        <wps:spPr bwMode="auto">
                          <a:xfrm>
                            <a:off x="1396365" y="423545"/>
                            <a:ext cx="182245" cy="2552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1</w:t>
                              </w:r>
                            </w:p>
                          </w:txbxContent>
                        </wps:txbx>
                        <wps:bodyPr rot="0" vert="horz" wrap="square" lIns="36000" tIns="36000" rIns="36000" bIns="36000" anchor="t" anchorCtr="0" upright="1">
                          <a:noAutofit/>
                        </wps:bodyPr>
                      </wps:wsp>
                      <wps:wsp>
                        <wps:cNvPr id="763" name="Text Box 386"/>
                        <wps:cNvSpPr txBox="1">
                          <a:spLocks noChangeArrowheads="1"/>
                        </wps:cNvSpPr>
                        <wps:spPr bwMode="auto">
                          <a:xfrm>
                            <a:off x="821690" y="374650"/>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A</w:t>
                              </w:r>
                            </w:p>
                          </w:txbxContent>
                        </wps:txbx>
                        <wps:bodyPr rot="0" vert="horz" wrap="square" lIns="36000" tIns="36000" rIns="36000" bIns="36000" anchor="t" anchorCtr="0" upright="1">
                          <a:noAutofit/>
                        </wps:bodyPr>
                      </wps:wsp>
                      <wps:wsp>
                        <wps:cNvPr id="764" name="Text Box 387"/>
                        <wps:cNvSpPr txBox="1">
                          <a:spLocks noChangeArrowheads="1"/>
                        </wps:cNvSpPr>
                        <wps:spPr bwMode="auto">
                          <a:xfrm>
                            <a:off x="2044065" y="600710"/>
                            <a:ext cx="184150" cy="264160"/>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D</w:t>
                              </w:r>
                            </w:p>
                          </w:txbxContent>
                        </wps:txbx>
                        <wps:bodyPr rot="0" vert="horz" wrap="square" lIns="36000" tIns="36000" rIns="36000" bIns="36000" anchor="t" anchorCtr="0" upright="1">
                          <a:noAutofit/>
                        </wps:bodyPr>
                      </wps:wsp>
                      <wps:wsp>
                        <wps:cNvPr id="765" name="Text Box 388"/>
                        <wps:cNvSpPr txBox="1">
                          <a:spLocks noChangeArrowheads="1"/>
                        </wps:cNvSpPr>
                        <wps:spPr bwMode="auto">
                          <a:xfrm>
                            <a:off x="3275330" y="167640"/>
                            <a:ext cx="182245" cy="266700"/>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B</w:t>
                              </w:r>
                            </w:p>
                          </w:txbxContent>
                        </wps:txbx>
                        <wps:bodyPr rot="0" vert="horz" wrap="square" lIns="36000" tIns="36000" rIns="36000" bIns="36000" anchor="t" anchorCtr="0" upright="1">
                          <a:noAutofit/>
                        </wps:bodyPr>
                      </wps:wsp>
                      <wps:wsp>
                        <wps:cNvPr id="766" name="Line 389"/>
                        <wps:cNvCnPr>
                          <a:cxnSpLocks noChangeShapeType="1"/>
                        </wps:cNvCnPr>
                        <wps:spPr bwMode="auto">
                          <a:xfrm>
                            <a:off x="171450" y="62230"/>
                            <a:ext cx="3839845" cy="651510"/>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7" name="Text Box 390"/>
                        <wps:cNvSpPr txBox="1">
                          <a:spLocks noChangeArrowheads="1"/>
                        </wps:cNvSpPr>
                        <wps:spPr bwMode="auto">
                          <a:xfrm>
                            <a:off x="3845560" y="671830"/>
                            <a:ext cx="241300" cy="2552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1</w:t>
                              </w:r>
                            </w:p>
                          </w:txbxContent>
                        </wps:txbx>
                        <wps:bodyPr rot="0" vert="horz" wrap="square" lIns="36000" tIns="36000" rIns="36000" bIns="36000" anchor="t" anchorCtr="0" upright="1">
                          <a:noAutofit/>
                        </wps:bodyPr>
                      </wps:wsp>
                      <wps:wsp>
                        <wps:cNvPr id="768" name="Line 391"/>
                        <wps:cNvCnPr>
                          <a:cxnSpLocks noChangeShapeType="1"/>
                        </wps:cNvCnPr>
                        <wps:spPr bwMode="auto">
                          <a:xfrm flipV="1">
                            <a:off x="938530" y="220980"/>
                            <a:ext cx="180340" cy="15684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769" name="Line 392"/>
                        <wps:cNvCnPr>
                          <a:cxnSpLocks noChangeShapeType="1"/>
                        </wps:cNvCnPr>
                        <wps:spPr bwMode="auto">
                          <a:xfrm flipH="1">
                            <a:off x="3152140" y="315595"/>
                            <a:ext cx="123190" cy="24638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770" name="Line 393"/>
                        <wps:cNvCnPr>
                          <a:cxnSpLocks noChangeShapeType="1"/>
                        </wps:cNvCnPr>
                        <wps:spPr bwMode="auto">
                          <a:xfrm flipH="1" flipV="1">
                            <a:off x="1967230" y="434340"/>
                            <a:ext cx="106680" cy="15875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11B87BC9" id="Zone de dessin 771" o:spid="_x0000_s1440" editas="canvas" style="position:absolute;left:0;text-align:left;margin-left:465.85pt;margin-top:305.1pt;width:321.8pt;height:73pt;z-index:251697152;mso-position-horizontal-relative:text;mso-position-vertical-relative:text" coordsize="40868,9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">
                <v:shape id="_x0000_s1441" type="#_x0000_t75" style="position:absolute;width:40868;height:9271;visibility:visible;mso-wrap-style:square">
                  <v:fill o:detectmouseclick="t"/>
                  <v:path o:connecttype="none"/>
                </v:shape>
                <v:shape id="Freeform 380" o:spid="_x0000_s1442" style="position:absolute;left:11785;top:2406;width:19412;height:3175;visibility:visible;mso-wrap-style:square;v-text-anchor:top" coordsize="3054,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" path="m,l3054,501e" filled="f" strokecolor="teal" strokeweight="6pt">
                  <v:path arrowok="t" o:connecttype="custom" o:connectlocs="0,0;1941195,317500" o:connectangles="0,0"/>
                </v:shape>
                <v:oval id="Oval 381" o:spid="_x0000_s1443" style="position:absolute;left:19164;top:3848;width:1003;height:1003;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" strokecolor="teal" strokeweight="2.25pt"/>
                <v:oval id="Oval 382" o:spid="_x0000_s1444" style="position:absolute;left:30645;top:4800;width:1733;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" strokecolor="teal" strokeweight="2.25pt"/>
                <v:oval id="Oval 383" o:spid="_x0000_s1445" style="position:absolute;left:10274;top:1371;width:1714;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" strokecolor="teal" strokeweight="2.25pt"/>
                <v:shape id="Freeform 384" o:spid="_x0000_s1446" style="position:absolute;left:14274;top:3575;width:3093;height:2832;visibility:visible;mso-wrap-style:square;v-text-anchor:top" coordsize="488,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" path="m488,l232,463,,463e" filled="f" fillcolor="silver">
                  <v:stroke startarrow="block" startarrowwidth="narrow"/>
                  <v:path arrowok="t" o:connecttype="custom" o:connectlocs="309245,0;147018,283210;0,283210" o:connectangles="0,0,0"/>
                </v:shape>
                <v:shape id="Text Box 385" o:spid="_x0000_s1447" type="#_x0000_t202" style="position:absolute;left:13963;top:4235;width:1823;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1</w:t>
                        </w:r>
                      </w:p>
                    </w:txbxContent>
                  </v:textbox>
                </v:shape>
                <v:shape id="Text Box 386" o:spid="_x0000_s1448" type="#_x0000_t202" style="position:absolute;left:8216;top:3746;width:1823;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A</w:t>
                        </w:r>
                      </w:p>
                    </w:txbxContent>
                  </v:textbox>
                </v:shape>
                <v:shape id="Text Box 387" o:spid="_x0000_s1449" type="#_x0000_t202" style="position:absolute;left:20440;top:6007;width:1842;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D</w:t>
                        </w:r>
                      </w:p>
                    </w:txbxContent>
                  </v:textbox>
                </v:shape>
                <v:shape id="Text Box 388" o:spid="_x0000_s1450" type="#_x0000_t202" style="position:absolute;left:32753;top:1676;width:182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B</w:t>
                        </w:r>
                      </w:p>
                    </w:txbxContent>
                  </v:textbox>
                </v:shape>
                <v:line id="Line 389" o:spid="_x0000_s1451" style="position:absolute;visibility:visible;mso-wrap-style:square" from="1714,622" to="40112,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">
                  <v:stroke dashstyle="longDashDot" endarrow="block" endarrowwidth="narrow" endarrowlength="long"/>
                </v:line>
                <v:shape id="Text Box 390" o:spid="_x0000_s1452" type="#_x0000_t202" style="position:absolute;left:38455;top:6718;width:2413;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1</w:t>
                        </w:r>
                      </w:p>
                    </w:txbxContent>
                  </v:textbox>
                </v:shape>
                <v:line id="Line 391" o:spid="_x0000_s1453" style="position:absolute;flip:y;visibility:visible;mso-wrap-style:square" from="9385,2209" to="11188,3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">
                  <v:stroke endarrow="oval" endarrowwidth="narrow" endarrowlength="short"/>
                </v:line>
                <v:line id="Line 392" o:spid="_x0000_s1454" style="position:absolute;flip:x;visibility:visible;mso-wrap-style:square" from="31521,3155" to="32753,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">
                  <v:stroke endarrow="oval" endarrowwidth="narrow" endarrowlength="short"/>
                </v:line>
                <v:line id="Line 393" o:spid="_x0000_s1455" style="position:absolute;flip:x y;visibility:visible;mso-wrap-style:square" from="19672,4343" to="20739,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">
                  <v:stroke endarrow="oval" endarrowwidth="narrow" endarrowlength="short"/>
                </v:line>
              </v:group>
            </w:pict>
          </mc:Fallback>
        </mc:AlternateContent>
      </w:r>
      <w:r>
        <w:rPr>
          <w:noProof/>
          <w:lang w:eastAsia="fr-FR"/>
        </w:rPr>
        <mc:AlternateContent>
          <mc:Choice Requires="wpc">
            <w:drawing>
              <wp:anchor distT="0" distB="0" distL="114300" distR="114300" simplePos="0" relativeHeight="251688960" behindDoc="0" locked="0" layoutInCell="1" allowOverlap="1" wp14:anchorId="3864A115" wp14:editId="07847A60">
                <wp:simplePos x="0" y="0"/>
                <wp:positionH relativeFrom="column">
                  <wp:posOffset>6443980</wp:posOffset>
                </wp:positionH>
                <wp:positionV relativeFrom="paragraph">
                  <wp:posOffset>1838963</wp:posOffset>
                </wp:positionV>
                <wp:extent cx="3672205" cy="1358900"/>
                <wp:effectExtent l="0" t="0" r="42545" b="50800"/>
                <wp:wrapNone/>
                <wp:docPr id="736" name="Zone de dessin 7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24" name="Freeform 319"/>
                        <wps:cNvSpPr>
                          <a:spLocks/>
                        </wps:cNvSpPr>
                        <wps:spPr bwMode="auto">
                          <a:xfrm>
                            <a:off x="695960" y="462280"/>
                            <a:ext cx="2049780" cy="626110"/>
                          </a:xfrm>
                          <a:custGeom>
                            <a:avLst/>
                            <a:gdLst>
                              <a:gd name="T0" fmla="*/ 0 w 3227"/>
                              <a:gd name="T1" fmla="*/ 0 h 987"/>
                              <a:gd name="T2" fmla="*/ 3227 w 3227"/>
                              <a:gd name="T3" fmla="*/ 987 h 987"/>
                            </a:gdLst>
                            <a:ahLst/>
                            <a:cxnLst>
                              <a:cxn ang="0">
                                <a:pos x="T0" y="T1"/>
                              </a:cxn>
                              <a:cxn ang="0">
                                <a:pos x="T2" y="T3"/>
                              </a:cxn>
                            </a:cxnLst>
                            <a:rect l="0" t="0" r="r" b="b"/>
                            <a:pathLst>
                              <a:path w="3227" h="987">
                                <a:moveTo>
                                  <a:pt x="0" y="0"/>
                                </a:moveTo>
                                <a:lnTo>
                                  <a:pt x="3227" y="987"/>
                                </a:lnTo>
                              </a:path>
                            </a:pathLst>
                          </a:custGeom>
                          <a:noFill/>
                          <a:ln w="76200" cap="flat" cmpd="sng">
                            <a:solidFill>
                              <a:srgbClr val="8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5" name="Oval 320"/>
                        <wps:cNvSpPr>
                          <a:spLocks noChangeArrowheads="1"/>
                        </wps:cNvSpPr>
                        <wps:spPr bwMode="auto">
                          <a:xfrm>
                            <a:off x="2675890" y="1017270"/>
                            <a:ext cx="123190" cy="124460"/>
                          </a:xfrm>
                          <a:prstGeom prst="ellipse">
                            <a:avLst/>
                          </a:prstGeom>
                          <a:solidFill>
                            <a:srgbClr val="FFFFFF"/>
                          </a:solidFill>
                          <a:ln w="28575" algn="ctr">
                            <a:solidFill>
                              <a:srgbClr val="8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6" name="Oval 321"/>
                        <wps:cNvSpPr>
                          <a:spLocks noChangeArrowheads="1"/>
                        </wps:cNvSpPr>
                        <wps:spPr bwMode="auto">
                          <a:xfrm>
                            <a:off x="568960" y="379730"/>
                            <a:ext cx="123190" cy="122555"/>
                          </a:xfrm>
                          <a:prstGeom prst="ellipse">
                            <a:avLst/>
                          </a:prstGeom>
                          <a:solidFill>
                            <a:srgbClr val="FFFFFF"/>
                          </a:solidFill>
                          <a:ln w="28575" algn="ctr">
                            <a:solidFill>
                              <a:srgbClr val="8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7" name="Text Box 322"/>
                        <wps:cNvSpPr txBox="1">
                          <a:spLocks noChangeArrowheads="1"/>
                        </wps:cNvSpPr>
                        <wps:spPr bwMode="auto">
                          <a:xfrm>
                            <a:off x="975995" y="710565"/>
                            <a:ext cx="182245" cy="2540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2</w:t>
                              </w:r>
                            </w:p>
                          </w:txbxContent>
                        </wps:txbx>
                        <wps:bodyPr rot="0" vert="horz" wrap="square" lIns="36000" tIns="36000" rIns="36000" bIns="36000" anchor="t" anchorCtr="0" upright="1">
                          <a:noAutofit/>
                        </wps:bodyPr>
                      </wps:wsp>
                      <wps:wsp>
                        <wps:cNvPr id="728" name="Freeform 323"/>
                        <wps:cNvSpPr>
                          <a:spLocks/>
                        </wps:cNvSpPr>
                        <wps:spPr bwMode="auto">
                          <a:xfrm>
                            <a:off x="1003935" y="688340"/>
                            <a:ext cx="323850" cy="210185"/>
                          </a:xfrm>
                          <a:custGeom>
                            <a:avLst/>
                            <a:gdLst>
                              <a:gd name="T0" fmla="*/ 510 w 510"/>
                              <a:gd name="T1" fmla="*/ 0 h 329"/>
                              <a:gd name="T2" fmla="*/ 232 w 510"/>
                              <a:gd name="T3" fmla="*/ 329 h 329"/>
                              <a:gd name="T4" fmla="*/ 0 w 510"/>
                              <a:gd name="T5" fmla="*/ 329 h 329"/>
                            </a:gdLst>
                            <a:ahLst/>
                            <a:cxnLst>
                              <a:cxn ang="0">
                                <a:pos x="T0" y="T1"/>
                              </a:cxn>
                              <a:cxn ang="0">
                                <a:pos x="T2" y="T3"/>
                              </a:cxn>
                              <a:cxn ang="0">
                                <a:pos x="T4" y="T5"/>
                              </a:cxn>
                            </a:cxnLst>
                            <a:rect l="0" t="0" r="r" b="b"/>
                            <a:pathLst>
                              <a:path w="510" h="329">
                                <a:moveTo>
                                  <a:pt x="510" y="0"/>
                                </a:moveTo>
                                <a:lnTo>
                                  <a:pt x="232" y="329"/>
                                </a:lnTo>
                                <a:lnTo>
                                  <a:pt x="0" y="329"/>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9" name="Line 324"/>
                        <wps:cNvCnPr>
                          <a:cxnSpLocks noChangeShapeType="1"/>
                        </wps:cNvCnPr>
                        <wps:spPr bwMode="auto">
                          <a:xfrm>
                            <a:off x="0" y="244475"/>
                            <a:ext cx="3648075" cy="1114425"/>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0" name="Text Box 325"/>
                        <wps:cNvSpPr txBox="1">
                          <a:spLocks noChangeArrowheads="1"/>
                        </wps:cNvSpPr>
                        <wps:spPr bwMode="auto">
                          <a:xfrm>
                            <a:off x="3432810" y="1037590"/>
                            <a:ext cx="239395" cy="2571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2</w:t>
                              </w:r>
                            </w:p>
                          </w:txbxContent>
                        </wps:txbx>
                        <wps:bodyPr rot="0" vert="horz" wrap="square" lIns="36000" tIns="36000" rIns="36000" bIns="36000" anchor="t" anchorCtr="0" upright="1">
                          <a:noAutofit/>
                        </wps:bodyPr>
                      </wps:wsp>
                      <wps:wsp>
                        <wps:cNvPr id="731" name="Text Box 326"/>
                        <wps:cNvSpPr txBox="1">
                          <a:spLocks noChangeArrowheads="1"/>
                        </wps:cNvSpPr>
                        <wps:spPr bwMode="auto">
                          <a:xfrm>
                            <a:off x="408940" y="25400"/>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H</w:t>
                              </w:r>
                            </w:p>
                          </w:txbxContent>
                        </wps:txbx>
                        <wps:bodyPr rot="0" vert="horz" wrap="square" lIns="36000" tIns="36000" rIns="36000" bIns="36000" anchor="t" anchorCtr="0" upright="1">
                          <a:noAutofit/>
                        </wps:bodyPr>
                      </wps:wsp>
                      <wps:wsp>
                        <wps:cNvPr id="732" name="Text Box 327"/>
                        <wps:cNvSpPr txBox="1">
                          <a:spLocks noChangeArrowheads="1"/>
                        </wps:cNvSpPr>
                        <wps:spPr bwMode="auto">
                          <a:xfrm>
                            <a:off x="2679700" y="591820"/>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K</w:t>
                              </w:r>
                            </w:p>
                          </w:txbxContent>
                        </wps:txbx>
                        <wps:bodyPr rot="0" vert="horz" wrap="square" lIns="36000" tIns="36000" rIns="36000" bIns="36000" anchor="t" anchorCtr="0" upright="1">
                          <a:noAutofit/>
                        </wps:bodyPr>
                      </wps:wsp>
                      <wps:wsp>
                        <wps:cNvPr id="733" name="Line 328"/>
                        <wps:cNvCnPr>
                          <a:cxnSpLocks noChangeShapeType="1"/>
                        </wps:cNvCnPr>
                        <wps:spPr bwMode="auto">
                          <a:xfrm>
                            <a:off x="502920" y="288290"/>
                            <a:ext cx="127000" cy="15557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734" name="Line 329"/>
                        <wps:cNvCnPr>
                          <a:cxnSpLocks noChangeShapeType="1"/>
                        </wps:cNvCnPr>
                        <wps:spPr bwMode="auto">
                          <a:xfrm>
                            <a:off x="2714625" y="856615"/>
                            <a:ext cx="24130" cy="22288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735" name="Text Box 330"/>
                        <wps:cNvSpPr txBox="1">
                          <a:spLocks noChangeArrowheads="1"/>
                        </wps:cNvSpPr>
                        <wps:spPr bwMode="auto">
                          <a:xfrm>
                            <a:off x="3401060" y="1068070"/>
                            <a:ext cx="241300" cy="2552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2</w:t>
                              </w:r>
                            </w:p>
                          </w:txbxContent>
                        </wps:txbx>
                        <wps:bodyPr rot="0" vert="horz" wrap="square" lIns="36000" tIns="36000" rIns="36000" bIns="36000" anchor="t" anchorCtr="0" upright="1">
                          <a:no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3864A115" id="Zone de dessin 736" o:spid="_x0000_s1456" editas="canvas" style="position:absolute;left:0;text-align:left;margin-left:507.4pt;margin-top:144.8pt;width:289.15pt;height:107pt;z-index:251688960;mso-position-horizontal-relative:text;mso-position-vertical-relative:text" coordsize="36722,13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">
                <v:shape id="_x0000_s1457" type="#_x0000_t75" style="position:absolute;width:36722;height:13589;visibility:visible;mso-wrap-style:square">
                  <v:fill o:detectmouseclick="t"/>
                  <v:path o:connecttype="none"/>
                </v:shape>
                <v:shape id="Freeform 319" o:spid="_x0000_s1458" style="position:absolute;left:6959;top:4622;width:20498;height:6261;visibility:visible;mso-wrap-style:square;v-text-anchor:top" coordsize="3227,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" path="m,l3227,987e" filled="f" strokecolor="olive" strokeweight="6pt">
                  <v:path arrowok="t" o:connecttype="custom" o:connectlocs="0,0;2049780,626110" o:connectangles="0,0"/>
                </v:shape>
                <v:oval id="Oval 320" o:spid="_x0000_s1459" style="position:absolute;left:26758;top:10172;width:1232;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" strokecolor="olive" strokeweight="2.25pt"/>
                <v:oval id="Oval 321" o:spid="_x0000_s1460" style="position:absolute;left:5689;top:3797;width:1232;height:1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" strokecolor="olive" strokeweight="2.25pt"/>
                <v:shape id="Text Box 322" o:spid="_x0000_s1461" type="#_x0000_t202" style="position:absolute;left:9759;top:7105;width:182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2</w:t>
                        </w:r>
                      </w:p>
                    </w:txbxContent>
                  </v:textbox>
                </v:shape>
                <v:shape id="Freeform 323" o:spid="_x0000_s1462" style="position:absolute;left:10039;top:6883;width:3238;height:2102;visibility:visible;mso-wrap-style:square;v-text-anchor:top" coordsize="51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" path="m510,l232,329,,329e" filled="f" fillcolor="silver">
                  <v:stroke startarrow="block" startarrowwidth="narrow"/>
                  <v:path arrowok="t" o:connecttype="custom" o:connectlocs="323850,0;147320,210185;0,210185" o:connectangles="0,0,0"/>
                </v:shape>
                <v:line id="Line 324" o:spid="_x0000_s1463" style="position:absolute;visibility:visible;mso-wrap-style:square" from="0,2444" to="36480,13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">
                  <v:stroke dashstyle="longDashDot" endarrow="block" endarrowwidth="narrow" endarrowlength="long"/>
                </v:line>
                <v:shape id="Text Box 325" o:spid="_x0000_s1464" type="#_x0000_t202" style="position:absolute;left:34328;top:10375;width:2394;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2</w:t>
                        </w:r>
                      </w:p>
                    </w:txbxContent>
                  </v:textbox>
                </v:shape>
                <v:shape id="Text Box 326" o:spid="_x0000_s1465" type="#_x0000_t202" style="position:absolute;left:4089;top:254;width:1822;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H</w:t>
                        </w:r>
                      </w:p>
                    </w:txbxContent>
                  </v:textbox>
                </v:shape>
                <v:shape id="Text Box 327" o:spid="_x0000_s1466" type="#_x0000_t202" style="position:absolute;left:26797;top:5918;width:1822;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K</w:t>
                        </w:r>
                      </w:p>
                    </w:txbxContent>
                  </v:textbox>
                </v:shape>
                <v:line id="Line 328" o:spid="_x0000_s1467" style="position:absolute;visibility:visible;mso-wrap-style:square" from="5029,2882" to="6299,4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">
                  <v:stroke endarrow="oval" endarrowwidth="narrow" endarrowlength="short"/>
                </v:line>
                <v:line id="Line 329" o:spid="_x0000_s1468" style="position:absolute;visibility:visible;mso-wrap-style:square" from="27146,8566" to="27387,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">
                  <v:stroke endarrow="oval" endarrowwidth="narrow" endarrowlength="short"/>
                </v:line>
                <v:shape id="Text Box 330" o:spid="_x0000_s1469" type="#_x0000_t202" style="position:absolute;left:34010;top:10680;width:2413;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2</w:t>
                        </w:r>
                      </w:p>
                    </w:txbxContent>
                  </v:textbox>
                </v:shape>
              </v:group>
            </w:pict>
          </mc:Fallback>
        </mc:AlternateContent>
      </w:r>
      <w:r>
        <w:rPr>
          <w:noProof/>
          <w:lang w:eastAsia="fr-FR"/>
        </w:rPr>
        <mc:AlternateContent>
          <mc:Choice Requires="wpc">
            <w:drawing>
              <wp:anchor distT="0" distB="0" distL="114300" distR="114300" simplePos="0" relativeHeight="251689984" behindDoc="0" locked="0" layoutInCell="1" allowOverlap="1" wp14:anchorId="00575CE4" wp14:editId="32934A28">
                <wp:simplePos x="0" y="0"/>
                <wp:positionH relativeFrom="column">
                  <wp:posOffset>8277225</wp:posOffset>
                </wp:positionH>
                <wp:positionV relativeFrom="paragraph">
                  <wp:posOffset>17780</wp:posOffset>
                </wp:positionV>
                <wp:extent cx="1490345" cy="2281555"/>
                <wp:effectExtent l="0" t="0" r="0" b="0"/>
                <wp:wrapNone/>
                <wp:docPr id="723" name="Zone de dessin 7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684" name="Group 333"/>
                        <wpg:cNvGrpSpPr>
                          <a:grpSpLocks/>
                        </wpg:cNvGrpSpPr>
                        <wpg:grpSpPr bwMode="auto">
                          <a:xfrm>
                            <a:off x="412115" y="407035"/>
                            <a:ext cx="627380" cy="1007745"/>
                            <a:chOff x="4210" y="8796"/>
                            <a:chExt cx="987" cy="1588"/>
                          </a:xfrm>
                        </wpg:grpSpPr>
                        <wps:wsp>
                          <wps:cNvPr id="685" name="Line 334"/>
                          <wps:cNvCnPr>
                            <a:cxnSpLocks noChangeShapeType="1"/>
                          </wps:cNvCnPr>
                          <wps:spPr bwMode="auto">
                            <a:xfrm rot="-652796">
                              <a:off x="4559" y="8796"/>
                              <a:ext cx="380" cy="43"/>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6" name="Line 335"/>
                          <wps:cNvCnPr>
                            <a:cxnSpLocks noChangeShapeType="1"/>
                          </wps:cNvCnPr>
                          <wps:spPr bwMode="auto">
                            <a:xfrm rot="-652796">
                              <a:off x="4210" y="8958"/>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7" name="Line 336"/>
                          <wps:cNvCnPr>
                            <a:cxnSpLocks noChangeShapeType="1"/>
                          </wps:cNvCnPr>
                          <wps:spPr bwMode="auto">
                            <a:xfrm rot="-652796">
                              <a:off x="4243" y="9126"/>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8" name="Line 337"/>
                          <wps:cNvCnPr>
                            <a:cxnSpLocks noChangeShapeType="1"/>
                          </wps:cNvCnPr>
                          <wps:spPr bwMode="auto">
                            <a:xfrm rot="-652796">
                              <a:off x="4275" y="9294"/>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9" name="Line 338"/>
                          <wps:cNvCnPr>
                            <a:cxnSpLocks noChangeShapeType="1"/>
                          </wps:cNvCnPr>
                          <wps:spPr bwMode="auto">
                            <a:xfrm rot="-652796">
                              <a:off x="4307" y="9463"/>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0" name="Line 339"/>
                          <wps:cNvCnPr>
                            <a:cxnSpLocks noChangeShapeType="1"/>
                          </wps:cNvCnPr>
                          <wps:spPr bwMode="auto">
                            <a:xfrm rot="-652796">
                              <a:off x="4340" y="9631"/>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1" name="Line 340"/>
                          <wps:cNvCnPr>
                            <a:cxnSpLocks noChangeShapeType="1"/>
                          </wps:cNvCnPr>
                          <wps:spPr bwMode="auto">
                            <a:xfrm rot="-652796">
                              <a:off x="4372" y="9800"/>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2" name="Line 341"/>
                          <wps:cNvCnPr>
                            <a:cxnSpLocks noChangeShapeType="1"/>
                          </wps:cNvCnPr>
                          <wps:spPr bwMode="auto">
                            <a:xfrm rot="-652796">
                              <a:off x="4404" y="9968"/>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3" name="Line 342"/>
                          <wps:cNvCnPr>
                            <a:cxnSpLocks noChangeShapeType="1"/>
                          </wps:cNvCnPr>
                          <wps:spPr bwMode="auto">
                            <a:xfrm rot="-652796">
                              <a:off x="4437" y="10137"/>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4" name="Line 343"/>
                          <wps:cNvCnPr>
                            <a:cxnSpLocks noChangeShapeType="1"/>
                          </wps:cNvCnPr>
                          <wps:spPr bwMode="auto">
                            <a:xfrm rot="-652796">
                              <a:off x="4468" y="10341"/>
                              <a:ext cx="380" cy="43"/>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695" name="Line 344"/>
                        <wps:cNvCnPr>
                          <a:cxnSpLocks noChangeShapeType="1"/>
                        </wps:cNvCnPr>
                        <wps:spPr bwMode="auto">
                          <a:xfrm rot="20968596">
                            <a:off x="389890" y="421640"/>
                            <a:ext cx="502285" cy="1905"/>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6" name="Line 345"/>
                        <wps:cNvCnPr>
                          <a:cxnSpLocks noChangeShapeType="1"/>
                        </wps:cNvCnPr>
                        <wps:spPr bwMode="auto">
                          <a:xfrm rot="20968596" flipV="1">
                            <a:off x="724535" y="383540"/>
                            <a:ext cx="0" cy="1036320"/>
                          </a:xfrm>
                          <a:prstGeom prst="line">
                            <a:avLst/>
                          </a:prstGeom>
                          <a:noFill/>
                          <a:ln w="571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7" name="Line 346"/>
                        <wps:cNvCnPr>
                          <a:cxnSpLocks noChangeShapeType="1"/>
                        </wps:cNvCnPr>
                        <wps:spPr bwMode="auto">
                          <a:xfrm rot="20968596">
                            <a:off x="566420" y="1398270"/>
                            <a:ext cx="499110"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8" name="Rectangle 347"/>
                        <wps:cNvSpPr>
                          <a:spLocks noChangeArrowheads="1"/>
                        </wps:cNvSpPr>
                        <wps:spPr bwMode="auto">
                          <a:xfrm rot="20968596">
                            <a:off x="658495" y="720725"/>
                            <a:ext cx="227965" cy="859790"/>
                          </a:xfrm>
                          <a:prstGeom prst="rect">
                            <a:avLst/>
                          </a:prstGeom>
                          <a:solidFill>
                            <a:srgbClr val="FFFFFF">
                              <a:alpha val="70000"/>
                            </a:srgbClr>
                          </a:solidFill>
                          <a:ln w="2857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9" name="Oval 348"/>
                        <wps:cNvSpPr>
                          <a:spLocks noChangeArrowheads="1"/>
                        </wps:cNvSpPr>
                        <wps:spPr bwMode="auto">
                          <a:xfrm rot="20968596">
                            <a:off x="529590" y="222885"/>
                            <a:ext cx="173355" cy="171450"/>
                          </a:xfrm>
                          <a:prstGeom prst="ellipse">
                            <a:avLst/>
                          </a:prstGeom>
                          <a:solidFill>
                            <a:srgbClr val="FFFFFF"/>
                          </a:solidFill>
                          <a:ln w="28575" algn="ctr">
                            <a:solidFill>
                              <a:srgbClr val="0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0" name="Line 349"/>
                        <wps:cNvCnPr>
                          <a:cxnSpLocks noChangeShapeType="1"/>
                        </wps:cNvCnPr>
                        <wps:spPr bwMode="auto">
                          <a:xfrm rot="20947204">
                            <a:off x="739775" y="620395"/>
                            <a:ext cx="1905" cy="724535"/>
                          </a:xfrm>
                          <a:prstGeom prst="line">
                            <a:avLst/>
                          </a:prstGeom>
                          <a:noFill/>
                          <a:ln w="9525">
                            <a:solidFill>
                              <a:srgbClr val="008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cNvPr id="701" name="Group 350"/>
                        <wpg:cNvGrpSpPr>
                          <a:grpSpLocks/>
                        </wpg:cNvGrpSpPr>
                        <wpg:grpSpPr bwMode="auto">
                          <a:xfrm>
                            <a:off x="402590" y="456565"/>
                            <a:ext cx="645795" cy="908685"/>
                            <a:chOff x="4194" y="8874"/>
                            <a:chExt cx="1019" cy="1432"/>
                          </a:xfrm>
                        </wpg:grpSpPr>
                        <wps:wsp>
                          <wps:cNvPr id="702" name="Line 351"/>
                          <wps:cNvCnPr>
                            <a:cxnSpLocks noChangeShapeType="1"/>
                          </wps:cNvCnPr>
                          <wps:spPr bwMode="auto">
                            <a:xfrm rot="20947204" flipH="1">
                              <a:off x="4194" y="8874"/>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 name="Line 352"/>
                          <wps:cNvCnPr>
                            <a:cxnSpLocks noChangeShapeType="1"/>
                          </wps:cNvCnPr>
                          <wps:spPr bwMode="auto">
                            <a:xfrm rot="20947204" flipH="1">
                              <a:off x="4226" y="9042"/>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4" name="Line 353"/>
                          <wps:cNvCnPr>
                            <a:cxnSpLocks noChangeShapeType="1"/>
                          </wps:cNvCnPr>
                          <wps:spPr bwMode="auto">
                            <a:xfrm rot="20947204" flipH="1">
                              <a:off x="4259" y="9211"/>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5" name="Line 354"/>
                          <wps:cNvCnPr>
                            <a:cxnSpLocks noChangeShapeType="1"/>
                          </wps:cNvCnPr>
                          <wps:spPr bwMode="auto">
                            <a:xfrm rot="20947204" flipH="1">
                              <a:off x="4291" y="9379"/>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6" name="Line 355"/>
                          <wps:cNvCnPr>
                            <a:cxnSpLocks noChangeShapeType="1"/>
                          </wps:cNvCnPr>
                          <wps:spPr bwMode="auto">
                            <a:xfrm rot="20947204" flipH="1">
                              <a:off x="4324" y="9548"/>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7" name="Line 356"/>
                          <wps:cNvCnPr>
                            <a:cxnSpLocks noChangeShapeType="1"/>
                          </wps:cNvCnPr>
                          <wps:spPr bwMode="auto">
                            <a:xfrm rot="20947204" flipH="1">
                              <a:off x="4356" y="9715"/>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8" name="Line 357"/>
                          <wps:cNvCnPr>
                            <a:cxnSpLocks noChangeShapeType="1"/>
                          </wps:cNvCnPr>
                          <wps:spPr bwMode="auto">
                            <a:xfrm rot="20947204" flipH="1">
                              <a:off x="4388" y="9884"/>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9" name="Line 358"/>
                          <wps:cNvCnPr>
                            <a:cxnSpLocks noChangeShapeType="1"/>
                          </wps:cNvCnPr>
                          <wps:spPr bwMode="auto">
                            <a:xfrm rot="20947204" flipH="1">
                              <a:off x="4421" y="10052"/>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0" name="Line 359"/>
                          <wps:cNvCnPr>
                            <a:cxnSpLocks noChangeShapeType="1"/>
                          </wps:cNvCnPr>
                          <wps:spPr bwMode="auto">
                            <a:xfrm rot="20947204" flipH="1">
                              <a:off x="4453" y="10220"/>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711" name="Text Box 360"/>
                        <wps:cNvSpPr txBox="1">
                          <a:spLocks noChangeArrowheads="1"/>
                        </wps:cNvSpPr>
                        <wps:spPr bwMode="auto">
                          <a:xfrm>
                            <a:off x="1116965" y="1124585"/>
                            <a:ext cx="182245" cy="2552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5</w:t>
                              </w:r>
                            </w:p>
                          </w:txbxContent>
                        </wps:txbx>
                        <wps:bodyPr rot="0" vert="horz" wrap="square" lIns="36000" tIns="36000" rIns="36000" bIns="36000" anchor="t" anchorCtr="0" upright="1">
                          <a:noAutofit/>
                        </wps:bodyPr>
                      </wps:wsp>
                      <wps:wsp>
                        <wps:cNvPr id="712" name="Freeform 361"/>
                        <wps:cNvSpPr>
                          <a:spLocks/>
                        </wps:cNvSpPr>
                        <wps:spPr bwMode="auto">
                          <a:xfrm>
                            <a:off x="956945" y="1312545"/>
                            <a:ext cx="320040" cy="178435"/>
                          </a:xfrm>
                          <a:custGeom>
                            <a:avLst/>
                            <a:gdLst>
                              <a:gd name="T0" fmla="*/ 0 w 504"/>
                              <a:gd name="T1" fmla="*/ 280 h 280"/>
                              <a:gd name="T2" fmla="*/ 293 w 504"/>
                              <a:gd name="T3" fmla="*/ 0 h 280"/>
                              <a:gd name="T4" fmla="*/ 504 w 504"/>
                              <a:gd name="T5" fmla="*/ 0 h 280"/>
                            </a:gdLst>
                            <a:ahLst/>
                            <a:cxnLst>
                              <a:cxn ang="0">
                                <a:pos x="T0" y="T1"/>
                              </a:cxn>
                              <a:cxn ang="0">
                                <a:pos x="T2" y="T3"/>
                              </a:cxn>
                              <a:cxn ang="0">
                                <a:pos x="T4" y="T5"/>
                              </a:cxn>
                            </a:cxnLst>
                            <a:rect l="0" t="0" r="r" b="b"/>
                            <a:pathLst>
                              <a:path w="504" h="280">
                                <a:moveTo>
                                  <a:pt x="0" y="280"/>
                                </a:moveTo>
                                <a:lnTo>
                                  <a:pt x="293" y="0"/>
                                </a:lnTo>
                                <a:lnTo>
                                  <a:pt x="504" y="0"/>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3" name="Text Box 362"/>
                        <wps:cNvSpPr txBox="1">
                          <a:spLocks noChangeArrowheads="1"/>
                        </wps:cNvSpPr>
                        <wps:spPr bwMode="auto">
                          <a:xfrm>
                            <a:off x="802005" y="0"/>
                            <a:ext cx="184150"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E</w:t>
                              </w:r>
                            </w:p>
                          </w:txbxContent>
                        </wps:txbx>
                        <wps:bodyPr rot="0" vert="horz" wrap="square" lIns="36000" tIns="36000" rIns="36000" bIns="36000" anchor="t" anchorCtr="0" upright="1">
                          <a:noAutofit/>
                        </wps:bodyPr>
                      </wps:wsp>
                      <wps:wsp>
                        <wps:cNvPr id="714" name="Line 363"/>
                        <wps:cNvCnPr>
                          <a:cxnSpLocks noChangeShapeType="1"/>
                        </wps:cNvCnPr>
                        <wps:spPr bwMode="auto">
                          <a:xfrm flipV="1">
                            <a:off x="617855" y="144145"/>
                            <a:ext cx="184150" cy="16446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5" name="Oval 364"/>
                        <wps:cNvSpPr>
                          <a:spLocks noChangeArrowheads="1"/>
                        </wps:cNvSpPr>
                        <wps:spPr bwMode="auto">
                          <a:xfrm>
                            <a:off x="881380" y="1932940"/>
                            <a:ext cx="92075" cy="93345"/>
                          </a:xfrm>
                          <a:prstGeom prst="ellipse">
                            <a:avLst/>
                          </a:prstGeom>
                          <a:solidFill>
                            <a:srgbClr val="C0C0C0"/>
                          </a:solidFill>
                          <a:ln w="28575" algn="ctr">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6" name="Line 365"/>
                        <wps:cNvCnPr>
                          <a:cxnSpLocks noChangeShapeType="1"/>
                        </wps:cNvCnPr>
                        <wps:spPr bwMode="auto">
                          <a:xfrm rot="20968596" flipV="1">
                            <a:off x="883285" y="1565910"/>
                            <a:ext cx="0" cy="37592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7" name="Text Box 366"/>
                        <wps:cNvSpPr txBox="1">
                          <a:spLocks noChangeArrowheads="1"/>
                        </wps:cNvSpPr>
                        <wps:spPr bwMode="auto">
                          <a:xfrm>
                            <a:off x="1059815" y="571500"/>
                            <a:ext cx="329565" cy="2552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R)</w:t>
                              </w:r>
                            </w:p>
                          </w:txbxContent>
                        </wps:txbx>
                        <wps:bodyPr rot="0" vert="horz" wrap="square" lIns="36000" tIns="36000" rIns="36000" bIns="36000" anchor="t" anchorCtr="0" upright="1">
                          <a:noAutofit/>
                        </wps:bodyPr>
                      </wps:wsp>
                      <wps:wsp>
                        <wps:cNvPr id="718" name="Freeform 367"/>
                        <wps:cNvSpPr>
                          <a:spLocks/>
                        </wps:cNvSpPr>
                        <wps:spPr bwMode="auto">
                          <a:xfrm>
                            <a:off x="971550" y="770255"/>
                            <a:ext cx="320040" cy="177165"/>
                          </a:xfrm>
                          <a:custGeom>
                            <a:avLst/>
                            <a:gdLst>
                              <a:gd name="T0" fmla="*/ 0 w 504"/>
                              <a:gd name="T1" fmla="*/ 280 h 280"/>
                              <a:gd name="T2" fmla="*/ 293 w 504"/>
                              <a:gd name="T3" fmla="*/ 0 h 280"/>
                              <a:gd name="T4" fmla="*/ 504 w 504"/>
                              <a:gd name="T5" fmla="*/ 0 h 280"/>
                            </a:gdLst>
                            <a:ahLst/>
                            <a:cxnLst>
                              <a:cxn ang="0">
                                <a:pos x="T0" y="T1"/>
                              </a:cxn>
                              <a:cxn ang="0">
                                <a:pos x="T2" y="T3"/>
                              </a:cxn>
                              <a:cxn ang="0">
                                <a:pos x="T4" y="T5"/>
                              </a:cxn>
                            </a:cxnLst>
                            <a:rect l="0" t="0" r="r" b="b"/>
                            <a:pathLst>
                              <a:path w="504" h="280">
                                <a:moveTo>
                                  <a:pt x="0" y="280"/>
                                </a:moveTo>
                                <a:lnTo>
                                  <a:pt x="293" y="0"/>
                                </a:lnTo>
                                <a:lnTo>
                                  <a:pt x="504" y="0"/>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9" name="Text Box 368"/>
                        <wps:cNvSpPr txBox="1">
                          <a:spLocks noChangeArrowheads="1"/>
                        </wps:cNvSpPr>
                        <wps:spPr bwMode="auto">
                          <a:xfrm>
                            <a:off x="1273810" y="1987550"/>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D</w:t>
                              </w:r>
                            </w:p>
                          </w:txbxContent>
                        </wps:txbx>
                        <wps:bodyPr rot="0" vert="horz" wrap="square" lIns="36000" tIns="36000" rIns="36000" bIns="36000" anchor="t" anchorCtr="0" upright="1">
                          <a:noAutofit/>
                        </wps:bodyPr>
                      </wps:wsp>
                      <wps:wsp>
                        <wps:cNvPr id="720" name="Line 369"/>
                        <wps:cNvCnPr>
                          <a:cxnSpLocks noChangeShapeType="1"/>
                        </wps:cNvCnPr>
                        <wps:spPr bwMode="auto">
                          <a:xfrm>
                            <a:off x="929005" y="1983740"/>
                            <a:ext cx="340360" cy="76835"/>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721" name="Text Box 370"/>
                        <wps:cNvSpPr txBox="1">
                          <a:spLocks noChangeArrowheads="1"/>
                        </wps:cNvSpPr>
                        <wps:spPr bwMode="auto">
                          <a:xfrm>
                            <a:off x="78105" y="497205"/>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6</w:t>
                              </w:r>
                            </w:p>
                          </w:txbxContent>
                        </wps:txbx>
                        <wps:bodyPr rot="0" vert="horz" wrap="square" lIns="36000" tIns="36000" rIns="36000" bIns="36000" anchor="t" anchorCtr="0" upright="1">
                          <a:spAutoFit/>
                        </wps:bodyPr>
                      </wps:wsp>
                      <wps:wsp>
                        <wps:cNvPr id="722" name="Freeform 371"/>
                        <wps:cNvSpPr>
                          <a:spLocks/>
                        </wps:cNvSpPr>
                        <wps:spPr bwMode="auto">
                          <a:xfrm>
                            <a:off x="104140" y="465455"/>
                            <a:ext cx="314325" cy="215265"/>
                          </a:xfrm>
                          <a:custGeom>
                            <a:avLst/>
                            <a:gdLst>
                              <a:gd name="T0" fmla="*/ 495 w 495"/>
                              <a:gd name="T1" fmla="*/ 0 h 339"/>
                              <a:gd name="T2" fmla="*/ 211 w 495"/>
                              <a:gd name="T3" fmla="*/ 339 h 339"/>
                              <a:gd name="T4" fmla="*/ 0 w 495"/>
                              <a:gd name="T5" fmla="*/ 339 h 339"/>
                            </a:gdLst>
                            <a:ahLst/>
                            <a:cxnLst>
                              <a:cxn ang="0">
                                <a:pos x="T0" y="T1"/>
                              </a:cxn>
                              <a:cxn ang="0">
                                <a:pos x="T2" y="T3"/>
                              </a:cxn>
                              <a:cxn ang="0">
                                <a:pos x="T4" y="T5"/>
                              </a:cxn>
                            </a:cxnLst>
                            <a:rect l="0" t="0" r="r" b="b"/>
                            <a:pathLst>
                              <a:path w="495" h="339">
                                <a:moveTo>
                                  <a:pt x="495" y="0"/>
                                </a:moveTo>
                                <a:lnTo>
                                  <a:pt x="211" y="339"/>
                                </a:lnTo>
                                <a:lnTo>
                                  <a:pt x="0" y="339"/>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00575CE4" id="Zone de dessin 723" o:spid="_x0000_s1470" editas="canvas" style="position:absolute;left:0;text-align:left;margin-left:651.75pt;margin-top:1.4pt;width:117.35pt;height:179.65pt;z-index:251689984;mso-position-horizontal-relative:text;mso-position-vertical-relative:text" coordsize="14903,2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">
                <v:shape id="_x0000_s1471" type="#_x0000_t75" style="position:absolute;width:14903;height:22815;visibility:visible;mso-wrap-style:square">
                  <v:fill o:detectmouseclick="t"/>
                  <v:path o:connecttype="none"/>
                </v:shape>
                <v:group id="Group 333" o:spid="_x0000_s1472" style="position:absolute;left:4121;top:4070;width:6273;height:10077" coordorigin="4210,8796" coordsize="987,1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line id="Line 334" o:spid="_x0000_s1473" style="position:absolute;rotation:-713027fd;visibility:visible;mso-wrap-style:square" from="4559,8796" to="4939,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" strokecolor="purple" strokeweight="2.25pt"/>
                  <v:line id="Line 335" o:spid="_x0000_s1474" style="position:absolute;rotation:-713027fd;visibility:visible;mso-wrap-style:square" from="4210,8958" to="4970,9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" strokecolor="purple" strokeweight="2.25pt"/>
                  <v:line id="Line 336" o:spid="_x0000_s1475" style="position:absolute;rotation:-713027fd;visibility:visible;mso-wrap-style:square" from="4243,9126" to="5003,9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" strokecolor="purple" strokeweight="2.25pt"/>
                  <v:line id="Line 337" o:spid="_x0000_s1476" style="position:absolute;rotation:-713027fd;visibility:visible;mso-wrap-style:square" from="4275,9294" to="5035,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" strokecolor="purple" strokeweight="2.25pt"/>
                  <v:line id="Line 338" o:spid="_x0000_s1477" style="position:absolute;rotation:-713027fd;visibility:visible;mso-wrap-style:square" from="4307,9463" to="5067,9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" strokecolor="purple" strokeweight="2.25pt"/>
                  <v:line id="Line 339" o:spid="_x0000_s1478" style="position:absolute;rotation:-713027fd;visibility:visible;mso-wrap-style:square" from="4340,9631" to="5100,9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" strokecolor="purple" strokeweight="2.25pt"/>
                  <v:line id="Line 340" o:spid="_x0000_s1479" style="position:absolute;rotation:-713027fd;visibility:visible;mso-wrap-style:square" from="4372,9800" to="5132,9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" strokecolor="purple" strokeweight="2.25pt"/>
                  <v:line id="Line 341" o:spid="_x0000_s1480" style="position:absolute;rotation:-713027fd;visibility:visible;mso-wrap-style:square" from="4404,9968" to="5164,10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" strokecolor="purple" strokeweight="2.25pt"/>
                  <v:line id="Line 342" o:spid="_x0000_s1481" style="position:absolute;rotation:-713027fd;visibility:visible;mso-wrap-style:square" from="4437,10137" to="5197,10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" strokecolor="purple" strokeweight="2.25pt"/>
                  <v:line id="Line 343" o:spid="_x0000_s1482" style="position:absolute;rotation:-713027fd;visibility:visible;mso-wrap-style:square" from="4468,10341" to="4848,10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" strokecolor="purple" strokeweight="2.25pt"/>
                </v:group>
                <v:line id="Line 344" o:spid="_x0000_s1483" style="position:absolute;rotation:-689662fd;visibility:visible;mso-wrap-style:square" from="3898,4216" to="8921,4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" strokecolor="green" strokeweight="2.25pt"/>
                <v:line id="Line 345" o:spid="_x0000_s1484" style="position:absolute;rotation:689662fd;flip:y;visibility:visible;mso-wrap-style:square" from="7245,3835" to="7245,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" strokecolor="green" strokeweight="4.5pt"/>
                <v:line id="Line 346" o:spid="_x0000_s1485" style="position:absolute;rotation:-689662fd;visibility:visible;mso-wrap-style:square" from="5664,13982" to="10655,13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" strokecolor="#f60" strokeweight="2.25pt"/>
                <v:rect id="Rectangle 347" o:spid="_x0000_s1486" style="position:absolute;left:6584;top:7207;width:2280;height:8598;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" strokecolor="#f60" strokeweight="2.25pt">
                  <v:fill opacity="46003f"/>
                </v:rect>
                <v:oval id="Oval 348" o:spid="_x0000_s1487" style="position:absolute;left:5295;top:2228;width:1734;height:1715;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" strokecolor="green" strokeweight="2.25pt"/>
                <v:line id="Line 349" o:spid="_x0000_s1488" style="position:absolute;rotation:-713027fd;visibility:visible;mso-wrap-style:square" from="7397,6203" to="7416,1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" strokecolor="green">
                  <v:stroke dashstyle="longDashDot"/>
                </v:line>
                <v:group id="Group 350" o:spid="_x0000_s1489" style="position:absolute;left:4025;top:4565;width:6458;height:9087" coordorigin="4194,8874" coordsize="1019,1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">
                  <v:line id="Line 351" o:spid="_x0000_s1490" style="position:absolute;rotation:713027fd;flip:x;visibility:visible;mso-wrap-style:square" from="4194,8874" to="4954,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" strokecolor="purple" strokeweight="2.25pt"/>
                  <v:line id="Line 352" o:spid="_x0000_s1491" style="position:absolute;rotation:713027fd;flip:x;visibility:visible;mso-wrap-style:square" from="4226,9042" to="4986,9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" strokecolor="purple" strokeweight="2.25pt"/>
                  <v:line id="Line 353" o:spid="_x0000_s1492" style="position:absolute;rotation:713027fd;flip:x;visibility:visible;mso-wrap-style:square" from="4259,9211" to="5019,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" strokecolor="purple" strokeweight="2.25pt"/>
                  <v:line id="Line 354" o:spid="_x0000_s1493" style="position:absolute;rotation:713027fd;flip:x;visibility:visible;mso-wrap-style:square" from="4291,9379" to="5051,9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" strokecolor="purple" strokeweight="2.25pt"/>
                  <v:line id="Line 355" o:spid="_x0000_s1494" style="position:absolute;rotation:713027fd;flip:x;visibility:visible;mso-wrap-style:square" from="4324,9548" to="5084,9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" strokecolor="purple" strokeweight="2.25pt"/>
                  <v:line id="Line 356" o:spid="_x0000_s1495" style="position:absolute;rotation:713027fd;flip:x;visibility:visible;mso-wrap-style:square" from="4356,9715" to="5116,9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" strokecolor="purple" strokeweight="2.25pt"/>
                  <v:line id="Line 357" o:spid="_x0000_s1496" style="position:absolute;rotation:713027fd;flip:x;visibility:visible;mso-wrap-style:square" from="4388,9884" to="5148,9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" strokecolor="purple" strokeweight="2.25pt"/>
                  <v:line id="Line 358" o:spid="_x0000_s1497" style="position:absolute;rotation:713027fd;flip:x;visibility:visible;mso-wrap-style:square" from="4421,10052" to="5181,10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" strokecolor="purple" strokeweight="2.25pt"/>
                  <v:line id="Line 359" o:spid="_x0000_s1498" style="position:absolute;rotation:713027fd;flip:x;visibility:visible;mso-wrap-style:square" from="4453,10220" to="5213,10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" strokecolor="purple" strokeweight="2.25pt"/>
                </v:group>
                <v:shape id="Text Box 360" o:spid="_x0000_s1499" type="#_x0000_t202" style="position:absolute;left:11169;top:11245;width:1823;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5</w:t>
                        </w:r>
                      </w:p>
                    </w:txbxContent>
                  </v:textbox>
                </v:shape>
                <v:shape id="Freeform 361" o:spid="_x0000_s1500" style="position:absolute;left:9569;top:13125;width:3200;height:1784;visibility:visible;mso-wrap-style:square;v-text-anchor:top" coordsize="50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" path="m,280l293,,504,e" filled="f" fillcolor="silver">
                  <v:stroke startarrow="block" startarrowwidth="narrow"/>
                  <v:path arrowok="t" o:connecttype="custom" o:connectlocs="0,178435;186055,0;320040,0" o:connectangles="0,0,0"/>
                </v:shape>
                <v:shape id="Text Box 362" o:spid="_x0000_s1501" type="#_x0000_t202" style="position:absolute;left:8020;width:1841;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E</w:t>
                        </w:r>
                      </w:p>
                    </w:txbxContent>
                  </v:textbox>
                </v:shape>
                <v:line id="Line 363" o:spid="_x0000_s1502" style="position:absolute;flip:y;visibility:visible;mso-wrap-style:square" from="6178,1441" to="8020,3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">
                  <v:stroke startarrow="oval" startarrowwidth="narrow" startarrowlength="short"/>
                </v:line>
                <v:oval id="Oval 364" o:spid="_x0000_s1503" style="position:absolute;left:8813;top:19329;width:921;height: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" fillcolor="silver" strokecolor="#f60" strokeweight="2.25pt"/>
                <v:line id="Line 365" o:spid="_x0000_s1504" style="position:absolute;rotation:689662fd;flip:y;visibility:visible;mso-wrap-style:square" from="8832,15659" to="8832,1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" strokecolor="#f60" strokeweight="2.25pt"/>
                <v:shape id="Text Box 366" o:spid="_x0000_s1505" type="#_x0000_t202" style="position:absolute;left:10598;top:5715;width:3295;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R)</w:t>
                        </w:r>
                      </w:p>
                    </w:txbxContent>
                  </v:textbox>
                </v:shape>
                <v:shape id="Freeform 367" o:spid="_x0000_s1506" style="position:absolute;left:9715;top:7702;width:3200;height:1772;visibility:visible;mso-wrap-style:square;v-text-anchor:top" coordsize="50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" path="m,280l293,,504,e" filled="f" fillcolor="silver">
                  <v:stroke startarrow="block" startarrowwidth="narrow"/>
                  <v:path arrowok="t" o:connecttype="custom" o:connectlocs="0,177165;186055,0;320040,0" o:connectangles="0,0,0"/>
                </v:shape>
                <v:shape id="Text Box 368" o:spid="_x0000_s1507" type="#_x0000_t202" style="position:absolute;left:12738;top:19875;width:1822;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D</w:t>
                        </w:r>
                      </w:p>
                    </w:txbxContent>
                  </v:textbox>
                </v:shape>
                <v:line id="Line 369" o:spid="_x0000_s1508" style="position:absolute;visibility:visible;mso-wrap-style:square" from="9290,19837" to="12693,20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">
                  <v:stroke startarrow="oval" startarrowwidth="narrow" startarrowlength="short"/>
                </v:line>
                <v:shape id="Text Box 370" o:spid="_x0000_s1509" type="#_x0000_t202" style="position:absolute;left:781;top:4972;width:182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" filled="f" fillcolor="silver" stroked="f">
                  <v:textbox style="mso-fit-shape-to-text:t" inset="1mm,1mm,1mm,1mm">
                    <w:txbxContent>
                      <w:p w:rsidR="00716AF2" w:rsidRDefault="00716AF2" w:rsidP="008A1C1F">
                        <w:pPr>
                          <w:jc w:val="center"/>
                        </w:pPr>
                        <w:r>
                          <w:t>6</w:t>
                        </w:r>
                      </w:p>
                    </w:txbxContent>
                  </v:textbox>
                </v:shape>
                <v:shape id="Freeform 371" o:spid="_x0000_s1510" style="position:absolute;left:1041;top:4654;width:3143;height:2153;visibility:visible;mso-wrap-style:square;v-text-anchor:top" coordsize="495,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" path="m495,l211,339,,339e" filled="f" fillcolor="silver">
                  <v:stroke startarrow="block" startarrowwidth="narrow"/>
                  <v:path arrowok="t" o:connecttype="custom" o:connectlocs="314325,0;133985,215265;0,215265" o:connectangles="0,0,0"/>
                </v:shape>
              </v:group>
            </w:pict>
          </mc:Fallback>
        </mc:AlternateContent>
      </w:r>
      <w:r>
        <w:rPr>
          <w:noProof/>
          <w:lang w:eastAsia="fr-FR"/>
        </w:rPr>
        <mc:AlternateContent>
          <mc:Choice Requires="wpc">
            <w:drawing>
              <wp:anchor distT="0" distB="0" distL="114300" distR="114300" simplePos="0" relativeHeight="251686912" behindDoc="0" locked="0" layoutInCell="1" allowOverlap="1" wp14:anchorId="5790A444" wp14:editId="62FAB4B8">
                <wp:simplePos x="0" y="0"/>
                <wp:positionH relativeFrom="column">
                  <wp:posOffset>11451590</wp:posOffset>
                </wp:positionH>
                <wp:positionV relativeFrom="paragraph">
                  <wp:posOffset>208564</wp:posOffset>
                </wp:positionV>
                <wp:extent cx="1515110" cy="1428115"/>
                <wp:effectExtent l="0" t="0" r="8890" b="635"/>
                <wp:wrapNone/>
                <wp:docPr id="667" name="Zone de dessin 6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52" name="Oval 286"/>
                        <wps:cNvSpPr>
                          <a:spLocks noChangeArrowheads="1"/>
                        </wps:cNvSpPr>
                        <wps:spPr bwMode="auto">
                          <a:xfrm>
                            <a:off x="28575" y="434975"/>
                            <a:ext cx="124460" cy="132715"/>
                          </a:xfrm>
                          <a:prstGeom prst="ellipse">
                            <a:avLst/>
                          </a:prstGeom>
                          <a:solidFill>
                            <a:srgbClr val="FFFFFF"/>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3" name="Line 287"/>
                        <wps:cNvCnPr>
                          <a:cxnSpLocks noChangeShapeType="1"/>
                        </wps:cNvCnPr>
                        <wps:spPr bwMode="auto">
                          <a:xfrm>
                            <a:off x="143510" y="500380"/>
                            <a:ext cx="664210" cy="67945"/>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 name="AutoShape 288"/>
                        <wps:cNvSpPr>
                          <a:spLocks noChangeArrowheads="1"/>
                        </wps:cNvSpPr>
                        <wps:spPr bwMode="auto">
                          <a:xfrm>
                            <a:off x="777875" y="314325"/>
                            <a:ext cx="520065" cy="514985"/>
                          </a:xfrm>
                          <a:prstGeom prst="donut">
                            <a:avLst>
                              <a:gd name="adj" fmla="val 14287"/>
                            </a:avLst>
                          </a:prstGeom>
                          <a:solidFill>
                            <a:srgbClr val="FF0000"/>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5" name="Text Box 289"/>
                        <wps:cNvSpPr txBox="1">
                          <a:spLocks noChangeArrowheads="1"/>
                        </wps:cNvSpPr>
                        <wps:spPr bwMode="auto">
                          <a:xfrm>
                            <a:off x="1100455" y="0"/>
                            <a:ext cx="23050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C</w:t>
                              </w:r>
                              <w:r>
                                <w:rPr>
                                  <w:color w:val="000000"/>
                                  <w:sz w:val="14"/>
                                  <w:szCs w:val="14"/>
                                  <w:vertAlign w:val="subscript"/>
                                </w:rPr>
                                <w:t>1</w:t>
                              </w:r>
                            </w:p>
                          </w:txbxContent>
                        </wps:txbx>
                        <wps:bodyPr rot="0" vert="horz" wrap="square" lIns="36000" tIns="36000" rIns="36000" bIns="36000" anchor="t" anchorCtr="0" upright="1">
                          <a:noAutofit/>
                        </wps:bodyPr>
                      </wps:wsp>
                      <wps:wsp>
                        <wps:cNvPr id="656" name="Line 290"/>
                        <wps:cNvCnPr>
                          <a:cxnSpLocks noChangeShapeType="1"/>
                        </wps:cNvCnPr>
                        <wps:spPr bwMode="auto">
                          <a:xfrm flipV="1">
                            <a:off x="1047115" y="272415"/>
                            <a:ext cx="93980" cy="31051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7" name="Text Box 291"/>
                        <wps:cNvSpPr txBox="1">
                          <a:spLocks noChangeArrowheads="1"/>
                        </wps:cNvSpPr>
                        <wps:spPr bwMode="auto">
                          <a:xfrm>
                            <a:off x="121920" y="101600"/>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B</w:t>
                              </w:r>
                            </w:p>
                          </w:txbxContent>
                        </wps:txbx>
                        <wps:bodyPr rot="0" vert="horz" wrap="square" lIns="36000" tIns="36000" rIns="36000" bIns="36000" anchor="t" anchorCtr="0" upright="1">
                          <a:noAutofit/>
                        </wps:bodyPr>
                      </wps:wsp>
                      <wps:wsp>
                        <wps:cNvPr id="658" name="Line 292"/>
                        <wps:cNvCnPr>
                          <a:cxnSpLocks noChangeShapeType="1"/>
                        </wps:cNvCnPr>
                        <wps:spPr bwMode="auto">
                          <a:xfrm flipV="1">
                            <a:off x="92710" y="365125"/>
                            <a:ext cx="69850" cy="13525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9" name="Text Box 293"/>
                        <wps:cNvSpPr txBox="1">
                          <a:spLocks noChangeArrowheads="1"/>
                        </wps:cNvSpPr>
                        <wps:spPr bwMode="auto">
                          <a:xfrm>
                            <a:off x="100330" y="973455"/>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K</w:t>
                              </w:r>
                            </w:p>
                          </w:txbxContent>
                        </wps:txbx>
                        <wps:bodyPr rot="0" vert="horz" wrap="square" lIns="36000" tIns="36000" rIns="36000" bIns="36000" anchor="t" anchorCtr="0" upright="1">
                          <a:noAutofit/>
                        </wps:bodyPr>
                      </wps:wsp>
                      <wps:wsp>
                        <wps:cNvPr id="660" name="Text Box 294"/>
                        <wps:cNvSpPr txBox="1">
                          <a:spLocks noChangeArrowheads="1"/>
                        </wps:cNvSpPr>
                        <wps:spPr bwMode="auto">
                          <a:xfrm>
                            <a:off x="1330960" y="775970"/>
                            <a:ext cx="184150" cy="25590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3</w:t>
                              </w:r>
                            </w:p>
                          </w:txbxContent>
                        </wps:txbx>
                        <wps:bodyPr rot="0" vert="horz" wrap="square" lIns="36000" tIns="36000" rIns="36000" bIns="36000" anchor="t" anchorCtr="0" upright="1">
                          <a:noAutofit/>
                        </wps:bodyPr>
                      </wps:wsp>
                      <wps:wsp>
                        <wps:cNvPr id="661" name="Freeform 295"/>
                        <wps:cNvSpPr>
                          <a:spLocks/>
                        </wps:cNvSpPr>
                        <wps:spPr bwMode="auto">
                          <a:xfrm flipH="1">
                            <a:off x="1210945" y="765175"/>
                            <a:ext cx="280035" cy="199390"/>
                          </a:xfrm>
                          <a:custGeom>
                            <a:avLst/>
                            <a:gdLst>
                              <a:gd name="T0" fmla="*/ 488 w 488"/>
                              <a:gd name="T1" fmla="*/ 0 h 463"/>
                              <a:gd name="T2" fmla="*/ 232 w 488"/>
                              <a:gd name="T3" fmla="*/ 463 h 463"/>
                              <a:gd name="T4" fmla="*/ 0 w 488"/>
                              <a:gd name="T5" fmla="*/ 463 h 463"/>
                            </a:gdLst>
                            <a:ahLst/>
                            <a:cxnLst>
                              <a:cxn ang="0">
                                <a:pos x="T0" y="T1"/>
                              </a:cxn>
                              <a:cxn ang="0">
                                <a:pos x="T2" y="T3"/>
                              </a:cxn>
                              <a:cxn ang="0">
                                <a:pos x="T4" y="T5"/>
                              </a:cxn>
                            </a:cxnLst>
                            <a:rect l="0" t="0" r="r" b="b"/>
                            <a:pathLst>
                              <a:path w="488" h="463">
                                <a:moveTo>
                                  <a:pt x="488" y="0"/>
                                </a:moveTo>
                                <a:lnTo>
                                  <a:pt x="232" y="463"/>
                                </a:lnTo>
                                <a:lnTo>
                                  <a:pt x="0" y="463"/>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2" name="Oval 296"/>
                        <wps:cNvSpPr>
                          <a:spLocks noChangeArrowheads="1"/>
                        </wps:cNvSpPr>
                        <wps:spPr bwMode="auto">
                          <a:xfrm>
                            <a:off x="215900" y="1350010"/>
                            <a:ext cx="52070" cy="54610"/>
                          </a:xfrm>
                          <a:prstGeom prst="ellipse">
                            <a:avLst/>
                          </a:prstGeom>
                          <a:solidFill>
                            <a:srgbClr val="C0C0C0"/>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3" name="Freeform 297"/>
                        <wps:cNvSpPr>
                          <a:spLocks/>
                        </wps:cNvSpPr>
                        <wps:spPr bwMode="auto">
                          <a:xfrm>
                            <a:off x="257175" y="695960"/>
                            <a:ext cx="611505" cy="670560"/>
                          </a:xfrm>
                          <a:custGeom>
                            <a:avLst/>
                            <a:gdLst>
                              <a:gd name="T0" fmla="*/ 963 w 963"/>
                              <a:gd name="T1" fmla="*/ 0 h 1056"/>
                              <a:gd name="T2" fmla="*/ 638 w 963"/>
                              <a:gd name="T3" fmla="*/ 213 h 1056"/>
                              <a:gd name="T4" fmla="*/ 0 w 963"/>
                              <a:gd name="T5" fmla="*/ 1056 h 1056"/>
                            </a:gdLst>
                            <a:ahLst/>
                            <a:cxnLst>
                              <a:cxn ang="0">
                                <a:pos x="T0" y="T1"/>
                              </a:cxn>
                              <a:cxn ang="0">
                                <a:pos x="T2" y="T3"/>
                              </a:cxn>
                              <a:cxn ang="0">
                                <a:pos x="T4" y="T5"/>
                              </a:cxn>
                            </a:cxnLst>
                            <a:rect l="0" t="0" r="r" b="b"/>
                            <a:pathLst>
                              <a:path w="963" h="1056">
                                <a:moveTo>
                                  <a:pt x="963" y="0"/>
                                </a:moveTo>
                                <a:lnTo>
                                  <a:pt x="638" y="213"/>
                                </a:lnTo>
                                <a:lnTo>
                                  <a:pt x="0" y="1056"/>
                                </a:lnTo>
                              </a:path>
                            </a:pathLst>
                          </a:custGeom>
                          <a:noFill/>
                          <a:ln w="571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4" name="Line 298"/>
                        <wps:cNvCnPr>
                          <a:cxnSpLocks noChangeShapeType="1"/>
                        </wps:cNvCnPr>
                        <wps:spPr bwMode="auto">
                          <a:xfrm>
                            <a:off x="676910" y="581025"/>
                            <a:ext cx="742315" cy="635"/>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5" name="Line 299"/>
                        <wps:cNvCnPr>
                          <a:cxnSpLocks noChangeShapeType="1"/>
                        </wps:cNvCnPr>
                        <wps:spPr bwMode="auto">
                          <a:xfrm flipV="1">
                            <a:off x="1047115" y="156845"/>
                            <a:ext cx="1905" cy="770890"/>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6" name="Line 300"/>
                        <wps:cNvCnPr>
                          <a:cxnSpLocks noChangeShapeType="1"/>
                        </wps:cNvCnPr>
                        <wps:spPr bwMode="auto">
                          <a:xfrm flipH="1" flipV="1">
                            <a:off x="210820" y="1236345"/>
                            <a:ext cx="36830" cy="14097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5790A444" id="Zone de dessin 667" o:spid="_x0000_s1511" editas="canvas" style="position:absolute;left:0;text-align:left;margin-left:901.7pt;margin-top:16.4pt;width:119.3pt;height:112.45pt;z-index:251686912;mso-position-horizontal-relative:text;mso-position-vertical-relative:text" coordsize="15151,14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">
                <v:shape id="_x0000_s1512" type="#_x0000_t75" style="position:absolute;width:15151;height:14281;visibility:visible;mso-wrap-style:square">
                  <v:fill o:detectmouseclick="t"/>
                  <v:path o:connecttype="none"/>
                </v:shape>
                <v:oval id="Oval 286" o:spid="_x0000_s1513" style="position:absolute;left:285;top:4349;width:1245;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" strokecolor="red" strokeweight="2.25pt"/>
                <v:line id="Line 287" o:spid="_x0000_s1514" style="position:absolute;visibility:visible;mso-wrap-style:square" from="1435,5003" to="8077,5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" strokecolor="red" strokeweight="6pt"/>
                <v:shape id="AutoShape 288" o:spid="_x0000_s1515" type="#_x0000_t23" style="position:absolute;left:7778;top:3143;width:5201;height:5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" adj="3056" fillcolor="red" strokecolor="red" strokeweight="2.25pt"/>
                <v:shape id="Text Box 289" o:spid="_x0000_s1516" type="#_x0000_t202" style="position:absolute;left:11004;width:2305;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C</w:t>
                        </w:r>
                        <w:r>
                          <w:rPr>
                            <w:color w:val="000000"/>
                            <w:sz w:val="14"/>
                            <w:szCs w:val="14"/>
                            <w:vertAlign w:val="subscript"/>
                          </w:rPr>
                          <w:t>1</w:t>
                        </w:r>
                      </w:p>
                    </w:txbxContent>
                  </v:textbox>
                </v:shape>
                <v:line id="Line 290" o:spid="_x0000_s1517" style="position:absolute;flip:y;visibility:visible;mso-wrap-style:square" from="10471,2724" to="11410,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">
                  <v:stroke startarrow="oval" startarrowwidth="narrow" startarrowlength="short"/>
                </v:line>
                <v:shape id="Text Box 291" o:spid="_x0000_s1518" type="#_x0000_t202" style="position:absolute;left:1219;top:1016;width:1822;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B</w:t>
                        </w:r>
                      </w:p>
                    </w:txbxContent>
                  </v:textbox>
                </v:shape>
                <v:line id="Line 292" o:spid="_x0000_s1519" style="position:absolute;flip:y;visibility:visible;mso-wrap-style:square" from="927,3651" to="1625,5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">
                  <v:stroke startarrow="oval" startarrowwidth="narrow" startarrowlength="short"/>
                </v:line>
                <v:shape id="Text Box 293" o:spid="_x0000_s1520" type="#_x0000_t202" style="position:absolute;left:1003;top:9734;width:1822;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K</w:t>
                        </w:r>
                      </w:p>
                    </w:txbxContent>
                  </v:textbox>
                </v:shape>
                <v:shape id="Text Box 294" o:spid="_x0000_s1521" type="#_x0000_t202" style="position:absolute;left:13309;top:7759;width:1842;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" filled="f" fillcolor="silver" stroked="f">
                  <v:textbox inset="1mm,1mm,1mm,1mm">
                    <w:txbxContent>
                      <w:p w:rsidR="00716AF2" w:rsidRDefault="00716AF2" w:rsidP="008A1C1F">
                        <w:pPr>
                          <w:autoSpaceDE w:val="0"/>
                          <w:autoSpaceDN w:val="0"/>
                          <w:adjustRightInd w:val="0"/>
                          <w:jc w:val="center"/>
                          <w:rPr>
                            <w:rFonts w:ascii="Arial" w:hAnsi="Arial" w:cs="Arial"/>
                            <w:color w:val="000000"/>
                            <w:sz w:val="36"/>
                            <w:szCs w:val="36"/>
                          </w:rPr>
                        </w:pPr>
                        <w:r>
                          <w:rPr>
                            <w:color w:val="000000"/>
                          </w:rPr>
                          <w:t>3</w:t>
                        </w:r>
                      </w:p>
                    </w:txbxContent>
                  </v:textbox>
                </v:shape>
                <v:shape id="Freeform 295" o:spid="_x0000_s1522" style="position:absolute;left:12109;top:7651;width:2800;height:1994;flip:x;visibility:visible;mso-wrap-style:square;v-text-anchor:top" coordsize="488,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" path="m488,l232,463,,463e" filled="f" fillcolor="silver">
                  <v:stroke startarrow="block" startarrowwidth="narrow"/>
                  <v:path arrowok="t" o:connecttype="custom" o:connectlocs="280035,0;133131,199390;0,199390" o:connectangles="0,0,0"/>
                </v:shape>
                <v:oval id="Oval 296" o:spid="_x0000_s1523" style="position:absolute;left:2159;top:13500;width:520;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" fillcolor="silver" strokecolor="red" strokeweight="2.25pt"/>
                <v:shape id="Freeform 297" o:spid="_x0000_s1524" style="position:absolute;left:2571;top:6959;width:6115;height:6706;visibility:visible;mso-wrap-style:square;v-text-anchor:top" coordsize="963,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" path="m963,l638,213,,1056e" filled="f" strokecolor="red" strokeweight="4.5pt">
                  <v:path arrowok="t" o:connecttype="custom" o:connectlocs="611505,0;405130,135255;0,670560" o:connectangles="0,0,0"/>
                </v:shape>
                <v:line id="Line 298" o:spid="_x0000_s1525" style="position:absolute;visibility:visible;mso-wrap-style:square" from="6769,5810" to="14192,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">
                  <v:stroke dashstyle="longDashDot"/>
                </v:line>
                <v:line id="Line 299" o:spid="_x0000_s1526" style="position:absolute;flip:y;visibility:visible;mso-wrap-style:square" from="10471,1568" to="10490,9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">
                  <v:stroke dashstyle="longDashDot"/>
                </v:line>
                <v:line id="Line 300" o:spid="_x0000_s1527" style="position:absolute;flip:x y;visibility:visible;mso-wrap-style:square" from="2108,12363" to="2476,13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">
                  <v:stroke startarrow="oval" startarrowwidth="narrow" startarrowlength="short"/>
                </v:line>
              </v:group>
            </w:pict>
          </mc:Fallback>
        </mc:AlternateContent>
      </w:r>
      <w:r>
        <w:rPr>
          <w:noProof/>
          <w:lang w:eastAsia="fr-FR"/>
        </w:rPr>
        <mc:AlternateContent>
          <mc:Choice Requires="wpc">
            <w:drawing>
              <wp:inline distT="0" distB="0" distL="0" distR="0" wp14:anchorId="46F3E5E3" wp14:editId="15C716A6">
                <wp:extent cx="5696585" cy="4815205"/>
                <wp:effectExtent l="0" t="0" r="18415" b="0"/>
                <wp:docPr id="651" name="Zone de dessin 6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49" name="Rectangle 165"/>
                        <wps:cNvSpPr>
                          <a:spLocks noChangeArrowheads="1"/>
                        </wps:cNvSpPr>
                        <wps:spPr bwMode="auto">
                          <a:xfrm rot="16993579">
                            <a:off x="3159760" y="2741295"/>
                            <a:ext cx="1026160" cy="121920"/>
                          </a:xfrm>
                          <a:prstGeom prst="rect">
                            <a:avLst/>
                          </a:prstGeom>
                          <a:solidFill>
                            <a:srgbClr val="C0C0C0"/>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0" name="Rectangle 166"/>
                        <wps:cNvSpPr>
                          <a:spLocks noChangeArrowheads="1"/>
                        </wps:cNvSpPr>
                        <wps:spPr bwMode="auto">
                          <a:xfrm rot="13489673">
                            <a:off x="2802255" y="1474470"/>
                            <a:ext cx="1026160" cy="121920"/>
                          </a:xfrm>
                          <a:prstGeom prst="rect">
                            <a:avLst/>
                          </a:prstGeom>
                          <a:solidFill>
                            <a:srgbClr val="C0C0C0"/>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cNvPr id="551" name="Group 167"/>
                        <wpg:cNvGrpSpPr>
                          <a:grpSpLocks/>
                        </wpg:cNvGrpSpPr>
                        <wpg:grpSpPr bwMode="auto">
                          <a:xfrm>
                            <a:off x="1196975" y="295275"/>
                            <a:ext cx="626745" cy="1008380"/>
                            <a:chOff x="4210" y="8796"/>
                            <a:chExt cx="987" cy="1588"/>
                          </a:xfrm>
                        </wpg:grpSpPr>
                        <wps:wsp>
                          <wps:cNvPr id="552" name="Line 168"/>
                          <wps:cNvCnPr>
                            <a:cxnSpLocks noChangeShapeType="1"/>
                          </wps:cNvCnPr>
                          <wps:spPr bwMode="auto">
                            <a:xfrm rot="-652796">
                              <a:off x="4559" y="8796"/>
                              <a:ext cx="380" cy="43"/>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3" name="Line 169"/>
                          <wps:cNvCnPr>
                            <a:cxnSpLocks noChangeShapeType="1"/>
                          </wps:cNvCnPr>
                          <wps:spPr bwMode="auto">
                            <a:xfrm rot="-652796">
                              <a:off x="4210" y="8958"/>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4" name="Line 170"/>
                          <wps:cNvCnPr>
                            <a:cxnSpLocks noChangeShapeType="1"/>
                          </wps:cNvCnPr>
                          <wps:spPr bwMode="auto">
                            <a:xfrm rot="-652796">
                              <a:off x="4243" y="9126"/>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5" name="Line 171"/>
                          <wps:cNvCnPr>
                            <a:cxnSpLocks noChangeShapeType="1"/>
                          </wps:cNvCnPr>
                          <wps:spPr bwMode="auto">
                            <a:xfrm rot="-652796">
                              <a:off x="4275" y="9294"/>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6" name="Line 172"/>
                          <wps:cNvCnPr>
                            <a:cxnSpLocks noChangeShapeType="1"/>
                          </wps:cNvCnPr>
                          <wps:spPr bwMode="auto">
                            <a:xfrm rot="-652796">
                              <a:off x="4307" y="9463"/>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7" name="Line 173"/>
                          <wps:cNvCnPr>
                            <a:cxnSpLocks noChangeShapeType="1"/>
                          </wps:cNvCnPr>
                          <wps:spPr bwMode="auto">
                            <a:xfrm rot="-652796">
                              <a:off x="4340" y="9631"/>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8" name="Line 174"/>
                          <wps:cNvCnPr>
                            <a:cxnSpLocks noChangeShapeType="1"/>
                          </wps:cNvCnPr>
                          <wps:spPr bwMode="auto">
                            <a:xfrm rot="-652796">
                              <a:off x="4372" y="9800"/>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9" name="Line 175"/>
                          <wps:cNvCnPr>
                            <a:cxnSpLocks noChangeShapeType="1"/>
                          </wps:cNvCnPr>
                          <wps:spPr bwMode="auto">
                            <a:xfrm rot="-652796">
                              <a:off x="4404" y="9968"/>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176"/>
                          <wps:cNvCnPr>
                            <a:cxnSpLocks noChangeShapeType="1"/>
                          </wps:cNvCnPr>
                          <wps:spPr bwMode="auto">
                            <a:xfrm rot="-652796">
                              <a:off x="4437" y="10137"/>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1" name="Line 177"/>
                          <wps:cNvCnPr>
                            <a:cxnSpLocks noChangeShapeType="1"/>
                          </wps:cNvCnPr>
                          <wps:spPr bwMode="auto">
                            <a:xfrm rot="-652796">
                              <a:off x="4468" y="10341"/>
                              <a:ext cx="380" cy="43"/>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562" name="AutoShape 178"/>
                        <wps:cNvSpPr>
                          <a:spLocks noChangeArrowheads="1"/>
                        </wps:cNvSpPr>
                        <wps:spPr bwMode="auto">
                          <a:xfrm>
                            <a:off x="1974850" y="212725"/>
                            <a:ext cx="3721735" cy="3721100"/>
                          </a:xfrm>
                          <a:prstGeom prst="donut">
                            <a:avLst>
                              <a:gd name="adj" fmla="val 12186"/>
                            </a:avLst>
                          </a:prstGeom>
                          <a:solidFill>
                            <a:srgbClr val="333333"/>
                          </a:solid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3" name="Line 179"/>
                        <wps:cNvCnPr>
                          <a:cxnSpLocks noChangeShapeType="1"/>
                        </wps:cNvCnPr>
                        <wps:spPr bwMode="auto">
                          <a:xfrm rot="20968596">
                            <a:off x="1174750" y="311785"/>
                            <a:ext cx="501015" cy="635"/>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4" name="Line 180"/>
                        <wps:cNvCnPr>
                          <a:cxnSpLocks noChangeShapeType="1"/>
                        </wps:cNvCnPr>
                        <wps:spPr bwMode="auto">
                          <a:xfrm rot="20968596" flipV="1">
                            <a:off x="1509395" y="271145"/>
                            <a:ext cx="0" cy="1036320"/>
                          </a:xfrm>
                          <a:prstGeom prst="line">
                            <a:avLst/>
                          </a:prstGeom>
                          <a:noFill/>
                          <a:ln w="571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5" name="Line 181"/>
                        <wps:cNvCnPr>
                          <a:cxnSpLocks noChangeShapeType="1"/>
                        </wps:cNvCnPr>
                        <wps:spPr bwMode="auto">
                          <a:xfrm rot="20968596">
                            <a:off x="1350010" y="1287145"/>
                            <a:ext cx="501015" cy="635"/>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6" name="Rectangle 182"/>
                        <wps:cNvSpPr>
                          <a:spLocks noChangeArrowheads="1"/>
                        </wps:cNvSpPr>
                        <wps:spPr bwMode="auto">
                          <a:xfrm rot="20968596">
                            <a:off x="1442720" y="609600"/>
                            <a:ext cx="228600" cy="859790"/>
                          </a:xfrm>
                          <a:prstGeom prst="rect">
                            <a:avLst/>
                          </a:prstGeom>
                          <a:solidFill>
                            <a:srgbClr val="FFFFFF">
                              <a:alpha val="70000"/>
                            </a:srgbClr>
                          </a:solidFill>
                          <a:ln w="2857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7" name="Line 183"/>
                        <wps:cNvCnPr>
                          <a:cxnSpLocks noChangeShapeType="1"/>
                        </wps:cNvCnPr>
                        <wps:spPr bwMode="auto">
                          <a:xfrm>
                            <a:off x="2889885" y="1985010"/>
                            <a:ext cx="715645" cy="7239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8" name="Rectangle 184"/>
                        <wps:cNvSpPr>
                          <a:spLocks noChangeArrowheads="1"/>
                        </wps:cNvSpPr>
                        <wps:spPr bwMode="auto">
                          <a:xfrm rot="20331496">
                            <a:off x="4007485" y="1750695"/>
                            <a:ext cx="1026160" cy="121920"/>
                          </a:xfrm>
                          <a:prstGeom prst="rect">
                            <a:avLst/>
                          </a:prstGeom>
                          <a:solidFill>
                            <a:srgbClr val="C0C0C0"/>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9" name="AutoShape 185"/>
                        <wps:cNvSpPr>
                          <a:spLocks noChangeArrowheads="1"/>
                        </wps:cNvSpPr>
                        <wps:spPr bwMode="auto">
                          <a:xfrm>
                            <a:off x="2427605" y="665480"/>
                            <a:ext cx="2816225" cy="2815590"/>
                          </a:xfrm>
                          <a:prstGeom prst="donut">
                            <a:avLst>
                              <a:gd name="adj" fmla="val 6246"/>
                            </a:avLst>
                          </a:prstGeom>
                          <a:solidFill>
                            <a:srgbClr val="C0C0C0"/>
                          </a:solid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0" name="AutoShape 186"/>
                        <wps:cNvSpPr>
                          <a:spLocks noChangeArrowheads="1"/>
                        </wps:cNvSpPr>
                        <wps:spPr bwMode="auto">
                          <a:xfrm>
                            <a:off x="3578225" y="1802765"/>
                            <a:ext cx="518795" cy="516890"/>
                          </a:xfrm>
                          <a:prstGeom prst="donut">
                            <a:avLst>
                              <a:gd name="adj" fmla="val 14244"/>
                            </a:avLst>
                          </a:prstGeom>
                          <a:solidFill>
                            <a:srgbClr val="FF0000"/>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1" name="Freeform 187"/>
                        <wps:cNvSpPr>
                          <a:spLocks/>
                        </wps:cNvSpPr>
                        <wps:spPr bwMode="auto">
                          <a:xfrm>
                            <a:off x="917575" y="1666875"/>
                            <a:ext cx="1939290" cy="318135"/>
                          </a:xfrm>
                          <a:custGeom>
                            <a:avLst/>
                            <a:gdLst>
                              <a:gd name="T0" fmla="*/ 0 w 3054"/>
                              <a:gd name="T1" fmla="*/ 0 h 501"/>
                              <a:gd name="T2" fmla="*/ 3054 w 3054"/>
                              <a:gd name="T3" fmla="*/ 501 h 501"/>
                            </a:gdLst>
                            <a:ahLst/>
                            <a:cxnLst>
                              <a:cxn ang="0">
                                <a:pos x="T0" y="T1"/>
                              </a:cxn>
                              <a:cxn ang="0">
                                <a:pos x="T2" y="T3"/>
                              </a:cxn>
                            </a:cxnLst>
                            <a:rect l="0" t="0" r="r" b="b"/>
                            <a:pathLst>
                              <a:path w="3054" h="501">
                                <a:moveTo>
                                  <a:pt x="0" y="0"/>
                                </a:moveTo>
                                <a:lnTo>
                                  <a:pt x="3054" y="501"/>
                                </a:lnTo>
                              </a:path>
                            </a:pathLst>
                          </a:custGeom>
                          <a:noFill/>
                          <a:ln w="76200" cap="flat" cmpd="sng">
                            <a:solidFill>
                              <a:srgbClr val="008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2" name="Oval 188"/>
                        <wps:cNvSpPr>
                          <a:spLocks noChangeArrowheads="1"/>
                        </wps:cNvSpPr>
                        <wps:spPr bwMode="auto">
                          <a:xfrm rot="20968596">
                            <a:off x="1624965" y="1782445"/>
                            <a:ext cx="171450" cy="172085"/>
                          </a:xfrm>
                          <a:prstGeom prst="ellipse">
                            <a:avLst/>
                          </a:prstGeom>
                          <a:solidFill>
                            <a:srgbClr val="FFFFFF"/>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3" name="Freeform 189"/>
                        <wps:cNvSpPr>
                          <a:spLocks/>
                        </wps:cNvSpPr>
                        <wps:spPr bwMode="auto">
                          <a:xfrm>
                            <a:off x="999490" y="2249170"/>
                            <a:ext cx="2049145" cy="626110"/>
                          </a:xfrm>
                          <a:custGeom>
                            <a:avLst/>
                            <a:gdLst>
                              <a:gd name="T0" fmla="*/ 0 w 3227"/>
                              <a:gd name="T1" fmla="*/ 0 h 987"/>
                              <a:gd name="T2" fmla="*/ 3227 w 3227"/>
                              <a:gd name="T3" fmla="*/ 987 h 987"/>
                            </a:gdLst>
                            <a:ahLst/>
                            <a:cxnLst>
                              <a:cxn ang="0">
                                <a:pos x="T0" y="T1"/>
                              </a:cxn>
                              <a:cxn ang="0">
                                <a:pos x="T2" y="T3"/>
                              </a:cxn>
                            </a:cxnLst>
                            <a:rect l="0" t="0" r="r" b="b"/>
                            <a:pathLst>
                              <a:path w="3227" h="987">
                                <a:moveTo>
                                  <a:pt x="0" y="0"/>
                                </a:moveTo>
                                <a:lnTo>
                                  <a:pt x="3227" y="987"/>
                                </a:lnTo>
                              </a:path>
                            </a:pathLst>
                          </a:custGeom>
                          <a:noFill/>
                          <a:ln w="76200" cap="flat" cmpd="sng">
                            <a:solidFill>
                              <a:srgbClr val="8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4" name="Oval 190"/>
                        <wps:cNvSpPr>
                          <a:spLocks noChangeArrowheads="1"/>
                        </wps:cNvSpPr>
                        <wps:spPr bwMode="auto">
                          <a:xfrm>
                            <a:off x="2980055" y="2805430"/>
                            <a:ext cx="122555" cy="123825"/>
                          </a:xfrm>
                          <a:prstGeom prst="ellipse">
                            <a:avLst/>
                          </a:prstGeom>
                          <a:solidFill>
                            <a:srgbClr val="FFFFFF"/>
                          </a:solidFill>
                          <a:ln w="28575" algn="ctr">
                            <a:solidFill>
                              <a:srgbClr val="8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5" name="Oval 191"/>
                        <wps:cNvSpPr>
                          <a:spLocks noChangeArrowheads="1"/>
                        </wps:cNvSpPr>
                        <wps:spPr bwMode="auto">
                          <a:xfrm>
                            <a:off x="2802255" y="1906270"/>
                            <a:ext cx="172085" cy="170815"/>
                          </a:xfrm>
                          <a:prstGeom prst="ellipse">
                            <a:avLst/>
                          </a:prstGeom>
                          <a:solidFill>
                            <a:srgbClr val="FFFFFF"/>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6" name="Line 192"/>
                        <wps:cNvCnPr>
                          <a:cxnSpLocks noChangeShapeType="1"/>
                        </wps:cNvCnPr>
                        <wps:spPr bwMode="auto">
                          <a:xfrm flipH="1">
                            <a:off x="464185" y="1644015"/>
                            <a:ext cx="29464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7" name="Rectangle 193" descr="noir)"/>
                        <wps:cNvSpPr>
                          <a:spLocks noChangeArrowheads="1"/>
                        </wps:cNvSpPr>
                        <wps:spPr bwMode="auto">
                          <a:xfrm>
                            <a:off x="241935" y="1445260"/>
                            <a:ext cx="213995" cy="389255"/>
                          </a:xfrm>
                          <a:prstGeom prst="rect">
                            <a:avLst/>
                          </a:prstGeom>
                          <a:pattFill prst="ltDnDiag">
                            <a:fgClr>
                              <a:srgbClr val="333333"/>
                            </a:fgClr>
                            <a:bgClr>
                              <a:srgbClr val="FFFFFF"/>
                            </a:bgClr>
                          </a:patt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8" name="Line 194"/>
                        <wps:cNvCnPr>
                          <a:cxnSpLocks noChangeShapeType="1"/>
                        </wps:cNvCnPr>
                        <wps:spPr bwMode="auto">
                          <a:xfrm flipV="1">
                            <a:off x="455930" y="1452245"/>
                            <a:ext cx="635" cy="374015"/>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9" name="Oval 195"/>
                        <wps:cNvSpPr>
                          <a:spLocks noChangeArrowheads="1"/>
                        </wps:cNvSpPr>
                        <wps:spPr bwMode="auto">
                          <a:xfrm>
                            <a:off x="765175" y="1563370"/>
                            <a:ext cx="172085" cy="170815"/>
                          </a:xfrm>
                          <a:prstGeom prst="ellipse">
                            <a:avLst/>
                          </a:prstGeom>
                          <a:solidFill>
                            <a:srgbClr val="FFFFFF"/>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0" name="Rectangle 196" descr="noir)"/>
                        <wps:cNvSpPr>
                          <a:spLocks noChangeArrowheads="1"/>
                        </wps:cNvSpPr>
                        <wps:spPr bwMode="auto">
                          <a:xfrm>
                            <a:off x="791210" y="0"/>
                            <a:ext cx="214630" cy="389255"/>
                          </a:xfrm>
                          <a:prstGeom prst="rect">
                            <a:avLst/>
                          </a:prstGeom>
                          <a:pattFill prst="ltDnDiag">
                            <a:fgClr>
                              <a:srgbClr val="333333"/>
                            </a:fgClr>
                            <a:bgClr>
                              <a:srgbClr val="FFFFFF"/>
                            </a:bgClr>
                          </a:patt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1" name="Line 197"/>
                        <wps:cNvCnPr>
                          <a:cxnSpLocks noChangeShapeType="1"/>
                        </wps:cNvCnPr>
                        <wps:spPr bwMode="auto">
                          <a:xfrm flipV="1">
                            <a:off x="1005840" y="7620"/>
                            <a:ext cx="635" cy="37338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2" name="Oval 198"/>
                        <wps:cNvSpPr>
                          <a:spLocks noChangeArrowheads="1"/>
                        </wps:cNvSpPr>
                        <wps:spPr bwMode="auto">
                          <a:xfrm rot="20968596">
                            <a:off x="1314450" y="111760"/>
                            <a:ext cx="172085" cy="171450"/>
                          </a:xfrm>
                          <a:prstGeom prst="ellipse">
                            <a:avLst/>
                          </a:prstGeom>
                          <a:solidFill>
                            <a:srgbClr val="FFFFFF"/>
                          </a:solidFill>
                          <a:ln w="28575" algn="ctr">
                            <a:solidFill>
                              <a:srgbClr val="0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3" name="Rectangle 199" descr="noir)"/>
                        <wps:cNvSpPr>
                          <a:spLocks noChangeArrowheads="1"/>
                        </wps:cNvSpPr>
                        <wps:spPr bwMode="auto">
                          <a:xfrm>
                            <a:off x="386080" y="2035175"/>
                            <a:ext cx="214630" cy="389255"/>
                          </a:xfrm>
                          <a:prstGeom prst="rect">
                            <a:avLst/>
                          </a:prstGeom>
                          <a:pattFill prst="ltDnDiag">
                            <a:fgClr>
                              <a:srgbClr val="333333"/>
                            </a:fgClr>
                            <a:bgClr>
                              <a:srgbClr val="FFFFFF"/>
                            </a:bgClr>
                          </a:patt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4" name="Line 200"/>
                        <wps:cNvCnPr>
                          <a:cxnSpLocks noChangeShapeType="1"/>
                        </wps:cNvCnPr>
                        <wps:spPr bwMode="auto">
                          <a:xfrm flipV="1">
                            <a:off x="600710" y="2042795"/>
                            <a:ext cx="635" cy="37338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 name="Oval 201"/>
                        <wps:cNvSpPr>
                          <a:spLocks noChangeArrowheads="1"/>
                        </wps:cNvSpPr>
                        <wps:spPr bwMode="auto">
                          <a:xfrm>
                            <a:off x="873125" y="2167255"/>
                            <a:ext cx="123190" cy="122555"/>
                          </a:xfrm>
                          <a:prstGeom prst="ellipse">
                            <a:avLst/>
                          </a:prstGeom>
                          <a:solidFill>
                            <a:srgbClr val="FFFFFF"/>
                          </a:solidFill>
                          <a:ln w="28575" algn="ctr">
                            <a:solidFill>
                              <a:srgbClr val="8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6" name="Text Box 202"/>
                        <wps:cNvSpPr txBox="1">
                          <a:spLocks noChangeArrowheads="1"/>
                        </wps:cNvSpPr>
                        <wps:spPr bwMode="auto">
                          <a:xfrm>
                            <a:off x="3900170" y="1489710"/>
                            <a:ext cx="230749" cy="28789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jc w:val="center"/>
                              </w:pPr>
                              <w:r>
                                <w:t>C</w:t>
                              </w:r>
                              <w:r w:rsidRPr="00810424">
                                <w:rPr>
                                  <w:position w:val="-6"/>
                                  <w:sz w:val="14"/>
                                </w:rPr>
                                <w:t>1</w:t>
                              </w:r>
                            </w:p>
                          </w:txbxContent>
                        </wps:txbx>
                        <wps:bodyPr rot="0" vert="horz" wrap="square" lIns="36000" tIns="36000" rIns="36000" bIns="36000" anchor="t" anchorCtr="0" upright="1">
                          <a:spAutoFit/>
                        </wps:bodyPr>
                      </wps:wsp>
                      <wps:wsp>
                        <wps:cNvPr id="587" name="Line 203"/>
                        <wps:cNvCnPr>
                          <a:cxnSpLocks noChangeShapeType="1"/>
                        </wps:cNvCnPr>
                        <wps:spPr bwMode="auto">
                          <a:xfrm flipV="1">
                            <a:off x="3846195" y="1762125"/>
                            <a:ext cx="95250" cy="30988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 name="Text Box 204"/>
                        <wps:cNvSpPr txBox="1">
                          <a:spLocks noChangeArrowheads="1"/>
                        </wps:cNvSpPr>
                        <wps:spPr bwMode="auto">
                          <a:xfrm>
                            <a:off x="2891155" y="1609725"/>
                            <a:ext cx="183124" cy="25995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jc w:val="center"/>
                              </w:pPr>
                              <w:r>
                                <w:t>B</w:t>
                              </w:r>
                            </w:p>
                          </w:txbxContent>
                        </wps:txbx>
                        <wps:bodyPr rot="0" vert="horz" wrap="square" lIns="36000" tIns="36000" rIns="36000" bIns="36000" anchor="t" anchorCtr="0" upright="1">
                          <a:spAutoFit/>
                        </wps:bodyPr>
                      </wps:wsp>
                      <wps:wsp>
                        <wps:cNvPr id="589" name="Line 205"/>
                        <wps:cNvCnPr>
                          <a:cxnSpLocks noChangeShapeType="1"/>
                        </wps:cNvCnPr>
                        <wps:spPr bwMode="auto">
                          <a:xfrm flipV="1">
                            <a:off x="2891155" y="1853565"/>
                            <a:ext cx="71120" cy="13525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 name="Text Box 206"/>
                        <wps:cNvSpPr txBox="1">
                          <a:spLocks noChangeArrowheads="1"/>
                        </wps:cNvSpPr>
                        <wps:spPr bwMode="auto">
                          <a:xfrm>
                            <a:off x="1726565" y="2003425"/>
                            <a:ext cx="183124" cy="25995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jc w:val="center"/>
                              </w:pPr>
                              <w:r>
                                <w:t>D</w:t>
                              </w:r>
                            </w:p>
                          </w:txbxContent>
                        </wps:txbx>
                        <wps:bodyPr rot="0" vert="horz" wrap="square" lIns="36000" tIns="36000" rIns="36000" bIns="36000" anchor="t" anchorCtr="0" upright="1">
                          <a:spAutoFit/>
                        </wps:bodyPr>
                      </wps:wsp>
                      <wps:wsp>
                        <wps:cNvPr id="591" name="Text Box 207"/>
                        <wps:cNvSpPr txBox="1">
                          <a:spLocks noChangeArrowheads="1"/>
                        </wps:cNvSpPr>
                        <wps:spPr bwMode="auto">
                          <a:xfrm>
                            <a:off x="934720" y="1280795"/>
                            <a:ext cx="183124" cy="25995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jc w:val="center"/>
                              </w:pPr>
                              <w:r>
                                <w:t>A</w:t>
                              </w:r>
                            </w:p>
                          </w:txbxContent>
                        </wps:txbx>
                        <wps:bodyPr rot="0" vert="horz" wrap="square" lIns="36000" tIns="36000" rIns="36000" bIns="36000" anchor="t" anchorCtr="0" upright="1">
                          <a:spAutoFit/>
                        </wps:bodyPr>
                      </wps:wsp>
                      <wps:wsp>
                        <wps:cNvPr id="592" name="Line 208"/>
                        <wps:cNvCnPr>
                          <a:cxnSpLocks noChangeShapeType="1"/>
                        </wps:cNvCnPr>
                        <wps:spPr bwMode="auto">
                          <a:xfrm flipV="1">
                            <a:off x="850265" y="1520190"/>
                            <a:ext cx="87630" cy="12700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3" name="Text Box 209"/>
                        <wps:cNvSpPr txBox="1">
                          <a:spLocks noChangeArrowheads="1"/>
                        </wps:cNvSpPr>
                        <wps:spPr bwMode="auto">
                          <a:xfrm>
                            <a:off x="806450" y="2373630"/>
                            <a:ext cx="183124" cy="25995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jc w:val="center"/>
                              </w:pPr>
                              <w:r>
                                <w:t>H</w:t>
                              </w:r>
                            </w:p>
                          </w:txbxContent>
                        </wps:txbx>
                        <wps:bodyPr rot="0" vert="horz" wrap="square" lIns="36000" tIns="36000" rIns="36000" bIns="36000" anchor="t" anchorCtr="0" upright="1">
                          <a:spAutoFit/>
                        </wps:bodyPr>
                      </wps:wsp>
                      <wps:wsp>
                        <wps:cNvPr id="594" name="Line 210"/>
                        <wps:cNvCnPr>
                          <a:cxnSpLocks noChangeShapeType="1"/>
                        </wps:cNvCnPr>
                        <wps:spPr bwMode="auto">
                          <a:xfrm flipH="1">
                            <a:off x="903605" y="2233295"/>
                            <a:ext cx="31750" cy="13970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5" name="Text Box 211"/>
                        <wps:cNvSpPr txBox="1">
                          <a:spLocks noChangeArrowheads="1"/>
                        </wps:cNvSpPr>
                        <wps:spPr bwMode="auto">
                          <a:xfrm>
                            <a:off x="2900045" y="2483485"/>
                            <a:ext cx="183124" cy="25995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jc w:val="center"/>
                              </w:pPr>
                              <w:r>
                                <w:t>K</w:t>
                              </w:r>
                            </w:p>
                          </w:txbxContent>
                        </wps:txbx>
                        <wps:bodyPr rot="0" vert="horz" wrap="square" lIns="36000" tIns="36000" rIns="36000" bIns="36000" anchor="t" anchorCtr="0" upright="1">
                          <a:spAutoFit/>
                        </wps:bodyPr>
                      </wps:wsp>
                      <wps:wsp>
                        <wps:cNvPr id="596" name="Line 212"/>
                        <wps:cNvCnPr>
                          <a:cxnSpLocks noChangeShapeType="1"/>
                        </wps:cNvCnPr>
                        <wps:spPr bwMode="auto">
                          <a:xfrm flipH="1" flipV="1">
                            <a:off x="3010535" y="2725420"/>
                            <a:ext cx="36830" cy="14160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7" name="Line 213"/>
                        <wps:cNvCnPr>
                          <a:cxnSpLocks noChangeShapeType="1"/>
                        </wps:cNvCnPr>
                        <wps:spPr bwMode="auto">
                          <a:xfrm rot="20947204">
                            <a:off x="1524000" y="509905"/>
                            <a:ext cx="635" cy="723265"/>
                          </a:xfrm>
                          <a:prstGeom prst="line">
                            <a:avLst/>
                          </a:prstGeom>
                          <a:noFill/>
                          <a:ln w="9525">
                            <a:solidFill>
                              <a:srgbClr val="008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cNvPr id="598" name="Group 214"/>
                        <wpg:cNvGrpSpPr>
                          <a:grpSpLocks/>
                        </wpg:cNvGrpSpPr>
                        <wpg:grpSpPr bwMode="auto">
                          <a:xfrm>
                            <a:off x="1186815" y="344805"/>
                            <a:ext cx="647065" cy="909320"/>
                            <a:chOff x="4194" y="8874"/>
                            <a:chExt cx="1019" cy="1432"/>
                          </a:xfrm>
                        </wpg:grpSpPr>
                        <wps:wsp>
                          <wps:cNvPr id="599" name="Line 215"/>
                          <wps:cNvCnPr>
                            <a:cxnSpLocks noChangeShapeType="1"/>
                          </wps:cNvCnPr>
                          <wps:spPr bwMode="auto">
                            <a:xfrm rot="20947204" flipH="1">
                              <a:off x="4194" y="8874"/>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0" name="Line 216"/>
                          <wps:cNvCnPr>
                            <a:cxnSpLocks noChangeShapeType="1"/>
                          </wps:cNvCnPr>
                          <wps:spPr bwMode="auto">
                            <a:xfrm rot="20947204" flipH="1">
                              <a:off x="4226" y="9042"/>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1" name="Line 217"/>
                          <wps:cNvCnPr>
                            <a:cxnSpLocks noChangeShapeType="1"/>
                          </wps:cNvCnPr>
                          <wps:spPr bwMode="auto">
                            <a:xfrm rot="20947204" flipH="1">
                              <a:off x="4259" y="9211"/>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2" name="Line 218"/>
                          <wps:cNvCnPr>
                            <a:cxnSpLocks noChangeShapeType="1"/>
                          </wps:cNvCnPr>
                          <wps:spPr bwMode="auto">
                            <a:xfrm rot="20947204" flipH="1">
                              <a:off x="4291" y="9379"/>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3" name="Line 219"/>
                          <wps:cNvCnPr>
                            <a:cxnSpLocks noChangeShapeType="1"/>
                          </wps:cNvCnPr>
                          <wps:spPr bwMode="auto">
                            <a:xfrm rot="20947204" flipH="1">
                              <a:off x="4324" y="9548"/>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4" name="Line 220"/>
                          <wps:cNvCnPr>
                            <a:cxnSpLocks noChangeShapeType="1"/>
                          </wps:cNvCnPr>
                          <wps:spPr bwMode="auto">
                            <a:xfrm rot="20947204" flipH="1">
                              <a:off x="4356" y="9715"/>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 name="Line 221"/>
                          <wps:cNvCnPr>
                            <a:cxnSpLocks noChangeShapeType="1"/>
                          </wps:cNvCnPr>
                          <wps:spPr bwMode="auto">
                            <a:xfrm rot="20947204" flipH="1">
                              <a:off x="4388" y="9884"/>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Line 222"/>
                          <wps:cNvCnPr>
                            <a:cxnSpLocks noChangeShapeType="1"/>
                          </wps:cNvCnPr>
                          <wps:spPr bwMode="auto">
                            <a:xfrm rot="20947204" flipH="1">
                              <a:off x="4421" y="10052"/>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 name="Line 223"/>
                          <wps:cNvCnPr>
                            <a:cxnSpLocks noChangeShapeType="1"/>
                          </wps:cNvCnPr>
                          <wps:spPr bwMode="auto">
                            <a:xfrm rot="20947204" flipH="1">
                              <a:off x="4453" y="10220"/>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608" name="Text Box 224"/>
                        <wps:cNvSpPr txBox="1">
                          <a:spLocks noChangeArrowheads="1"/>
                        </wps:cNvSpPr>
                        <wps:spPr bwMode="auto">
                          <a:xfrm>
                            <a:off x="0" y="2312035"/>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0</w:t>
                              </w:r>
                            </w:p>
                          </w:txbxContent>
                        </wps:txbx>
                        <wps:bodyPr rot="0" vert="horz" wrap="square" lIns="36000" tIns="36000" rIns="36000" bIns="36000" anchor="t" anchorCtr="0" upright="1">
                          <a:spAutoFit/>
                        </wps:bodyPr>
                      </wps:wsp>
                      <wps:wsp>
                        <wps:cNvPr id="609" name="Freeform 225"/>
                        <wps:cNvSpPr>
                          <a:spLocks/>
                        </wps:cNvSpPr>
                        <wps:spPr bwMode="auto">
                          <a:xfrm>
                            <a:off x="27305" y="2404745"/>
                            <a:ext cx="366395" cy="95250"/>
                          </a:xfrm>
                          <a:custGeom>
                            <a:avLst/>
                            <a:gdLst>
                              <a:gd name="T0" fmla="*/ 577 w 577"/>
                              <a:gd name="T1" fmla="*/ 0 h 150"/>
                              <a:gd name="T2" fmla="*/ 232 w 577"/>
                              <a:gd name="T3" fmla="*/ 150 h 150"/>
                              <a:gd name="T4" fmla="*/ 0 w 577"/>
                              <a:gd name="T5" fmla="*/ 150 h 150"/>
                            </a:gdLst>
                            <a:ahLst/>
                            <a:cxnLst>
                              <a:cxn ang="0">
                                <a:pos x="T0" y="T1"/>
                              </a:cxn>
                              <a:cxn ang="0">
                                <a:pos x="T2" y="T3"/>
                              </a:cxn>
                              <a:cxn ang="0">
                                <a:pos x="T4" y="T5"/>
                              </a:cxn>
                            </a:cxnLst>
                            <a:rect l="0" t="0" r="r" b="b"/>
                            <a:pathLst>
                              <a:path w="577" h="150">
                                <a:moveTo>
                                  <a:pt x="577" y="0"/>
                                </a:moveTo>
                                <a:lnTo>
                                  <a:pt x="232" y="150"/>
                                </a:lnTo>
                                <a:lnTo>
                                  <a:pt x="0" y="150"/>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0" name="Text Box 226"/>
                        <wps:cNvSpPr txBox="1">
                          <a:spLocks noChangeArrowheads="1"/>
                        </wps:cNvSpPr>
                        <wps:spPr bwMode="auto">
                          <a:xfrm>
                            <a:off x="1280795" y="2497455"/>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2</w:t>
                              </w:r>
                            </w:p>
                          </w:txbxContent>
                        </wps:txbx>
                        <wps:bodyPr rot="0" vert="horz" wrap="square" lIns="36000" tIns="36000" rIns="36000" bIns="36000" anchor="t" anchorCtr="0" upright="1">
                          <a:spAutoFit/>
                        </wps:bodyPr>
                      </wps:wsp>
                      <wps:wsp>
                        <wps:cNvPr id="611" name="Freeform 227"/>
                        <wps:cNvSpPr>
                          <a:spLocks/>
                        </wps:cNvSpPr>
                        <wps:spPr bwMode="auto">
                          <a:xfrm>
                            <a:off x="1308100" y="2476500"/>
                            <a:ext cx="323850" cy="208915"/>
                          </a:xfrm>
                          <a:custGeom>
                            <a:avLst/>
                            <a:gdLst>
                              <a:gd name="T0" fmla="*/ 510 w 510"/>
                              <a:gd name="T1" fmla="*/ 0 h 329"/>
                              <a:gd name="T2" fmla="*/ 232 w 510"/>
                              <a:gd name="T3" fmla="*/ 329 h 329"/>
                              <a:gd name="T4" fmla="*/ 0 w 510"/>
                              <a:gd name="T5" fmla="*/ 329 h 329"/>
                            </a:gdLst>
                            <a:ahLst/>
                            <a:cxnLst>
                              <a:cxn ang="0">
                                <a:pos x="T0" y="T1"/>
                              </a:cxn>
                              <a:cxn ang="0">
                                <a:pos x="T2" y="T3"/>
                              </a:cxn>
                              <a:cxn ang="0">
                                <a:pos x="T4" y="T5"/>
                              </a:cxn>
                            </a:cxnLst>
                            <a:rect l="0" t="0" r="r" b="b"/>
                            <a:pathLst>
                              <a:path w="510" h="329">
                                <a:moveTo>
                                  <a:pt x="510" y="0"/>
                                </a:moveTo>
                                <a:lnTo>
                                  <a:pt x="232" y="329"/>
                                </a:lnTo>
                                <a:lnTo>
                                  <a:pt x="0" y="329"/>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2" name="Text Box 228"/>
                        <wps:cNvSpPr txBox="1">
                          <a:spLocks noChangeArrowheads="1"/>
                        </wps:cNvSpPr>
                        <wps:spPr bwMode="auto">
                          <a:xfrm>
                            <a:off x="1137920" y="1880870"/>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1</w:t>
                              </w:r>
                            </w:p>
                          </w:txbxContent>
                        </wps:txbx>
                        <wps:bodyPr rot="0" vert="horz" wrap="square" lIns="36000" tIns="36000" rIns="36000" bIns="36000" anchor="t" anchorCtr="0" upright="1">
                          <a:spAutoFit/>
                        </wps:bodyPr>
                      </wps:wsp>
                      <wps:wsp>
                        <wps:cNvPr id="613" name="Freeform 229"/>
                        <wps:cNvSpPr>
                          <a:spLocks/>
                        </wps:cNvSpPr>
                        <wps:spPr bwMode="auto">
                          <a:xfrm>
                            <a:off x="1165225" y="1784350"/>
                            <a:ext cx="309880" cy="284480"/>
                          </a:xfrm>
                          <a:custGeom>
                            <a:avLst/>
                            <a:gdLst>
                              <a:gd name="T0" fmla="*/ 488 w 488"/>
                              <a:gd name="T1" fmla="*/ 0 h 463"/>
                              <a:gd name="T2" fmla="*/ 232 w 488"/>
                              <a:gd name="T3" fmla="*/ 463 h 463"/>
                              <a:gd name="T4" fmla="*/ 0 w 488"/>
                              <a:gd name="T5" fmla="*/ 463 h 463"/>
                            </a:gdLst>
                            <a:ahLst/>
                            <a:cxnLst>
                              <a:cxn ang="0">
                                <a:pos x="T0" y="T1"/>
                              </a:cxn>
                              <a:cxn ang="0">
                                <a:pos x="T2" y="T3"/>
                              </a:cxn>
                              <a:cxn ang="0">
                                <a:pos x="T4" y="T5"/>
                              </a:cxn>
                            </a:cxnLst>
                            <a:rect l="0" t="0" r="r" b="b"/>
                            <a:pathLst>
                              <a:path w="488" h="463">
                                <a:moveTo>
                                  <a:pt x="488" y="0"/>
                                </a:moveTo>
                                <a:lnTo>
                                  <a:pt x="232" y="463"/>
                                </a:lnTo>
                                <a:lnTo>
                                  <a:pt x="0" y="463"/>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4" name="Text Box 230"/>
                        <wps:cNvSpPr txBox="1">
                          <a:spLocks noChangeArrowheads="1"/>
                        </wps:cNvSpPr>
                        <wps:spPr bwMode="auto">
                          <a:xfrm>
                            <a:off x="4130675" y="2265680"/>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3</w:t>
                              </w:r>
                            </w:p>
                          </w:txbxContent>
                        </wps:txbx>
                        <wps:bodyPr rot="0" vert="horz" wrap="square" lIns="36000" tIns="36000" rIns="36000" bIns="36000" anchor="t" anchorCtr="0" upright="1">
                          <a:spAutoFit/>
                        </wps:bodyPr>
                      </wps:wsp>
                      <wps:wsp>
                        <wps:cNvPr id="615" name="Freeform 231"/>
                        <wps:cNvSpPr>
                          <a:spLocks/>
                        </wps:cNvSpPr>
                        <wps:spPr bwMode="auto">
                          <a:xfrm flipH="1">
                            <a:off x="4008755" y="2254250"/>
                            <a:ext cx="281305" cy="199390"/>
                          </a:xfrm>
                          <a:custGeom>
                            <a:avLst/>
                            <a:gdLst>
                              <a:gd name="T0" fmla="*/ 488 w 488"/>
                              <a:gd name="T1" fmla="*/ 0 h 463"/>
                              <a:gd name="T2" fmla="*/ 232 w 488"/>
                              <a:gd name="T3" fmla="*/ 463 h 463"/>
                              <a:gd name="T4" fmla="*/ 0 w 488"/>
                              <a:gd name="T5" fmla="*/ 463 h 463"/>
                            </a:gdLst>
                            <a:ahLst/>
                            <a:cxnLst>
                              <a:cxn ang="0">
                                <a:pos x="T0" y="T1"/>
                              </a:cxn>
                              <a:cxn ang="0">
                                <a:pos x="T2" y="T3"/>
                              </a:cxn>
                              <a:cxn ang="0">
                                <a:pos x="T4" y="T5"/>
                              </a:cxn>
                            </a:cxnLst>
                            <a:rect l="0" t="0" r="r" b="b"/>
                            <a:pathLst>
                              <a:path w="488" h="463">
                                <a:moveTo>
                                  <a:pt x="488" y="0"/>
                                </a:moveTo>
                                <a:lnTo>
                                  <a:pt x="232" y="463"/>
                                </a:lnTo>
                                <a:lnTo>
                                  <a:pt x="0" y="463"/>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6" name="Text Box 232"/>
                        <wps:cNvSpPr txBox="1">
                          <a:spLocks noChangeArrowheads="1"/>
                        </wps:cNvSpPr>
                        <wps:spPr bwMode="auto">
                          <a:xfrm>
                            <a:off x="2000250" y="3226435"/>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4</w:t>
                              </w:r>
                            </w:p>
                          </w:txbxContent>
                        </wps:txbx>
                        <wps:bodyPr rot="0" vert="horz" wrap="square" lIns="36000" tIns="36000" rIns="36000" bIns="36000" anchor="t" anchorCtr="0" upright="1">
                          <a:spAutoFit/>
                        </wps:bodyPr>
                      </wps:wsp>
                      <wps:wsp>
                        <wps:cNvPr id="617" name="Freeform 233"/>
                        <wps:cNvSpPr>
                          <a:spLocks/>
                        </wps:cNvSpPr>
                        <wps:spPr bwMode="auto">
                          <a:xfrm>
                            <a:off x="2027555" y="3205480"/>
                            <a:ext cx="323850" cy="208915"/>
                          </a:xfrm>
                          <a:custGeom>
                            <a:avLst/>
                            <a:gdLst>
                              <a:gd name="T0" fmla="*/ 510 w 510"/>
                              <a:gd name="T1" fmla="*/ 0 h 329"/>
                              <a:gd name="T2" fmla="*/ 232 w 510"/>
                              <a:gd name="T3" fmla="*/ 329 h 329"/>
                              <a:gd name="T4" fmla="*/ 0 w 510"/>
                              <a:gd name="T5" fmla="*/ 329 h 329"/>
                            </a:gdLst>
                            <a:ahLst/>
                            <a:cxnLst>
                              <a:cxn ang="0">
                                <a:pos x="T0" y="T1"/>
                              </a:cxn>
                              <a:cxn ang="0">
                                <a:pos x="T2" y="T3"/>
                              </a:cxn>
                              <a:cxn ang="0">
                                <a:pos x="T4" y="T5"/>
                              </a:cxn>
                            </a:cxnLst>
                            <a:rect l="0" t="0" r="r" b="b"/>
                            <a:pathLst>
                              <a:path w="510" h="329">
                                <a:moveTo>
                                  <a:pt x="510" y="0"/>
                                </a:moveTo>
                                <a:lnTo>
                                  <a:pt x="232" y="329"/>
                                </a:lnTo>
                                <a:lnTo>
                                  <a:pt x="0" y="329"/>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8" name="Text Box 234"/>
                        <wps:cNvSpPr txBox="1">
                          <a:spLocks noChangeArrowheads="1"/>
                        </wps:cNvSpPr>
                        <wps:spPr bwMode="auto">
                          <a:xfrm>
                            <a:off x="1901190" y="1013460"/>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5</w:t>
                              </w:r>
                            </w:p>
                          </w:txbxContent>
                        </wps:txbx>
                        <wps:bodyPr rot="0" vert="horz" wrap="square" lIns="36000" tIns="36000" rIns="36000" bIns="36000" anchor="t" anchorCtr="0" upright="1">
                          <a:spAutoFit/>
                        </wps:bodyPr>
                      </wps:wsp>
                      <wps:wsp>
                        <wps:cNvPr id="619" name="Freeform 235"/>
                        <wps:cNvSpPr>
                          <a:spLocks/>
                        </wps:cNvSpPr>
                        <wps:spPr bwMode="auto">
                          <a:xfrm>
                            <a:off x="1741170" y="1201420"/>
                            <a:ext cx="320040" cy="177800"/>
                          </a:xfrm>
                          <a:custGeom>
                            <a:avLst/>
                            <a:gdLst>
                              <a:gd name="T0" fmla="*/ 0 w 504"/>
                              <a:gd name="T1" fmla="*/ 280 h 280"/>
                              <a:gd name="T2" fmla="*/ 293 w 504"/>
                              <a:gd name="T3" fmla="*/ 0 h 280"/>
                              <a:gd name="T4" fmla="*/ 504 w 504"/>
                              <a:gd name="T5" fmla="*/ 0 h 280"/>
                            </a:gdLst>
                            <a:ahLst/>
                            <a:cxnLst>
                              <a:cxn ang="0">
                                <a:pos x="T0" y="T1"/>
                              </a:cxn>
                              <a:cxn ang="0">
                                <a:pos x="T2" y="T3"/>
                              </a:cxn>
                              <a:cxn ang="0">
                                <a:pos x="T4" y="T5"/>
                              </a:cxn>
                            </a:cxnLst>
                            <a:rect l="0" t="0" r="r" b="b"/>
                            <a:pathLst>
                              <a:path w="504" h="280">
                                <a:moveTo>
                                  <a:pt x="0" y="280"/>
                                </a:moveTo>
                                <a:lnTo>
                                  <a:pt x="293" y="0"/>
                                </a:lnTo>
                                <a:lnTo>
                                  <a:pt x="504" y="0"/>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0" name="Text Box 236"/>
                        <wps:cNvSpPr txBox="1">
                          <a:spLocks noChangeArrowheads="1"/>
                        </wps:cNvSpPr>
                        <wps:spPr bwMode="auto">
                          <a:xfrm>
                            <a:off x="1600200" y="61595"/>
                            <a:ext cx="183124" cy="25995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jc w:val="center"/>
                              </w:pPr>
                              <w:r>
                                <w:t>E</w:t>
                              </w:r>
                            </w:p>
                          </w:txbxContent>
                        </wps:txbx>
                        <wps:bodyPr rot="0" vert="horz" wrap="square" lIns="36000" tIns="36000" rIns="36000" bIns="36000" anchor="t" anchorCtr="0" upright="1">
                          <a:spAutoFit/>
                        </wps:bodyPr>
                      </wps:wsp>
                      <wps:wsp>
                        <wps:cNvPr id="621" name="Text Box 237"/>
                        <wps:cNvSpPr txBox="1">
                          <a:spLocks noChangeArrowheads="1"/>
                        </wps:cNvSpPr>
                        <wps:spPr bwMode="auto">
                          <a:xfrm>
                            <a:off x="868045" y="379730"/>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6</w:t>
                              </w:r>
                            </w:p>
                          </w:txbxContent>
                        </wps:txbx>
                        <wps:bodyPr rot="0" vert="horz" wrap="square" lIns="36000" tIns="36000" rIns="36000" bIns="36000" anchor="t" anchorCtr="0" upright="1">
                          <a:spAutoFit/>
                        </wps:bodyPr>
                      </wps:wsp>
                      <wps:wsp>
                        <wps:cNvPr id="622" name="Freeform 238"/>
                        <wps:cNvSpPr>
                          <a:spLocks/>
                        </wps:cNvSpPr>
                        <wps:spPr bwMode="auto">
                          <a:xfrm>
                            <a:off x="894080" y="347980"/>
                            <a:ext cx="314325" cy="215265"/>
                          </a:xfrm>
                          <a:custGeom>
                            <a:avLst/>
                            <a:gdLst>
                              <a:gd name="T0" fmla="*/ 495 w 495"/>
                              <a:gd name="T1" fmla="*/ 0 h 339"/>
                              <a:gd name="T2" fmla="*/ 211 w 495"/>
                              <a:gd name="T3" fmla="*/ 339 h 339"/>
                              <a:gd name="T4" fmla="*/ 0 w 495"/>
                              <a:gd name="T5" fmla="*/ 339 h 339"/>
                            </a:gdLst>
                            <a:ahLst/>
                            <a:cxnLst>
                              <a:cxn ang="0">
                                <a:pos x="T0" y="T1"/>
                              </a:cxn>
                              <a:cxn ang="0">
                                <a:pos x="T2" y="T3"/>
                              </a:cxn>
                              <a:cxn ang="0">
                                <a:pos x="T4" y="T5"/>
                              </a:cxn>
                            </a:cxnLst>
                            <a:rect l="0" t="0" r="r" b="b"/>
                            <a:pathLst>
                              <a:path w="495" h="339">
                                <a:moveTo>
                                  <a:pt x="495" y="0"/>
                                </a:moveTo>
                                <a:lnTo>
                                  <a:pt x="211" y="339"/>
                                </a:lnTo>
                                <a:lnTo>
                                  <a:pt x="0" y="339"/>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3" name="Oval 239"/>
                        <wps:cNvSpPr>
                          <a:spLocks noChangeArrowheads="1"/>
                        </wps:cNvSpPr>
                        <wps:spPr bwMode="auto">
                          <a:xfrm>
                            <a:off x="1356360" y="150495"/>
                            <a:ext cx="90805" cy="90805"/>
                          </a:xfrm>
                          <a:prstGeom prst="ellipse">
                            <a:avLst/>
                          </a:prstGeom>
                          <a:solidFill>
                            <a:srgbClr val="C0C0C0"/>
                          </a:solid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4" name="Line 240"/>
                        <wps:cNvCnPr>
                          <a:cxnSpLocks noChangeShapeType="1"/>
                        </wps:cNvCnPr>
                        <wps:spPr bwMode="auto">
                          <a:xfrm flipH="1">
                            <a:off x="1013460" y="198755"/>
                            <a:ext cx="346075" cy="635"/>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 name="Line 241"/>
                        <wps:cNvCnPr>
                          <a:cxnSpLocks noChangeShapeType="1"/>
                        </wps:cNvCnPr>
                        <wps:spPr bwMode="auto">
                          <a:xfrm>
                            <a:off x="1402080" y="196850"/>
                            <a:ext cx="194945" cy="762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6" name="Oval 242"/>
                        <wps:cNvSpPr>
                          <a:spLocks noChangeArrowheads="1"/>
                        </wps:cNvSpPr>
                        <wps:spPr bwMode="auto">
                          <a:xfrm>
                            <a:off x="1666875" y="1823085"/>
                            <a:ext cx="90805" cy="90805"/>
                          </a:xfrm>
                          <a:prstGeom prst="ellipse">
                            <a:avLst/>
                          </a:prstGeom>
                          <a:solidFill>
                            <a:srgbClr val="C0C0C0"/>
                          </a:solidFill>
                          <a:ln w="28575" algn="ctr">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7" name="Line 243"/>
                        <wps:cNvCnPr>
                          <a:cxnSpLocks noChangeShapeType="1"/>
                        </wps:cNvCnPr>
                        <wps:spPr bwMode="auto">
                          <a:xfrm>
                            <a:off x="1712595" y="1867535"/>
                            <a:ext cx="63500" cy="13525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8" name="Oval 244"/>
                        <wps:cNvSpPr>
                          <a:spLocks noChangeArrowheads="1"/>
                        </wps:cNvSpPr>
                        <wps:spPr bwMode="auto">
                          <a:xfrm>
                            <a:off x="908050" y="2201545"/>
                            <a:ext cx="53340" cy="53340"/>
                          </a:xfrm>
                          <a:prstGeom prst="ellipse">
                            <a:avLst/>
                          </a:prstGeom>
                          <a:solidFill>
                            <a:srgbClr val="C0C0C0"/>
                          </a:solid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9" name="Line 245"/>
                        <wps:cNvCnPr>
                          <a:cxnSpLocks noChangeShapeType="1"/>
                        </wps:cNvCnPr>
                        <wps:spPr bwMode="auto">
                          <a:xfrm rot="20968596" flipV="1">
                            <a:off x="1668145" y="1453515"/>
                            <a:ext cx="0" cy="37719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0" name="Line 246"/>
                        <wps:cNvCnPr>
                          <a:cxnSpLocks noChangeShapeType="1"/>
                        </wps:cNvCnPr>
                        <wps:spPr bwMode="auto">
                          <a:xfrm flipH="1">
                            <a:off x="608330" y="2230120"/>
                            <a:ext cx="302260" cy="635"/>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1" name="Oval 247"/>
                        <wps:cNvSpPr>
                          <a:spLocks noChangeArrowheads="1"/>
                        </wps:cNvSpPr>
                        <wps:spPr bwMode="auto">
                          <a:xfrm>
                            <a:off x="3014980" y="2840355"/>
                            <a:ext cx="53340" cy="53340"/>
                          </a:xfrm>
                          <a:prstGeom prst="ellipse">
                            <a:avLst/>
                          </a:prstGeom>
                          <a:solidFill>
                            <a:srgbClr val="C0C0C0"/>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2" name="Freeform 248"/>
                        <wps:cNvSpPr>
                          <a:spLocks/>
                        </wps:cNvSpPr>
                        <wps:spPr bwMode="auto">
                          <a:xfrm>
                            <a:off x="3048635" y="2183765"/>
                            <a:ext cx="619760" cy="668020"/>
                          </a:xfrm>
                          <a:custGeom>
                            <a:avLst/>
                            <a:gdLst>
                              <a:gd name="T0" fmla="*/ 977 w 977"/>
                              <a:gd name="T1" fmla="*/ 0 h 1052"/>
                              <a:gd name="T2" fmla="*/ 651 w 977"/>
                              <a:gd name="T3" fmla="*/ 213 h 1052"/>
                              <a:gd name="T4" fmla="*/ 0 w 977"/>
                              <a:gd name="T5" fmla="*/ 1052 h 1052"/>
                            </a:gdLst>
                            <a:ahLst/>
                            <a:cxnLst>
                              <a:cxn ang="0">
                                <a:pos x="T0" y="T1"/>
                              </a:cxn>
                              <a:cxn ang="0">
                                <a:pos x="T2" y="T3"/>
                              </a:cxn>
                              <a:cxn ang="0">
                                <a:pos x="T4" y="T5"/>
                              </a:cxn>
                            </a:cxnLst>
                            <a:rect l="0" t="0" r="r" b="b"/>
                            <a:pathLst>
                              <a:path w="977" h="1052">
                                <a:moveTo>
                                  <a:pt x="977" y="0"/>
                                </a:moveTo>
                                <a:lnTo>
                                  <a:pt x="651" y="213"/>
                                </a:lnTo>
                                <a:lnTo>
                                  <a:pt x="0" y="1052"/>
                                </a:lnTo>
                              </a:path>
                            </a:pathLst>
                          </a:custGeom>
                          <a:noFill/>
                          <a:ln w="571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3" name="Text Box 249"/>
                        <wps:cNvSpPr txBox="1">
                          <a:spLocks noChangeArrowheads="1"/>
                        </wps:cNvSpPr>
                        <wps:spPr bwMode="auto">
                          <a:xfrm>
                            <a:off x="3420745" y="4021455"/>
                            <a:ext cx="221224" cy="287899"/>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pPr>
                                <w:jc w:val="center"/>
                              </w:pPr>
                              <w:r>
                                <w:t>I</w:t>
                              </w:r>
                              <w:r w:rsidRPr="005B5EEF">
                                <w:rPr>
                                  <w:position w:val="-6"/>
                                  <w:sz w:val="14"/>
                                </w:rPr>
                                <w:t>1</w:t>
                              </w:r>
                            </w:p>
                          </w:txbxContent>
                        </wps:txbx>
                        <wps:bodyPr rot="0" vert="horz" wrap="square" lIns="36000" tIns="36000" rIns="36000" bIns="36000" anchor="t" anchorCtr="0" upright="1">
                          <a:spAutoFit/>
                        </wps:bodyPr>
                      </wps:wsp>
                      <wps:wsp>
                        <wps:cNvPr id="634" name="Line 250"/>
                        <wps:cNvCnPr>
                          <a:cxnSpLocks noChangeShapeType="1"/>
                        </wps:cNvCnPr>
                        <wps:spPr bwMode="auto">
                          <a:xfrm>
                            <a:off x="3846830" y="2002155"/>
                            <a:ext cx="635" cy="2114550"/>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5" name="Line 251"/>
                        <wps:cNvCnPr>
                          <a:cxnSpLocks noChangeShapeType="1"/>
                        </wps:cNvCnPr>
                        <wps:spPr bwMode="auto">
                          <a:xfrm flipH="1">
                            <a:off x="3649345" y="3929380"/>
                            <a:ext cx="191770" cy="14732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6" name="Text Box 252"/>
                        <wps:cNvSpPr txBox="1">
                          <a:spLocks noChangeArrowheads="1"/>
                        </wps:cNvSpPr>
                        <wps:spPr bwMode="auto">
                          <a:xfrm>
                            <a:off x="1844675" y="460375"/>
                            <a:ext cx="32981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R)</w:t>
                              </w:r>
                            </w:p>
                          </w:txbxContent>
                        </wps:txbx>
                        <wps:bodyPr rot="0" vert="horz" wrap="square" lIns="36000" tIns="36000" rIns="36000" bIns="36000" anchor="t" anchorCtr="0" upright="1">
                          <a:spAutoFit/>
                        </wps:bodyPr>
                      </wps:wsp>
                      <wps:wsp>
                        <wps:cNvPr id="637" name="Freeform 253"/>
                        <wps:cNvSpPr>
                          <a:spLocks/>
                        </wps:cNvSpPr>
                        <wps:spPr bwMode="auto">
                          <a:xfrm>
                            <a:off x="1755775" y="658495"/>
                            <a:ext cx="320040" cy="177800"/>
                          </a:xfrm>
                          <a:custGeom>
                            <a:avLst/>
                            <a:gdLst>
                              <a:gd name="T0" fmla="*/ 0 w 504"/>
                              <a:gd name="T1" fmla="*/ 280 h 280"/>
                              <a:gd name="T2" fmla="*/ 293 w 504"/>
                              <a:gd name="T3" fmla="*/ 0 h 280"/>
                              <a:gd name="T4" fmla="*/ 504 w 504"/>
                              <a:gd name="T5" fmla="*/ 0 h 280"/>
                            </a:gdLst>
                            <a:ahLst/>
                            <a:cxnLst>
                              <a:cxn ang="0">
                                <a:pos x="T0" y="T1"/>
                              </a:cxn>
                              <a:cxn ang="0">
                                <a:pos x="T2" y="T3"/>
                              </a:cxn>
                              <a:cxn ang="0">
                                <a:pos x="T4" y="T5"/>
                              </a:cxn>
                            </a:cxnLst>
                            <a:rect l="0" t="0" r="r" b="b"/>
                            <a:pathLst>
                              <a:path w="504" h="280">
                                <a:moveTo>
                                  <a:pt x="0" y="280"/>
                                </a:moveTo>
                                <a:lnTo>
                                  <a:pt x="293" y="0"/>
                                </a:lnTo>
                                <a:lnTo>
                                  <a:pt x="504" y="0"/>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 name="Line 254"/>
                        <wps:cNvCnPr>
                          <a:cxnSpLocks noChangeShapeType="1"/>
                        </wps:cNvCnPr>
                        <wps:spPr bwMode="auto">
                          <a:xfrm>
                            <a:off x="850265" y="1647825"/>
                            <a:ext cx="3977005" cy="662305"/>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9" name="Text Box 255"/>
                        <wps:cNvSpPr txBox="1">
                          <a:spLocks noChangeArrowheads="1"/>
                        </wps:cNvSpPr>
                        <wps:spPr bwMode="auto">
                          <a:xfrm>
                            <a:off x="4662170" y="2266315"/>
                            <a:ext cx="239640" cy="278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x</w:t>
                              </w:r>
                              <w:r w:rsidRPr="00810424">
                                <w:rPr>
                                  <w:position w:val="-6"/>
                                  <w:sz w:val="14"/>
                                </w:rPr>
                                <w:t>1</w:t>
                              </w:r>
                            </w:p>
                          </w:txbxContent>
                        </wps:txbx>
                        <wps:bodyPr rot="0" vert="horz" wrap="square" lIns="36000" tIns="36000" rIns="36000" bIns="36000" anchor="t" anchorCtr="0" upright="1">
                          <a:spAutoFit/>
                        </wps:bodyPr>
                      </wps:wsp>
                      <wps:wsp>
                        <wps:cNvPr id="640" name="Line 256"/>
                        <wps:cNvCnPr>
                          <a:cxnSpLocks noChangeShapeType="1"/>
                        </wps:cNvCnPr>
                        <wps:spPr bwMode="auto">
                          <a:xfrm>
                            <a:off x="964565" y="2239010"/>
                            <a:ext cx="2495550" cy="760095"/>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1" name="Text Box 257"/>
                        <wps:cNvSpPr txBox="1">
                          <a:spLocks noChangeArrowheads="1"/>
                        </wps:cNvSpPr>
                        <wps:spPr bwMode="auto">
                          <a:xfrm>
                            <a:off x="3304540" y="2741930"/>
                            <a:ext cx="239640" cy="278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x</w:t>
                              </w:r>
                              <w:r>
                                <w:rPr>
                                  <w:position w:val="-6"/>
                                  <w:sz w:val="14"/>
                                </w:rPr>
                                <w:t>2</w:t>
                              </w:r>
                            </w:p>
                          </w:txbxContent>
                        </wps:txbx>
                        <wps:bodyPr rot="0" vert="horz" wrap="square" lIns="36000" tIns="36000" rIns="36000" bIns="36000" anchor="t" anchorCtr="0" upright="1">
                          <a:spAutoFit/>
                        </wps:bodyPr>
                      </wps:wsp>
                      <wps:wsp>
                        <wps:cNvPr id="642" name="Line 258"/>
                        <wps:cNvCnPr>
                          <a:cxnSpLocks noChangeShapeType="1"/>
                        </wps:cNvCnPr>
                        <wps:spPr bwMode="auto">
                          <a:xfrm rot="16200000">
                            <a:off x="461010" y="1208405"/>
                            <a:ext cx="909955" cy="151130"/>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3" name="Text Box 259"/>
                        <wps:cNvSpPr txBox="1">
                          <a:spLocks noChangeArrowheads="1"/>
                        </wps:cNvSpPr>
                        <wps:spPr bwMode="auto">
                          <a:xfrm>
                            <a:off x="772795" y="688340"/>
                            <a:ext cx="239640" cy="278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y</w:t>
                              </w:r>
                              <w:r w:rsidRPr="00810424">
                                <w:rPr>
                                  <w:position w:val="-6"/>
                                  <w:sz w:val="14"/>
                                </w:rPr>
                                <w:t>1</w:t>
                              </w:r>
                            </w:p>
                          </w:txbxContent>
                        </wps:txbx>
                        <wps:bodyPr rot="0" vert="horz" wrap="square" lIns="36000" tIns="36000" rIns="36000" bIns="36000" anchor="t" anchorCtr="0" upright="1">
                          <a:spAutoFit/>
                        </wps:bodyPr>
                      </wps:wsp>
                      <wps:wsp>
                        <wps:cNvPr id="644" name="Line 260"/>
                        <wps:cNvCnPr>
                          <a:cxnSpLocks noChangeShapeType="1"/>
                        </wps:cNvCnPr>
                        <wps:spPr bwMode="auto">
                          <a:xfrm rot="16200000">
                            <a:off x="658495" y="1651635"/>
                            <a:ext cx="826770" cy="252095"/>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5" name="Text Box 261"/>
                        <wps:cNvSpPr txBox="1">
                          <a:spLocks noChangeArrowheads="1"/>
                        </wps:cNvSpPr>
                        <wps:spPr bwMode="auto">
                          <a:xfrm>
                            <a:off x="1170940" y="1337310"/>
                            <a:ext cx="239640" cy="278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AF2" w:rsidRDefault="00716AF2" w:rsidP="008A1C1F">
                              <w:pPr>
                                <w:jc w:val="center"/>
                              </w:pPr>
                              <w:r>
                                <w:t>y</w:t>
                              </w:r>
                              <w:r>
                                <w:rPr>
                                  <w:position w:val="-6"/>
                                  <w:sz w:val="14"/>
                                </w:rPr>
                                <w:t>2</w:t>
                              </w:r>
                            </w:p>
                          </w:txbxContent>
                        </wps:txbx>
                        <wps:bodyPr rot="0" vert="horz" wrap="square" lIns="36000" tIns="36000" rIns="36000" bIns="36000" anchor="t" anchorCtr="0" upright="1">
                          <a:spAutoFit/>
                        </wps:bodyPr>
                      </wps:wsp>
                      <wps:wsp>
                        <wps:cNvPr id="646" name="Text Box 262"/>
                        <wps:cNvSpPr txBox="1">
                          <a:spLocks noChangeArrowheads="1"/>
                        </wps:cNvSpPr>
                        <wps:spPr bwMode="auto">
                          <a:xfrm>
                            <a:off x="3923665" y="3552825"/>
                            <a:ext cx="396485" cy="366640"/>
                          </a:xfrm>
                          <a:prstGeom prst="rect">
                            <a:avLst/>
                          </a:prstGeom>
                          <a:solidFill>
                            <a:srgbClr val="FF7C8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AF2" w:rsidRDefault="00716AF2" w:rsidP="008A1C1F">
                              <w:r w:rsidRPr="00BD42F6">
                                <w:rPr>
                                  <w:position w:val="-10"/>
                                </w:rPr>
                                <w:object w:dxaOrig="510" w:dyaOrig="420">
                                  <v:shape id="_x0000_i1046" type="#_x0000_t75" style="width:25.5pt;height:21pt" o:ole="">
                                    <v:imagedata r:id="rId72" o:title=""/>
                                  </v:shape>
                                  <o:OLEObject Type="Embed" ProgID="Equation.3" ShapeID="_x0000_i1046" DrawAspect="Content" ObjectID="_1541316265" r:id="rId73"/>
                                </w:object>
                              </w:r>
                            </w:p>
                          </w:txbxContent>
                        </wps:txbx>
                        <wps:bodyPr rot="0" vert="horz" wrap="none" lIns="36000" tIns="36000" rIns="36000" bIns="36000" anchor="t" anchorCtr="0" upright="1">
                          <a:noAutofit/>
                        </wps:bodyPr>
                      </wps:wsp>
                      <wps:wsp>
                        <wps:cNvPr id="647" name="Line 263"/>
                        <wps:cNvCnPr>
                          <a:cxnSpLocks noChangeShapeType="1"/>
                        </wps:cNvCnPr>
                        <wps:spPr bwMode="auto">
                          <a:xfrm rot="16200000">
                            <a:off x="4251960" y="1335405"/>
                            <a:ext cx="635" cy="1476375"/>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 name="Line 265"/>
                        <wps:cNvCnPr>
                          <a:cxnSpLocks noChangeShapeType="1"/>
                        </wps:cNvCnPr>
                        <wps:spPr bwMode="auto">
                          <a:xfrm flipV="1">
                            <a:off x="3848735" y="3144520"/>
                            <a:ext cx="635" cy="791845"/>
                          </a:xfrm>
                          <a:prstGeom prst="line">
                            <a:avLst/>
                          </a:prstGeom>
                          <a:noFill/>
                          <a:ln w="76200">
                            <a:solidFill>
                              <a:srgbClr val="FF7C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 name="AutoShape 266"/>
                        <wps:cNvSpPr>
                          <a:spLocks noChangeArrowheads="1"/>
                        </wps:cNvSpPr>
                        <wps:spPr bwMode="auto">
                          <a:xfrm>
                            <a:off x="3809365" y="3893185"/>
                            <a:ext cx="58420" cy="5842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46F3E5E3" id="Zone de dessin 651" o:spid="_x0000_s1528" editas="canvas" style="width:448.55pt;height:379.15pt;mso-position-horizontal-relative:char;mso-position-vertical-relative:line" coordsize="56965,48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">
                <v:shape id="_x0000_s1529" type="#_x0000_t75" style="position:absolute;width:56965;height:48152;visibility:visible;mso-wrap-style:square">
                  <v:fill o:detectmouseclick="t"/>
                  <v:path o:connecttype="none"/>
                </v:shape>
                <v:rect id="Rectangle 165" o:spid="_x0000_s1530" style="position:absolute;left:31597;top:27412;width:10262;height:1220;rotation:-503144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" fillcolor="silver" strokeweight="2.25pt"/>
                <v:rect id="Rectangle 166" o:spid="_x0000_s1531" style="position:absolute;left:28022;top:14744;width:10262;height:1219;rotation:-885864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" fillcolor="silver" strokeweight="2.25pt"/>
                <v:group id="Group 167" o:spid="_x0000_s1532" style="position:absolute;left:11969;top:2952;width:6268;height:10084" coordorigin="4210,8796" coordsize="987,1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line id="Line 168" o:spid="_x0000_s1533" style="position:absolute;rotation:-713027fd;visibility:visible;mso-wrap-style:square" from="4559,8796" to="4939,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" strokecolor="purple" strokeweight="2.25pt"/>
                  <v:line id="Line 169" o:spid="_x0000_s1534" style="position:absolute;rotation:-713027fd;visibility:visible;mso-wrap-style:square" from="4210,8958" to="4970,9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" strokecolor="purple" strokeweight="2.25pt"/>
                  <v:line id="Line 170" o:spid="_x0000_s1535" style="position:absolute;rotation:-713027fd;visibility:visible;mso-wrap-style:square" from="4243,9126" to="5003,9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" strokecolor="purple" strokeweight="2.25pt"/>
                  <v:line id="Line 171" o:spid="_x0000_s1536" style="position:absolute;rotation:-713027fd;visibility:visible;mso-wrap-style:square" from="4275,9294" to="5035,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" strokecolor="purple" strokeweight="2.25pt"/>
                  <v:line id="Line 172" o:spid="_x0000_s1537" style="position:absolute;rotation:-713027fd;visibility:visible;mso-wrap-style:square" from="4307,9463" to="5067,9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" strokecolor="purple" strokeweight="2.25pt"/>
                  <v:line id="Line 173" o:spid="_x0000_s1538" style="position:absolute;rotation:-713027fd;visibility:visible;mso-wrap-style:square" from="4340,9631" to="5100,9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" strokecolor="purple" strokeweight="2.25pt"/>
                  <v:line id="Line 174" o:spid="_x0000_s1539" style="position:absolute;rotation:-713027fd;visibility:visible;mso-wrap-style:square" from="4372,9800" to="5132,9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" strokecolor="purple" strokeweight="2.25pt"/>
                  <v:line id="Line 175" o:spid="_x0000_s1540" style="position:absolute;rotation:-713027fd;visibility:visible;mso-wrap-style:square" from="4404,9968" to="5164,10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" strokecolor="purple" strokeweight="2.25pt"/>
                  <v:line id="Line 176" o:spid="_x0000_s1541" style="position:absolute;rotation:-713027fd;visibility:visible;mso-wrap-style:square" from="4437,10137" to="5197,10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" strokecolor="purple" strokeweight="2.25pt"/>
                  <v:line id="Line 177" o:spid="_x0000_s1542" style="position:absolute;rotation:-713027fd;visibility:visible;mso-wrap-style:square" from="4468,10341" to="4848,10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" strokecolor="purple" strokeweight="2.25pt"/>
                </v:group>
                <v:shape id="AutoShape 178" o:spid="_x0000_s1543" type="#_x0000_t23" style="position:absolute;left:19748;top:2127;width:37217;height:37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" adj="2632" fillcolor="#333" strokeweight="2.25pt"/>
                <v:line id="Line 179" o:spid="_x0000_s1544" style="position:absolute;rotation:-689662fd;visibility:visible;mso-wrap-style:square" from="11747,3117" to="16757,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" strokecolor="green" strokeweight="2.25pt"/>
                <v:line id="Line 180" o:spid="_x0000_s1545" style="position:absolute;rotation:689662fd;flip:y;visibility:visible;mso-wrap-style:square" from="15093,2711" to="15093,13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" strokecolor="green" strokeweight="4.5pt"/>
                <v:line id="Line 181" o:spid="_x0000_s1546" style="position:absolute;rotation:-689662fd;visibility:visible;mso-wrap-style:square" from="13500,12871" to="18510,12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" strokecolor="#f60" strokeweight="2.25pt"/>
                <v:rect id="Rectangle 182" o:spid="_x0000_s1547" style="position:absolute;left:14427;top:6096;width:2286;height:8597;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" strokecolor="#f60" strokeweight="2.25pt">
                  <v:fill opacity="46003f"/>
                </v:rect>
                <v:line id="Line 183" o:spid="_x0000_s1548" style="position:absolute;visibility:visible;mso-wrap-style:square" from="28898,19850" to="36055,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" strokecolor="red" strokeweight="6pt"/>
                <v:rect id="Rectangle 184" o:spid="_x0000_s1549" style="position:absolute;left:40074;top:17506;width:10262;height:1220;rotation:-138554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" fillcolor="silver" strokeweight="2.25pt"/>
                <v:shape id="AutoShape 185" o:spid="_x0000_s1550" type="#_x0000_t23" style="position:absolute;left:24276;top:6654;width:28162;height:28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" adj="1349" fillcolor="silver" strokeweight="2.25pt"/>
                <v:shape id="AutoShape 186" o:spid="_x0000_s1551" type="#_x0000_t23" style="position:absolute;left:35782;top:18027;width:5188;height:5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" adj="3065" fillcolor="red" strokecolor="red" strokeweight="2.25pt"/>
                <v:shape id="Freeform 187" o:spid="_x0000_s1552" style="position:absolute;left:9175;top:16668;width:19393;height:3182;visibility:visible;mso-wrap-style:square;v-text-anchor:top" coordsize="3054,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" path="m,l3054,501e" filled="f" strokecolor="teal" strokeweight="6pt">
                  <v:path arrowok="t" o:connecttype="custom" o:connectlocs="0,0;1939290,318135" o:connectangles="0,0"/>
                </v:shape>
                <v:oval id="Oval 188" o:spid="_x0000_s1553" style="position:absolute;left:16249;top:17824;width:1715;height:1721;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" strokecolor="teal" strokeweight="2.25pt"/>
                <v:shape id="Freeform 189" o:spid="_x0000_s1554" style="position:absolute;left:9994;top:22491;width:20492;height:6261;visibility:visible;mso-wrap-style:square;v-text-anchor:top" coordsize="3227,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" path="m,l3227,987e" filled="f" strokecolor="olive" strokeweight="6pt">
                  <v:path arrowok="t" o:connecttype="custom" o:connectlocs="0,0;2049145,626110" o:connectangles="0,0"/>
                </v:shape>
                <v:oval id="Oval 190" o:spid="_x0000_s1555" style="position:absolute;left:29800;top:28054;width:1226;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" strokecolor="olive" strokeweight="2.25pt"/>
                <v:oval id="Oval 191" o:spid="_x0000_s1556" style="position:absolute;left:28022;top:19062;width:172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" strokecolor="teal" strokeweight="2.25pt"/>
                <v:line id="Line 192" o:spid="_x0000_s1557" style="position:absolute;flip:x;visibility:visible;mso-wrap-style:square" from="4641,16440" to="7588,16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" strokeweight="4.5pt"/>
                <v:rect id="Rectangle 193" o:spid="_x0000_s1558" alt="noir)" style="position:absolute;left:2419;top:14452;width:2140;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" fillcolor="#333" stroked="f" strokeweight="2.25pt">
                  <v:fill r:id="rId50" o:title="" type="pattern"/>
                </v:rect>
                <v:line id="Line 194" o:spid="_x0000_s1559" style="position:absolute;flip:y;visibility:visible;mso-wrap-style:square" from="4559,14522" to="4565,18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" strokeweight="4.5pt"/>
                <v:oval id="Oval 195" o:spid="_x0000_s1560" style="position:absolute;left:7651;top:15633;width:172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" strokecolor="teal" strokeweight="2.25pt"/>
                <v:rect id="Rectangle 196" o:spid="_x0000_s1561" alt="noir)" style="position:absolute;left:7912;width:2146;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" fillcolor="#333" stroked="f" strokeweight="2.25pt">
                  <v:fill r:id="rId50" o:title="" type="pattern"/>
                </v:rect>
                <v:line id="Line 197" o:spid="_x0000_s1562" style="position:absolute;flip:y;visibility:visible;mso-wrap-style:square" from="10058,76" to="10064,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" strokeweight="4.5pt"/>
                <v:oval id="Oval 198" o:spid="_x0000_s1563" style="position:absolute;left:13144;top:1117;width:1721;height:1715;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" strokecolor="green" strokeweight="2.25pt"/>
                <v:rect id="Rectangle 199" o:spid="_x0000_s1564" alt="noir)" style="position:absolute;left:3860;top:20351;width:2147;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" fillcolor="#333" stroked="f" strokeweight="2.25pt">
                  <v:fill r:id="rId50" o:title="" type="pattern"/>
                </v:rect>
                <v:line id="Line 200" o:spid="_x0000_s1565" style="position:absolute;flip:y;visibility:visible;mso-wrap-style:square" from="6007,20427" to="6013,24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" strokeweight="4.5pt"/>
                <v:oval id="Oval 201" o:spid="_x0000_s1566" style="position:absolute;left:8731;top:21672;width:1232;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" strokecolor="olive" strokeweight="2.25pt"/>
                <v:shape id="Text Box 202" o:spid="_x0000_s1567" type="#_x0000_t202" style="position:absolute;left:39001;top:14897;width:2308;height:2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" filled="f" fillcolor="silver" stroked="f">
                  <v:textbox style="mso-fit-shape-to-text:t" inset="1mm,1mm,1mm,1mm">
                    <w:txbxContent>
                      <w:p w:rsidR="00716AF2" w:rsidRDefault="00716AF2" w:rsidP="008A1C1F">
                        <w:pPr>
                          <w:jc w:val="center"/>
                        </w:pPr>
                        <w:r>
                          <w:t>C</w:t>
                        </w:r>
                        <w:r w:rsidRPr="00810424">
                          <w:rPr>
                            <w:position w:val="-6"/>
                            <w:sz w:val="14"/>
                          </w:rPr>
                          <w:t>1</w:t>
                        </w:r>
                      </w:p>
                    </w:txbxContent>
                  </v:textbox>
                </v:shape>
                <v:line id="Line 203" o:spid="_x0000_s1568" style="position:absolute;flip:y;visibility:visible;mso-wrap-style:square" from="38461,17621" to="39414,2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">
                  <v:stroke startarrow="oval" startarrowwidth="narrow" startarrowlength="short"/>
                </v:line>
                <v:shape id="Text Box 204" o:spid="_x0000_s1569" type="#_x0000_t202" style="position:absolute;left:28911;top:16097;width:1831;height:2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" filled="f" fillcolor="silver" stroked="f">
                  <v:textbox style="mso-fit-shape-to-text:t" inset="1mm,1mm,1mm,1mm">
                    <w:txbxContent>
                      <w:p w:rsidR="00716AF2" w:rsidRDefault="00716AF2" w:rsidP="008A1C1F">
                        <w:pPr>
                          <w:jc w:val="center"/>
                        </w:pPr>
                        <w:r>
                          <w:t>B</w:t>
                        </w:r>
                      </w:p>
                    </w:txbxContent>
                  </v:textbox>
                </v:shape>
                <v:line id="Line 205" o:spid="_x0000_s1570" style="position:absolute;flip:y;visibility:visible;mso-wrap-style:square" from="28911,18535" to="29622,19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">
                  <v:stroke startarrow="oval" startarrowwidth="narrow" startarrowlength="short"/>
                </v:line>
                <v:shape id="Text Box 206" o:spid="_x0000_s1571" type="#_x0000_t202" style="position:absolute;left:17265;top:20034;width:1831;height:2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" filled="f" fillcolor="silver" stroked="f">
                  <v:textbox style="mso-fit-shape-to-text:t" inset="1mm,1mm,1mm,1mm">
                    <w:txbxContent>
                      <w:p w:rsidR="00716AF2" w:rsidRDefault="00716AF2" w:rsidP="008A1C1F">
                        <w:pPr>
                          <w:jc w:val="center"/>
                        </w:pPr>
                        <w:r>
                          <w:t>D</w:t>
                        </w:r>
                      </w:p>
                    </w:txbxContent>
                  </v:textbox>
                </v:shape>
                <v:shape id="Text Box 207" o:spid="_x0000_s1572" type="#_x0000_t202" style="position:absolute;left:9347;top:12807;width:1831;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" filled="f" fillcolor="silver" stroked="f">
                  <v:textbox style="mso-fit-shape-to-text:t" inset="1mm,1mm,1mm,1mm">
                    <w:txbxContent>
                      <w:p w:rsidR="00716AF2" w:rsidRDefault="00716AF2" w:rsidP="008A1C1F">
                        <w:pPr>
                          <w:jc w:val="center"/>
                        </w:pPr>
                        <w:r>
                          <w:t>A</w:t>
                        </w:r>
                      </w:p>
                    </w:txbxContent>
                  </v:textbox>
                </v:shape>
                <v:line id="Line 208" o:spid="_x0000_s1573" style="position:absolute;flip:y;visibility:visible;mso-wrap-style:square" from="8502,15201" to="9378,16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">
                  <v:stroke startarrow="oval" startarrowwidth="narrow" startarrowlength="short"/>
                </v:line>
                <v:shape id="Text Box 209" o:spid="_x0000_s1574" type="#_x0000_t202" style="position:absolute;left:8064;top:23736;width:1831;height:2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" filled="f" fillcolor="silver" stroked="f">
                  <v:textbox style="mso-fit-shape-to-text:t" inset="1mm,1mm,1mm,1mm">
                    <w:txbxContent>
                      <w:p w:rsidR="00716AF2" w:rsidRDefault="00716AF2" w:rsidP="008A1C1F">
                        <w:pPr>
                          <w:jc w:val="center"/>
                        </w:pPr>
                        <w:r>
                          <w:t>H</w:t>
                        </w:r>
                      </w:p>
                    </w:txbxContent>
                  </v:textbox>
                </v:shape>
                <v:line id="Line 210" o:spid="_x0000_s1575" style="position:absolute;flip:x;visibility:visible;mso-wrap-style:square" from="9036,22332" to="9353,23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">
                  <v:stroke startarrow="oval" startarrowwidth="narrow" startarrowlength="short"/>
                </v:line>
                <v:shape id="Text Box 211" o:spid="_x0000_s1576" type="#_x0000_t202" style="position:absolute;left:29000;top:24834;width:1831;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" filled="f" fillcolor="silver" stroked="f">
                  <v:textbox style="mso-fit-shape-to-text:t" inset="1mm,1mm,1mm,1mm">
                    <w:txbxContent>
                      <w:p w:rsidR="00716AF2" w:rsidRDefault="00716AF2" w:rsidP="008A1C1F">
                        <w:pPr>
                          <w:jc w:val="center"/>
                        </w:pPr>
                        <w:r>
                          <w:t>K</w:t>
                        </w:r>
                      </w:p>
                    </w:txbxContent>
                  </v:textbox>
                </v:shape>
                <v:line id="Line 212" o:spid="_x0000_s1577" style="position:absolute;flip:x y;visibility:visible;mso-wrap-style:square" from="30105,27254" to="30473,28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">
                  <v:stroke startarrow="oval" startarrowwidth="narrow" startarrowlength="short"/>
                </v:line>
                <v:line id="Line 213" o:spid="_x0000_s1578" style="position:absolute;rotation:-713027fd;visibility:visible;mso-wrap-style:square" from="15240,5099" to="15246,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" strokecolor="green">
                  <v:stroke dashstyle="longDashDot"/>
                </v:line>
                <v:group id="Group 214" o:spid="_x0000_s1579" style="position:absolute;left:11868;top:3448;width:6470;height:9093" coordorigin="4194,8874" coordsize="1019,1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">
                  <v:line id="Line 215" o:spid="_x0000_s1580" style="position:absolute;rotation:713027fd;flip:x;visibility:visible;mso-wrap-style:square" from="4194,8874" to="4954,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" strokecolor="purple" strokeweight="2.25pt"/>
                  <v:line id="Line 216" o:spid="_x0000_s1581" style="position:absolute;rotation:713027fd;flip:x;visibility:visible;mso-wrap-style:square" from="4226,9042" to="4986,9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" strokecolor="purple" strokeweight="2.25pt"/>
                  <v:line id="Line 217" o:spid="_x0000_s1582" style="position:absolute;rotation:713027fd;flip:x;visibility:visible;mso-wrap-style:square" from="4259,9211" to="5019,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" strokecolor="purple" strokeweight="2.25pt"/>
                  <v:line id="Line 218" o:spid="_x0000_s1583" style="position:absolute;rotation:713027fd;flip:x;visibility:visible;mso-wrap-style:square" from="4291,9379" to="5051,9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" strokecolor="purple" strokeweight="2.25pt"/>
                  <v:line id="Line 219" o:spid="_x0000_s1584" style="position:absolute;rotation:713027fd;flip:x;visibility:visible;mso-wrap-style:square" from="4324,9548" to="5084,9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" strokecolor="purple" strokeweight="2.25pt"/>
                  <v:line id="Line 220" o:spid="_x0000_s1585" style="position:absolute;rotation:713027fd;flip:x;visibility:visible;mso-wrap-style:square" from="4356,9715" to="5116,9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" strokecolor="purple" strokeweight="2.25pt"/>
                  <v:line id="Line 221" o:spid="_x0000_s1586" style="position:absolute;rotation:713027fd;flip:x;visibility:visible;mso-wrap-style:square" from="4388,9884" to="5148,9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" strokecolor="purple" strokeweight="2.25pt"/>
                  <v:line id="Line 222" o:spid="_x0000_s1587" style="position:absolute;rotation:713027fd;flip:x;visibility:visible;mso-wrap-style:square" from="4421,10052" to="5181,10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" strokecolor="purple" strokeweight="2.25pt"/>
                  <v:line id="Line 223" o:spid="_x0000_s1588" style="position:absolute;rotation:713027fd;flip:x;visibility:visible;mso-wrap-style:square" from="4453,10220" to="5213,10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" strokecolor="purple" strokeweight="2.25pt"/>
                </v:group>
                <v:shape id="Text Box 224" o:spid="_x0000_s1589" type="#_x0000_t202" style="position:absolute;top:23120;width:182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" filled="f" fillcolor="silver" stroked="f">
                  <v:textbox style="mso-fit-shape-to-text:t" inset="1mm,1mm,1mm,1mm">
                    <w:txbxContent>
                      <w:p w:rsidR="00716AF2" w:rsidRDefault="00716AF2" w:rsidP="008A1C1F">
                        <w:pPr>
                          <w:jc w:val="center"/>
                        </w:pPr>
                        <w:r>
                          <w:t>0</w:t>
                        </w:r>
                      </w:p>
                    </w:txbxContent>
                  </v:textbox>
                </v:shape>
                <v:shape id="Freeform 225" o:spid="_x0000_s1590" style="position:absolute;left:273;top:24047;width:3664;height:952;visibility:visible;mso-wrap-style:square;v-text-anchor:top" coordsize="577,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" path="m577,l232,150,,150e" filled="f" fillcolor="silver">
                  <v:stroke startarrow="block" startarrowwidth="narrow"/>
                  <v:path arrowok="t" o:connecttype="custom" o:connectlocs="366395,0;147320,95250;0,95250" o:connectangles="0,0,0"/>
                </v:shape>
                <v:shape id="Text Box 226" o:spid="_x0000_s1591" type="#_x0000_t202" style="position:absolute;left:12807;top:24974;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" filled="f" fillcolor="silver" stroked="f">
                  <v:textbox style="mso-fit-shape-to-text:t" inset="1mm,1mm,1mm,1mm">
                    <w:txbxContent>
                      <w:p w:rsidR="00716AF2" w:rsidRDefault="00716AF2" w:rsidP="008A1C1F">
                        <w:pPr>
                          <w:jc w:val="center"/>
                        </w:pPr>
                        <w:r>
                          <w:t>2</w:t>
                        </w:r>
                      </w:p>
                    </w:txbxContent>
                  </v:textbox>
                </v:shape>
                <v:shape id="Freeform 227" o:spid="_x0000_s1592" style="position:absolute;left:13081;top:24765;width:3238;height:2089;visibility:visible;mso-wrap-style:square;v-text-anchor:top" coordsize="51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" path="m510,l232,329,,329e" filled="f" fillcolor="silver">
                  <v:stroke startarrow="block" startarrowwidth="narrow"/>
                  <v:path arrowok="t" o:connecttype="custom" o:connectlocs="323850,0;147320,208915;0,208915" o:connectangles="0,0,0"/>
                </v:shape>
                <v:shape id="Text Box 228" o:spid="_x0000_s1593" type="#_x0000_t202" style="position:absolute;left:11379;top:18808;width:182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" filled="f" fillcolor="silver" stroked="f">
                  <v:textbox style="mso-fit-shape-to-text:t" inset="1mm,1mm,1mm,1mm">
                    <w:txbxContent>
                      <w:p w:rsidR="00716AF2" w:rsidRDefault="00716AF2" w:rsidP="008A1C1F">
                        <w:pPr>
                          <w:jc w:val="center"/>
                        </w:pPr>
                        <w:r>
                          <w:t>1</w:t>
                        </w:r>
                      </w:p>
                    </w:txbxContent>
                  </v:textbox>
                </v:shape>
                <v:shape id="Freeform 229" o:spid="_x0000_s1594" style="position:absolute;left:11652;top:17843;width:3099;height:2845;visibility:visible;mso-wrap-style:square;v-text-anchor:top" coordsize="488,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" path="m488,l232,463,,463e" filled="f" fillcolor="silver">
                  <v:stroke startarrow="block" startarrowwidth="narrow"/>
                  <v:path arrowok="t" o:connecttype="custom" o:connectlocs="309880,0;147320,284480;0,284480" o:connectangles="0,0,0"/>
                </v:shape>
                <v:shape id="Text Box 230" o:spid="_x0000_s1595" type="#_x0000_t202" style="position:absolute;left:41306;top:22656;width:182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" filled="f" fillcolor="silver" stroked="f">
                  <v:textbox style="mso-fit-shape-to-text:t" inset="1mm,1mm,1mm,1mm">
                    <w:txbxContent>
                      <w:p w:rsidR="00716AF2" w:rsidRDefault="00716AF2" w:rsidP="008A1C1F">
                        <w:pPr>
                          <w:jc w:val="center"/>
                        </w:pPr>
                        <w:r>
                          <w:t>3</w:t>
                        </w:r>
                      </w:p>
                    </w:txbxContent>
                  </v:textbox>
                </v:shape>
                <v:shape id="Freeform 231" o:spid="_x0000_s1596" style="position:absolute;left:40087;top:22542;width:2813;height:1994;flip:x;visibility:visible;mso-wrap-style:square;v-text-anchor:top" coordsize="488,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" path="m488,l232,463,,463e" filled="f" fillcolor="silver">
                  <v:stroke startarrow="block" startarrowwidth="narrow"/>
                  <v:path arrowok="t" o:connecttype="custom" o:connectlocs="281305,0;133735,199390;0,199390" o:connectangles="0,0,0"/>
                </v:shape>
                <v:shape id="Text Box 232" o:spid="_x0000_s1597" type="#_x0000_t202" style="position:absolute;left:20002;top:32264;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" filled="f" fillcolor="silver" stroked="f">
                  <v:textbox style="mso-fit-shape-to-text:t" inset="1mm,1mm,1mm,1mm">
                    <w:txbxContent>
                      <w:p w:rsidR="00716AF2" w:rsidRDefault="00716AF2" w:rsidP="008A1C1F">
                        <w:pPr>
                          <w:jc w:val="center"/>
                        </w:pPr>
                        <w:r>
                          <w:t>4</w:t>
                        </w:r>
                      </w:p>
                    </w:txbxContent>
                  </v:textbox>
                </v:shape>
                <v:shape id="Freeform 233" o:spid="_x0000_s1598" style="position:absolute;left:20275;top:32054;width:3239;height:2089;visibility:visible;mso-wrap-style:square;v-text-anchor:top" coordsize="51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" path="m510,l232,329,,329e" filled="f" fillcolor="silver">
                  <v:stroke startarrow="block" startarrowwidth="narrow"/>
                  <v:path arrowok="t" o:connecttype="custom" o:connectlocs="323850,0;147320,208915;0,208915" o:connectangles="0,0,0"/>
                </v:shape>
                <v:shape id="Text Box 234" o:spid="_x0000_s1599" type="#_x0000_t202" style="position:absolute;left:19011;top:10134;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" filled="f" fillcolor="silver" stroked="f">
                  <v:textbox style="mso-fit-shape-to-text:t" inset="1mm,1mm,1mm,1mm">
                    <w:txbxContent>
                      <w:p w:rsidR="00716AF2" w:rsidRDefault="00716AF2" w:rsidP="008A1C1F">
                        <w:pPr>
                          <w:jc w:val="center"/>
                        </w:pPr>
                        <w:r>
                          <w:t>5</w:t>
                        </w:r>
                      </w:p>
                    </w:txbxContent>
                  </v:textbox>
                </v:shape>
                <v:shape id="Freeform 235" o:spid="_x0000_s1600" style="position:absolute;left:17411;top:12014;width:3201;height:1778;visibility:visible;mso-wrap-style:square;v-text-anchor:top" coordsize="50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" path="m,280l293,,504,e" filled="f" fillcolor="silver">
                  <v:stroke startarrow="block" startarrowwidth="narrow"/>
                  <v:path arrowok="t" o:connecttype="custom" o:connectlocs="0,177800;186055,0;320040,0" o:connectangles="0,0,0"/>
                </v:shape>
                <v:shape id="Text Box 236" o:spid="_x0000_s1601" type="#_x0000_t202" style="position:absolute;left:16002;top:615;width:1831;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" filled="f" fillcolor="silver" stroked="f">
                  <v:textbox style="mso-fit-shape-to-text:t" inset="1mm,1mm,1mm,1mm">
                    <w:txbxContent>
                      <w:p w:rsidR="00716AF2" w:rsidRDefault="00716AF2" w:rsidP="008A1C1F">
                        <w:pPr>
                          <w:jc w:val="center"/>
                        </w:pPr>
                        <w:r>
                          <w:t>E</w:t>
                        </w:r>
                      </w:p>
                    </w:txbxContent>
                  </v:textbox>
                </v:shape>
                <v:shape id="Text Box 237" o:spid="_x0000_s1602" type="#_x0000_t202" style="position:absolute;left:8680;top:3797;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" filled="f" fillcolor="silver" stroked="f">
                  <v:textbox style="mso-fit-shape-to-text:t" inset="1mm,1mm,1mm,1mm">
                    <w:txbxContent>
                      <w:p w:rsidR="00716AF2" w:rsidRDefault="00716AF2" w:rsidP="008A1C1F">
                        <w:pPr>
                          <w:jc w:val="center"/>
                        </w:pPr>
                        <w:r>
                          <w:t>6</w:t>
                        </w:r>
                      </w:p>
                    </w:txbxContent>
                  </v:textbox>
                </v:shape>
                <v:shape id="Freeform 238" o:spid="_x0000_s1603" style="position:absolute;left:8940;top:3479;width:3144;height:2153;visibility:visible;mso-wrap-style:square;v-text-anchor:top" coordsize="495,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" path="m495,l211,339,,339e" filled="f" fillcolor="silver">
                  <v:stroke startarrow="block" startarrowwidth="narrow"/>
                  <v:path arrowok="t" o:connecttype="custom" o:connectlocs="314325,0;133985,215265;0,215265" o:connectangles="0,0,0"/>
                </v:shape>
                <v:oval id="Oval 239" o:spid="_x0000_s1604" style="position:absolute;left:13563;top:1504;width:908;height: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" fillcolor="silver" strokeweight="2.25pt"/>
                <v:line id="Line 240" o:spid="_x0000_s1605" style="position:absolute;flip:x;visibility:visible;mso-wrap-style:square" from="10134,1987" to="13595,1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" strokeweight="4.5pt"/>
                <v:line id="Line 241" o:spid="_x0000_s1606" style="position:absolute;visibility:visible;mso-wrap-style:square" from="14020,1968" to="15970,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">
                  <v:stroke startarrow="oval" startarrowwidth="narrow" startarrowlength="short"/>
                </v:line>
                <v:oval id="Oval 242" o:spid="_x0000_s1607" style="position:absolute;left:16668;top:18230;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" fillcolor="silver" strokecolor="#f60" strokeweight="2.25pt"/>
                <v:line id="Line 243" o:spid="_x0000_s1608" style="position:absolute;visibility:visible;mso-wrap-style:square" from="17125,18675" to="17760,20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">
                  <v:stroke startarrow="oval" startarrowwidth="narrow" startarrowlength="short"/>
                </v:line>
                <v:oval id="Oval 244" o:spid="_x0000_s1609" style="position:absolute;left:9080;top:22015;width:533;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" fillcolor="silver" strokeweight="2.25pt"/>
                <v:line id="Line 245" o:spid="_x0000_s1610" style="position:absolute;rotation:689662fd;flip:y;visibility:visible;mso-wrap-style:square" from="16681,14535" to="16681,18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" strokecolor="#f60" strokeweight="2.25pt"/>
                <v:line id="Line 246" o:spid="_x0000_s1611" style="position:absolute;flip:x;visibility:visible;mso-wrap-style:square" from="6083,22301" to="9105,22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" strokeweight="4.5pt"/>
                <v:oval id="Oval 247" o:spid="_x0000_s1612" style="position:absolute;left:30149;top:28403;width:534;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" fillcolor="silver" strokecolor="red" strokeweight="2.25pt"/>
                <v:shape id="Freeform 248" o:spid="_x0000_s1613" style="position:absolute;left:30486;top:21837;width:6197;height:6680;visibility:visible;mso-wrap-style:square;v-text-anchor:top" coordsize="977,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" path="m977,l651,213,,1052e" filled="f" strokecolor="red" strokeweight="4.5pt">
                  <v:path arrowok="t" o:connecttype="custom" o:connectlocs="619760,0;412962,135255;0,668020" o:connectangles="0,0,0"/>
                </v:shape>
                <v:shape id="Text Box 249" o:spid="_x0000_s1614" type="#_x0000_t202" style="position:absolute;left:34207;top:40214;width:2212;height:2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" filled="f" fillcolor="silver" stroked="f">
                  <v:textbox style="mso-fit-shape-to-text:t" inset="1mm,1mm,1mm,1mm">
                    <w:txbxContent>
                      <w:p w:rsidR="00716AF2" w:rsidRDefault="00716AF2" w:rsidP="008A1C1F">
                        <w:pPr>
                          <w:jc w:val="center"/>
                        </w:pPr>
                        <w:r>
                          <w:t>I</w:t>
                        </w:r>
                        <w:r w:rsidRPr="005B5EEF">
                          <w:rPr>
                            <w:position w:val="-6"/>
                            <w:sz w:val="14"/>
                          </w:rPr>
                          <w:t>1</w:t>
                        </w:r>
                      </w:p>
                    </w:txbxContent>
                  </v:textbox>
                </v:shape>
                <v:line id="Line 250" o:spid="_x0000_s1615" style="position:absolute;visibility:visible;mso-wrap-style:square" from="38468,20021" to="38474,4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">
                  <v:stroke dashstyle="longDashDot"/>
                </v:line>
                <v:line id="Line 251" o:spid="_x0000_s1616" style="position:absolute;flip:x;visibility:visible;mso-wrap-style:square" from="36493,39293" to="38411,40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">
                  <v:stroke startarrow="oval" startarrowwidth="narrow" startarrowlength="short"/>
                </v:line>
                <v:shape id="Text Box 252" o:spid="_x0000_s1617" type="#_x0000_t202" style="position:absolute;left:18446;top:4603;width:329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" filled="f" fillcolor="silver" stroked="f">
                  <v:textbox style="mso-fit-shape-to-text:t" inset="1mm,1mm,1mm,1mm">
                    <w:txbxContent>
                      <w:p w:rsidR="00716AF2" w:rsidRDefault="00716AF2" w:rsidP="008A1C1F">
                        <w:pPr>
                          <w:jc w:val="center"/>
                        </w:pPr>
                        <w:r>
                          <w:t>(R)</w:t>
                        </w:r>
                      </w:p>
                    </w:txbxContent>
                  </v:textbox>
                </v:shape>
                <v:shape id="Freeform 253" o:spid="_x0000_s1618" style="position:absolute;left:17557;top:6584;width:3201;height:1778;visibility:visible;mso-wrap-style:square;v-text-anchor:top" coordsize="50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" path="m,280l293,,504,e" filled="f" fillcolor="silver">
                  <v:stroke startarrow="block" startarrowwidth="narrow"/>
                  <v:path arrowok="t" o:connecttype="custom" o:connectlocs="0,177800;186055,0;320040,0" o:connectangles="0,0,0"/>
                </v:shape>
                <v:line id="Line 254" o:spid="_x0000_s1619" style="position:absolute;visibility:visible;mso-wrap-style:square" from="8502,16478" to="48272,23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">
                  <v:stroke dashstyle="longDashDot" endarrow="block" endarrowwidth="narrow" endarrowlength="long"/>
                </v:line>
                <v:shape id="Text Box 255" o:spid="_x0000_s1620" type="#_x0000_t202" style="position:absolute;left:46621;top:22663;width:2397;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" filled="f" fillcolor="silver" stroked="f">
                  <v:textbox style="mso-fit-shape-to-text:t" inset="1mm,1mm,1mm,1mm">
                    <w:txbxContent>
                      <w:p w:rsidR="00716AF2" w:rsidRDefault="00716AF2" w:rsidP="008A1C1F">
                        <w:pPr>
                          <w:jc w:val="center"/>
                        </w:pPr>
                        <w:r>
                          <w:t>x</w:t>
                        </w:r>
                        <w:r w:rsidRPr="00810424">
                          <w:rPr>
                            <w:position w:val="-6"/>
                            <w:sz w:val="14"/>
                          </w:rPr>
                          <w:t>1</w:t>
                        </w:r>
                      </w:p>
                    </w:txbxContent>
                  </v:textbox>
                </v:shape>
                <v:line id="Line 256" o:spid="_x0000_s1621" style="position:absolute;visibility:visible;mso-wrap-style:square" from="9645,22390" to="34601,29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">
                  <v:stroke dashstyle="longDashDot" endarrow="block" endarrowwidth="narrow" endarrowlength="long"/>
                </v:line>
                <v:shape id="Text Box 257" o:spid="_x0000_s1622" type="#_x0000_t202" style="position:absolute;left:33045;top:27419;width:2396;height: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" filled="f" fillcolor="silver" stroked="f">
                  <v:textbox style="mso-fit-shape-to-text:t" inset="1mm,1mm,1mm,1mm">
                    <w:txbxContent>
                      <w:p w:rsidR="00716AF2" w:rsidRDefault="00716AF2" w:rsidP="008A1C1F">
                        <w:pPr>
                          <w:jc w:val="center"/>
                        </w:pPr>
                        <w:r>
                          <w:t>x</w:t>
                        </w:r>
                        <w:r>
                          <w:rPr>
                            <w:position w:val="-6"/>
                            <w:sz w:val="14"/>
                          </w:rPr>
                          <w:t>2</w:t>
                        </w:r>
                      </w:p>
                    </w:txbxContent>
                  </v:textbox>
                </v:shape>
                <v:line id="Line 258" o:spid="_x0000_s1623" style="position:absolute;rotation:-90;visibility:visible;mso-wrap-style:square" from="4610,12083" to="13710,1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">
                  <v:stroke dashstyle="longDashDot" endarrow="block" endarrowwidth="narrow" endarrowlength="long"/>
                </v:line>
                <v:shape id="Text Box 259" o:spid="_x0000_s1624" type="#_x0000_t202" style="position:absolute;left:7727;top:6883;width:2397;height: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" filled="f" fillcolor="silver" stroked="f">
                  <v:textbox style="mso-fit-shape-to-text:t" inset="1mm,1mm,1mm,1mm">
                    <w:txbxContent>
                      <w:p w:rsidR="00716AF2" w:rsidRDefault="00716AF2" w:rsidP="008A1C1F">
                        <w:pPr>
                          <w:jc w:val="center"/>
                        </w:pPr>
                        <w:r>
                          <w:t>y</w:t>
                        </w:r>
                        <w:r w:rsidRPr="00810424">
                          <w:rPr>
                            <w:position w:val="-6"/>
                            <w:sz w:val="14"/>
                          </w:rPr>
                          <w:t>1</w:t>
                        </w:r>
                      </w:p>
                    </w:txbxContent>
                  </v:textbox>
                </v:shape>
                <v:line id="Line 260" o:spid="_x0000_s1625" style="position:absolute;rotation:-90;visibility:visible;mso-wrap-style:square" from="6585,16515" to="14853,19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">
                  <v:stroke dashstyle="longDashDot" endarrow="block" endarrowwidth="narrow" endarrowlength="long"/>
                </v:line>
                <v:shape id="Text Box 261" o:spid="_x0000_s1626" type="#_x0000_t202" style="position:absolute;left:11709;top:13373;width:2396;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" filled="f" fillcolor="silver" stroked="f">
                  <v:textbox style="mso-fit-shape-to-text:t" inset="1mm,1mm,1mm,1mm">
                    <w:txbxContent>
                      <w:p w:rsidR="00716AF2" w:rsidRDefault="00716AF2" w:rsidP="008A1C1F">
                        <w:pPr>
                          <w:jc w:val="center"/>
                        </w:pPr>
                        <w:r>
                          <w:t>y</w:t>
                        </w:r>
                        <w:r>
                          <w:rPr>
                            <w:position w:val="-6"/>
                            <w:sz w:val="14"/>
                          </w:rPr>
                          <w:t>2</w:t>
                        </w:r>
                      </w:p>
                    </w:txbxContent>
                  </v:textbox>
                </v:shape>
                <v:shape id="Text Box 262" o:spid="_x0000_s1627" type="#_x0000_t202" style="position:absolute;left:39236;top:35528;width:3965;height:36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" fillcolor="#ff7c80" stroked="f">
                  <v:textbox inset="1mm,1mm,1mm,1mm">
                    <w:txbxContent>
                      <w:p w:rsidR="00716AF2" w:rsidRDefault="00716AF2" w:rsidP="008A1C1F">
                        <w:r w:rsidRPr="00BD42F6">
                          <w:rPr>
                            <w:position w:val="-10"/>
                          </w:rPr>
                          <w:object w:dxaOrig="510" w:dyaOrig="420">
                            <v:shape id="_x0000_i1046" type="#_x0000_t75" style="width:25.5pt;height:21pt">
                              <v:imagedata r:id="rId74" o:title=""/>
                            </v:shape>
                            <o:OLEObject Type="Embed" ProgID="Equation.3" ShapeID="_x0000_i1046" DrawAspect="Content" ObjectID="_1541186424" r:id="rId75"/>
                          </w:object>
                        </w:r>
                      </w:p>
                    </w:txbxContent>
                  </v:textbox>
                </v:shape>
                <v:line id="Line 263" o:spid="_x0000_s1628" style="position:absolute;rotation:-90;visibility:visible;mso-wrap-style:square" from="42518,13354" to="42525,28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">
                  <v:stroke dashstyle="longDashDot"/>
                </v:line>
                <v:line id="Line 265" o:spid="_x0000_s1629" style="position:absolute;flip:y;visibility:visible;mso-wrap-style:square" from="38487,31445" to="38493,39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" strokecolor="#ff7c80" strokeweight="6pt">
                  <v:stroke endarrow="block"/>
                </v:line>
                <v:shape id="AutoShape 266" o:spid="_x0000_s1630" type="#_x0000_t123" style="position:absolute;left:38093;top:38931;width:584;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"/>
                <w10:anchorlock/>
              </v:group>
            </w:pict>
          </mc:Fallback>
        </mc:AlternateContent>
      </w:r>
    </w:p>
    <w:p w:rsidR="008A1C1F" w:rsidRPr="008A1C1F" w:rsidRDefault="008A1C1F" w:rsidP="008A1C1F">
      <w:pPr>
        <w:rPr>
          <w:lang w:eastAsia="fr-FR"/>
        </w:rPr>
      </w:pPr>
      <w:r>
        <w:rPr>
          <w:noProof/>
          <w:lang w:eastAsia="fr-FR"/>
        </w:rPr>
        <mc:AlternateContent>
          <mc:Choice Requires="wps">
            <w:drawing>
              <wp:anchor distT="0" distB="0" distL="114300" distR="114300" simplePos="0" relativeHeight="251696128" behindDoc="0" locked="0" layoutInCell="1" allowOverlap="1" wp14:anchorId="4C1060A4" wp14:editId="2B58603A">
                <wp:simplePos x="0" y="0"/>
                <wp:positionH relativeFrom="column">
                  <wp:posOffset>-46355</wp:posOffset>
                </wp:positionH>
                <wp:positionV relativeFrom="paragraph">
                  <wp:posOffset>2364105</wp:posOffset>
                </wp:positionV>
                <wp:extent cx="2581275" cy="250825"/>
                <wp:effectExtent l="0" t="0" r="0" b="0"/>
                <wp:wrapSquare wrapText="bothSides"/>
                <wp:docPr id="756" name="Zone de texte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2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AF2" w:rsidRPr="00382765" w:rsidRDefault="00716AF2" w:rsidP="008A1C1F">
                            <w:pPr>
                              <w:rPr>
                                <w:b/>
                                <w:bCs/>
                              </w:rPr>
                            </w:pPr>
                            <w:r>
                              <w:rPr>
                                <w:b/>
                                <w:bCs/>
                              </w:rPr>
                              <w:t>Question 4 : (valeurs numériques)</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shape w14:anchorId="4C1060A4" id="Zone de texte 756" o:spid="_x0000_s1631" type="#_x0000_t202" style="position:absolute;left:0;text-align:left;margin-left:-3.65pt;margin-top:186.15pt;width:203.25pt;height:19.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" filled="f" stroked="f">
                <v:textbox style="mso-fit-shape-to-text:t">
                  <w:txbxContent>
                    <w:p w:rsidR="00716AF2" w:rsidRPr="00382765" w:rsidRDefault="00716AF2" w:rsidP="008A1C1F">
                      <w:pPr>
                        <w:rPr>
                          <w:b/>
                          <w:bCs/>
                        </w:rPr>
                      </w:pPr>
                      <w:r>
                        <w:rPr>
                          <w:b/>
                          <w:bCs/>
                        </w:rPr>
                        <w:t>Question 4 : (valeurs numériques)</w:t>
                      </w:r>
                    </w:p>
                  </w:txbxContent>
                </v:textbox>
                <w10:wrap type="square"/>
              </v:shape>
            </w:pict>
          </mc:Fallback>
        </mc:AlternateContent>
      </w:r>
      <w:r>
        <w:rPr>
          <w:noProof/>
          <w:lang w:eastAsia="fr-FR"/>
        </w:rPr>
        <mc:AlternateContent>
          <mc:Choice Requires="wps">
            <w:drawing>
              <wp:anchor distT="0" distB="0" distL="114300" distR="114300" simplePos="0" relativeHeight="251693056" behindDoc="0" locked="0" layoutInCell="1" allowOverlap="1" wp14:anchorId="47C8B40C" wp14:editId="79B00F11">
                <wp:simplePos x="0" y="0"/>
                <wp:positionH relativeFrom="column">
                  <wp:posOffset>2568575</wp:posOffset>
                </wp:positionH>
                <wp:positionV relativeFrom="paragraph">
                  <wp:posOffset>2611755</wp:posOffset>
                </wp:positionV>
                <wp:extent cx="2520315" cy="1515745"/>
                <wp:effectExtent l="0" t="0" r="13335" b="19685"/>
                <wp:wrapNone/>
                <wp:docPr id="755" name="Zone de texte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5157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16AF2" w:rsidRPr="00F56EB7" w:rsidRDefault="00716AF2" w:rsidP="008A1C1F">
                            <w:pPr>
                              <w:rPr>
                                <w:szCs w:val="20"/>
                                <w:u w:val="single"/>
                              </w:rPr>
                            </w:pPr>
                            <w:r w:rsidRPr="00F56EB7">
                              <w:rPr>
                                <w:szCs w:val="20"/>
                                <w:u w:val="single"/>
                              </w:rPr>
                              <w:t xml:space="preserve">Pivot en </w:t>
                            </w:r>
                            <w:r>
                              <w:rPr>
                                <w:szCs w:val="20"/>
                                <w:u w:val="single"/>
                              </w:rPr>
                              <w:t>A</w:t>
                            </w:r>
                            <w:r w:rsidRPr="00F56EB7">
                              <w:rPr>
                                <w:szCs w:val="20"/>
                                <w:u w:val="single"/>
                              </w:rPr>
                              <w:t> :</w:t>
                            </w:r>
                            <w:r>
                              <w:rPr>
                                <w:szCs w:val="20"/>
                                <w:u w:val="single"/>
                              </w:rPr>
                              <w:t xml:space="preserve"> (0</w:t>
                            </w:r>
                            <w:r w:rsidRPr="00F56EB7">
                              <w:rPr>
                                <w:szCs w:val="20"/>
                                <w:u w:val="single"/>
                              </w:rPr>
                              <w:sym w:font="Wingdings" w:char="F0E0"/>
                            </w:r>
                            <w:r>
                              <w:rPr>
                                <w:szCs w:val="20"/>
                                <w:u w:val="single"/>
                              </w:rPr>
                              <w:t>1) dans base B</w:t>
                            </w:r>
                            <w:r w:rsidRPr="00042ED7">
                              <w:rPr>
                                <w:position w:val="-6"/>
                                <w:sz w:val="16"/>
                                <w:szCs w:val="20"/>
                                <w:u w:val="single"/>
                              </w:rPr>
                              <w:t>1</w:t>
                            </w:r>
                          </w:p>
                          <w:p w:rsidR="00716AF2" w:rsidRPr="00F56EB7" w:rsidRDefault="00716AF2" w:rsidP="008A1C1F"/>
                          <w:p w:rsidR="00716AF2" w:rsidRPr="004D5035" w:rsidRDefault="00716AF2" w:rsidP="008A1C1F">
                            <w:pPr>
                              <w:rPr>
                                <w:sz w:val="24"/>
                              </w:rPr>
                            </w:pPr>
                            <w:r w:rsidRPr="004D5035">
                              <w:rPr>
                                <w:sz w:val="24"/>
                              </w:rPr>
                              <w:t>X</w:t>
                            </w:r>
                            <w:r w:rsidRPr="00042ED7">
                              <w:rPr>
                                <w:position w:val="-6"/>
                              </w:rPr>
                              <w:t>01</w:t>
                            </w:r>
                            <w:r w:rsidRPr="004D5035">
                              <w:rPr>
                                <w:sz w:val="24"/>
                              </w:rPr>
                              <w:t>=</w:t>
                            </w:r>
                            <w:r w:rsidRPr="004D5035">
                              <w:rPr>
                                <w:sz w:val="24"/>
                              </w:rPr>
                              <w:tab/>
                            </w:r>
                            <w:r w:rsidRPr="004D5035">
                              <w:rPr>
                                <w:sz w:val="24"/>
                              </w:rPr>
                              <w:tab/>
                            </w:r>
                            <w:r w:rsidRPr="004D5035">
                              <w:rPr>
                                <w:sz w:val="24"/>
                              </w:rPr>
                              <w:tab/>
                              <w:t>L</w:t>
                            </w:r>
                            <w:r w:rsidRPr="00042ED7">
                              <w:rPr>
                                <w:position w:val="-6"/>
                              </w:rPr>
                              <w:t>01</w:t>
                            </w:r>
                            <w:r w:rsidRPr="004D5035">
                              <w:rPr>
                                <w:sz w:val="24"/>
                              </w:rPr>
                              <w:t>=</w:t>
                            </w:r>
                          </w:p>
                          <w:p w:rsidR="00716AF2" w:rsidRPr="00F56EB7" w:rsidRDefault="00716AF2" w:rsidP="008A1C1F"/>
                          <w:p w:rsidR="00716AF2" w:rsidRPr="004D5035" w:rsidRDefault="00716AF2" w:rsidP="008A1C1F">
                            <w:pPr>
                              <w:rPr>
                                <w:sz w:val="24"/>
                              </w:rPr>
                            </w:pPr>
                            <w:r w:rsidRPr="004D5035">
                              <w:rPr>
                                <w:sz w:val="24"/>
                              </w:rPr>
                              <w:t>Y</w:t>
                            </w:r>
                            <w:r w:rsidRPr="00042ED7">
                              <w:rPr>
                                <w:position w:val="-6"/>
                              </w:rPr>
                              <w:t>01</w:t>
                            </w:r>
                            <w:r w:rsidRPr="004D5035">
                              <w:rPr>
                                <w:sz w:val="24"/>
                              </w:rPr>
                              <w:t>=</w:t>
                            </w:r>
                            <w:r w:rsidRPr="004D5035">
                              <w:rPr>
                                <w:sz w:val="24"/>
                              </w:rPr>
                              <w:tab/>
                            </w:r>
                            <w:r w:rsidRPr="004D5035">
                              <w:rPr>
                                <w:sz w:val="24"/>
                              </w:rPr>
                              <w:tab/>
                            </w:r>
                            <w:r w:rsidRPr="004D5035">
                              <w:rPr>
                                <w:sz w:val="24"/>
                              </w:rPr>
                              <w:tab/>
                              <w:t>M</w:t>
                            </w:r>
                            <w:r w:rsidRPr="00042ED7">
                              <w:rPr>
                                <w:position w:val="-6"/>
                              </w:rPr>
                              <w:t>01</w:t>
                            </w:r>
                            <w:r w:rsidRPr="004D5035">
                              <w:rPr>
                                <w:sz w:val="24"/>
                              </w:rPr>
                              <w:t>=</w:t>
                            </w:r>
                          </w:p>
                          <w:p w:rsidR="00716AF2" w:rsidRPr="00F56EB7" w:rsidRDefault="00716AF2" w:rsidP="008A1C1F"/>
                          <w:p w:rsidR="00716AF2" w:rsidRPr="004D5035" w:rsidRDefault="00716AF2" w:rsidP="008A1C1F">
                            <w:pPr>
                              <w:rPr>
                                <w:sz w:val="24"/>
                              </w:rPr>
                            </w:pPr>
                            <w:r w:rsidRPr="004D5035">
                              <w:rPr>
                                <w:sz w:val="24"/>
                              </w:rPr>
                              <w:t>Z</w:t>
                            </w:r>
                            <w:r w:rsidRPr="00042ED7">
                              <w:rPr>
                                <w:position w:val="-6"/>
                              </w:rPr>
                              <w:t>01</w:t>
                            </w:r>
                            <w:r w:rsidRPr="004D5035">
                              <w:rPr>
                                <w:sz w:val="24"/>
                              </w:rPr>
                              <w:t>=</w:t>
                            </w:r>
                            <w:r w:rsidRPr="004D5035">
                              <w:rPr>
                                <w:sz w:val="24"/>
                              </w:rPr>
                              <w:tab/>
                            </w:r>
                            <w:r w:rsidRPr="004D5035">
                              <w:rPr>
                                <w:sz w:val="24"/>
                              </w:rPr>
                              <w:tab/>
                            </w:r>
                            <w:r w:rsidRPr="004D5035">
                              <w:rPr>
                                <w:sz w:val="24"/>
                              </w:rPr>
                              <w:tab/>
                              <w:t>N</w:t>
                            </w:r>
                            <w:r w:rsidRPr="00042ED7">
                              <w:rPr>
                                <w:position w:val="-6"/>
                              </w:rPr>
                              <w:t>01</w:t>
                            </w:r>
                            <w:r w:rsidRPr="004D5035">
                              <w:rPr>
                                <w:sz w:val="24"/>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shape w14:anchorId="47C8B40C" id="Zone de texte 755" o:spid="_x0000_s1632" type="#_x0000_t202" style="position:absolute;left:0;text-align:left;margin-left:202.25pt;margin-top:205.65pt;width:198.45pt;height:119.3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" filled="f">
                <v:textbox style="mso-fit-shape-to-text:t">
                  <w:txbxContent>
                    <w:p w:rsidR="00716AF2" w:rsidRPr="00F56EB7" w:rsidRDefault="00716AF2" w:rsidP="008A1C1F">
                      <w:pPr>
                        <w:rPr>
                          <w:szCs w:val="20"/>
                          <w:u w:val="single"/>
                        </w:rPr>
                      </w:pPr>
                      <w:r w:rsidRPr="00F56EB7">
                        <w:rPr>
                          <w:szCs w:val="20"/>
                          <w:u w:val="single"/>
                        </w:rPr>
                        <w:t xml:space="preserve">Pivot en </w:t>
                      </w:r>
                      <w:r>
                        <w:rPr>
                          <w:szCs w:val="20"/>
                          <w:u w:val="single"/>
                        </w:rPr>
                        <w:t>A</w:t>
                      </w:r>
                      <w:r w:rsidRPr="00F56EB7">
                        <w:rPr>
                          <w:szCs w:val="20"/>
                          <w:u w:val="single"/>
                        </w:rPr>
                        <w:t> :</w:t>
                      </w:r>
                      <w:r>
                        <w:rPr>
                          <w:szCs w:val="20"/>
                          <w:u w:val="single"/>
                        </w:rPr>
                        <w:t xml:space="preserve"> (0</w:t>
                      </w:r>
                      <w:r w:rsidRPr="00F56EB7">
                        <w:rPr>
                          <w:szCs w:val="20"/>
                          <w:u w:val="single"/>
                        </w:rPr>
                        <w:sym w:font="Wingdings" w:char="F0E0"/>
                      </w:r>
                      <w:r>
                        <w:rPr>
                          <w:szCs w:val="20"/>
                          <w:u w:val="single"/>
                        </w:rPr>
                        <w:t>1) dans base B</w:t>
                      </w:r>
                      <w:r w:rsidRPr="00042ED7">
                        <w:rPr>
                          <w:position w:val="-6"/>
                          <w:sz w:val="16"/>
                          <w:szCs w:val="20"/>
                          <w:u w:val="single"/>
                        </w:rPr>
                        <w:t>1</w:t>
                      </w:r>
                    </w:p>
                    <w:p w:rsidR="00716AF2" w:rsidRPr="00F56EB7" w:rsidRDefault="00716AF2" w:rsidP="008A1C1F"/>
                    <w:p w:rsidR="00716AF2" w:rsidRPr="004D5035" w:rsidRDefault="00716AF2" w:rsidP="008A1C1F">
                      <w:pPr>
                        <w:rPr>
                          <w:sz w:val="24"/>
                        </w:rPr>
                      </w:pPr>
                      <w:r w:rsidRPr="004D5035">
                        <w:rPr>
                          <w:sz w:val="24"/>
                        </w:rPr>
                        <w:t>X</w:t>
                      </w:r>
                      <w:r w:rsidRPr="00042ED7">
                        <w:rPr>
                          <w:position w:val="-6"/>
                        </w:rPr>
                        <w:t>01</w:t>
                      </w:r>
                      <w:r w:rsidRPr="004D5035">
                        <w:rPr>
                          <w:sz w:val="24"/>
                        </w:rPr>
                        <w:t>=</w:t>
                      </w:r>
                      <w:r w:rsidRPr="004D5035">
                        <w:rPr>
                          <w:sz w:val="24"/>
                        </w:rPr>
                        <w:tab/>
                      </w:r>
                      <w:r w:rsidRPr="004D5035">
                        <w:rPr>
                          <w:sz w:val="24"/>
                        </w:rPr>
                        <w:tab/>
                      </w:r>
                      <w:r w:rsidRPr="004D5035">
                        <w:rPr>
                          <w:sz w:val="24"/>
                        </w:rPr>
                        <w:tab/>
                        <w:t>L</w:t>
                      </w:r>
                      <w:r w:rsidRPr="00042ED7">
                        <w:rPr>
                          <w:position w:val="-6"/>
                        </w:rPr>
                        <w:t>01</w:t>
                      </w:r>
                      <w:r w:rsidRPr="004D5035">
                        <w:rPr>
                          <w:sz w:val="24"/>
                        </w:rPr>
                        <w:t>=</w:t>
                      </w:r>
                    </w:p>
                    <w:p w:rsidR="00716AF2" w:rsidRPr="00F56EB7" w:rsidRDefault="00716AF2" w:rsidP="008A1C1F"/>
                    <w:p w:rsidR="00716AF2" w:rsidRPr="004D5035" w:rsidRDefault="00716AF2" w:rsidP="008A1C1F">
                      <w:pPr>
                        <w:rPr>
                          <w:sz w:val="24"/>
                        </w:rPr>
                      </w:pPr>
                      <w:r w:rsidRPr="004D5035">
                        <w:rPr>
                          <w:sz w:val="24"/>
                        </w:rPr>
                        <w:t>Y</w:t>
                      </w:r>
                      <w:r w:rsidRPr="00042ED7">
                        <w:rPr>
                          <w:position w:val="-6"/>
                        </w:rPr>
                        <w:t>01</w:t>
                      </w:r>
                      <w:r w:rsidRPr="004D5035">
                        <w:rPr>
                          <w:sz w:val="24"/>
                        </w:rPr>
                        <w:t>=</w:t>
                      </w:r>
                      <w:r w:rsidRPr="004D5035">
                        <w:rPr>
                          <w:sz w:val="24"/>
                        </w:rPr>
                        <w:tab/>
                      </w:r>
                      <w:r w:rsidRPr="004D5035">
                        <w:rPr>
                          <w:sz w:val="24"/>
                        </w:rPr>
                        <w:tab/>
                      </w:r>
                      <w:r w:rsidRPr="004D5035">
                        <w:rPr>
                          <w:sz w:val="24"/>
                        </w:rPr>
                        <w:tab/>
                        <w:t>M</w:t>
                      </w:r>
                      <w:r w:rsidRPr="00042ED7">
                        <w:rPr>
                          <w:position w:val="-6"/>
                        </w:rPr>
                        <w:t>01</w:t>
                      </w:r>
                      <w:r w:rsidRPr="004D5035">
                        <w:rPr>
                          <w:sz w:val="24"/>
                        </w:rPr>
                        <w:t>=</w:t>
                      </w:r>
                    </w:p>
                    <w:p w:rsidR="00716AF2" w:rsidRPr="00F56EB7" w:rsidRDefault="00716AF2" w:rsidP="008A1C1F"/>
                    <w:p w:rsidR="00716AF2" w:rsidRPr="004D5035" w:rsidRDefault="00716AF2" w:rsidP="008A1C1F">
                      <w:pPr>
                        <w:rPr>
                          <w:sz w:val="24"/>
                        </w:rPr>
                      </w:pPr>
                      <w:r w:rsidRPr="004D5035">
                        <w:rPr>
                          <w:sz w:val="24"/>
                        </w:rPr>
                        <w:t>Z</w:t>
                      </w:r>
                      <w:r w:rsidRPr="00042ED7">
                        <w:rPr>
                          <w:position w:val="-6"/>
                        </w:rPr>
                        <w:t>01</w:t>
                      </w:r>
                      <w:r w:rsidRPr="004D5035">
                        <w:rPr>
                          <w:sz w:val="24"/>
                        </w:rPr>
                        <w:t>=</w:t>
                      </w:r>
                      <w:r w:rsidRPr="004D5035">
                        <w:rPr>
                          <w:sz w:val="24"/>
                        </w:rPr>
                        <w:tab/>
                      </w:r>
                      <w:r w:rsidRPr="004D5035">
                        <w:rPr>
                          <w:sz w:val="24"/>
                        </w:rPr>
                        <w:tab/>
                      </w:r>
                      <w:r w:rsidRPr="004D5035">
                        <w:rPr>
                          <w:sz w:val="24"/>
                        </w:rPr>
                        <w:tab/>
                        <w:t>N</w:t>
                      </w:r>
                      <w:r w:rsidRPr="00042ED7">
                        <w:rPr>
                          <w:position w:val="-6"/>
                        </w:rPr>
                        <w:t>01</w:t>
                      </w:r>
                      <w:r w:rsidRPr="004D5035">
                        <w:rPr>
                          <w:sz w:val="24"/>
                        </w:rPr>
                        <w:t>=</w:t>
                      </w:r>
                    </w:p>
                  </w:txbxContent>
                </v:textbox>
              </v:shape>
            </w:pict>
          </mc:Fallback>
        </mc:AlternateContent>
      </w:r>
      <w:r>
        <w:rPr>
          <w:noProof/>
          <w:lang w:eastAsia="fr-FR"/>
        </w:rPr>
        <mc:AlternateContent>
          <mc:Choice Requires="wps">
            <w:drawing>
              <wp:anchor distT="0" distB="0" distL="114300" distR="114300" simplePos="0" relativeHeight="251692032" behindDoc="0" locked="0" layoutInCell="1" allowOverlap="1" wp14:anchorId="010919BF" wp14:editId="552D5953">
                <wp:simplePos x="0" y="0"/>
                <wp:positionH relativeFrom="column">
                  <wp:posOffset>31115</wp:posOffset>
                </wp:positionH>
                <wp:positionV relativeFrom="paragraph">
                  <wp:posOffset>2611755</wp:posOffset>
                </wp:positionV>
                <wp:extent cx="2520315" cy="1515745"/>
                <wp:effectExtent l="0" t="0" r="13335" b="19685"/>
                <wp:wrapNone/>
                <wp:docPr id="754" name="Zone de texte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5157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16AF2" w:rsidRPr="00F56EB7" w:rsidRDefault="00716AF2" w:rsidP="008A1C1F">
                            <w:pPr>
                              <w:rPr>
                                <w:szCs w:val="20"/>
                                <w:u w:val="single"/>
                              </w:rPr>
                            </w:pPr>
                            <w:r w:rsidRPr="00F56EB7">
                              <w:rPr>
                                <w:szCs w:val="20"/>
                                <w:u w:val="single"/>
                              </w:rPr>
                              <w:t>Pivot en B :</w:t>
                            </w:r>
                            <w:r>
                              <w:rPr>
                                <w:szCs w:val="20"/>
                                <w:u w:val="single"/>
                              </w:rPr>
                              <w:t xml:space="preserve"> (3</w:t>
                            </w:r>
                            <w:r w:rsidRPr="00F56EB7">
                              <w:rPr>
                                <w:szCs w:val="20"/>
                                <w:u w:val="single"/>
                              </w:rPr>
                              <w:sym w:font="Wingdings" w:char="F0E0"/>
                            </w:r>
                            <w:r>
                              <w:rPr>
                                <w:szCs w:val="20"/>
                                <w:u w:val="single"/>
                              </w:rPr>
                              <w:t>1) dans base B</w:t>
                            </w:r>
                            <w:r w:rsidRPr="00042ED7">
                              <w:rPr>
                                <w:position w:val="-6"/>
                                <w:sz w:val="16"/>
                                <w:szCs w:val="20"/>
                                <w:u w:val="single"/>
                              </w:rPr>
                              <w:t>1</w:t>
                            </w:r>
                          </w:p>
                          <w:p w:rsidR="00716AF2" w:rsidRPr="00F56EB7" w:rsidRDefault="00716AF2" w:rsidP="008A1C1F"/>
                          <w:p w:rsidR="00716AF2" w:rsidRPr="004D5035" w:rsidRDefault="00716AF2" w:rsidP="008A1C1F">
                            <w:pPr>
                              <w:rPr>
                                <w:sz w:val="24"/>
                              </w:rPr>
                            </w:pPr>
                            <w:r w:rsidRPr="004D5035">
                              <w:rPr>
                                <w:sz w:val="24"/>
                              </w:rPr>
                              <w:t>X</w:t>
                            </w:r>
                            <w:r w:rsidRPr="00042ED7">
                              <w:rPr>
                                <w:position w:val="-6"/>
                              </w:rPr>
                              <w:t>31</w:t>
                            </w:r>
                            <w:r w:rsidRPr="004D5035">
                              <w:rPr>
                                <w:sz w:val="24"/>
                              </w:rPr>
                              <w:t>=</w:t>
                            </w:r>
                            <w:r w:rsidRPr="004D5035">
                              <w:rPr>
                                <w:sz w:val="24"/>
                              </w:rPr>
                              <w:tab/>
                            </w:r>
                            <w:r w:rsidRPr="004D5035">
                              <w:rPr>
                                <w:sz w:val="24"/>
                              </w:rPr>
                              <w:tab/>
                            </w:r>
                            <w:r w:rsidRPr="004D5035">
                              <w:rPr>
                                <w:sz w:val="24"/>
                              </w:rPr>
                              <w:tab/>
                              <w:t>L</w:t>
                            </w:r>
                            <w:r w:rsidRPr="004D5035">
                              <w:rPr>
                                <w:sz w:val="24"/>
                                <w:vertAlign w:val="subscript"/>
                              </w:rPr>
                              <w:t>B</w:t>
                            </w:r>
                            <w:r w:rsidRPr="004D5035">
                              <w:rPr>
                                <w:sz w:val="24"/>
                              </w:rPr>
                              <w:t>=</w:t>
                            </w:r>
                          </w:p>
                          <w:p w:rsidR="00716AF2" w:rsidRPr="00F56EB7" w:rsidRDefault="00716AF2" w:rsidP="008A1C1F"/>
                          <w:p w:rsidR="00716AF2" w:rsidRPr="004D5035" w:rsidRDefault="00716AF2" w:rsidP="008A1C1F">
                            <w:pPr>
                              <w:rPr>
                                <w:sz w:val="24"/>
                              </w:rPr>
                            </w:pPr>
                            <w:r w:rsidRPr="004D5035">
                              <w:rPr>
                                <w:sz w:val="24"/>
                              </w:rPr>
                              <w:t>Y</w:t>
                            </w:r>
                            <w:r w:rsidRPr="00042ED7">
                              <w:rPr>
                                <w:position w:val="-6"/>
                              </w:rPr>
                              <w:t>31</w:t>
                            </w:r>
                            <w:r w:rsidRPr="004D5035">
                              <w:rPr>
                                <w:sz w:val="24"/>
                              </w:rPr>
                              <w:t>=</w:t>
                            </w:r>
                            <w:r w:rsidRPr="004D5035">
                              <w:rPr>
                                <w:sz w:val="24"/>
                              </w:rPr>
                              <w:tab/>
                            </w:r>
                            <w:r w:rsidRPr="004D5035">
                              <w:rPr>
                                <w:sz w:val="24"/>
                              </w:rPr>
                              <w:tab/>
                            </w:r>
                            <w:r w:rsidRPr="004D5035">
                              <w:rPr>
                                <w:sz w:val="24"/>
                              </w:rPr>
                              <w:tab/>
                              <w:t>M</w:t>
                            </w:r>
                            <w:r w:rsidRPr="004D5035">
                              <w:rPr>
                                <w:sz w:val="24"/>
                                <w:vertAlign w:val="subscript"/>
                              </w:rPr>
                              <w:t>B</w:t>
                            </w:r>
                            <w:r w:rsidRPr="004D5035">
                              <w:rPr>
                                <w:sz w:val="24"/>
                              </w:rPr>
                              <w:t>=</w:t>
                            </w:r>
                          </w:p>
                          <w:p w:rsidR="00716AF2" w:rsidRPr="00F56EB7" w:rsidRDefault="00716AF2" w:rsidP="008A1C1F"/>
                          <w:p w:rsidR="00716AF2" w:rsidRPr="004D5035" w:rsidRDefault="00716AF2" w:rsidP="008A1C1F">
                            <w:pPr>
                              <w:rPr>
                                <w:sz w:val="24"/>
                              </w:rPr>
                            </w:pPr>
                            <w:r w:rsidRPr="004D5035">
                              <w:rPr>
                                <w:sz w:val="24"/>
                              </w:rPr>
                              <w:t>Z</w:t>
                            </w:r>
                            <w:r w:rsidRPr="00042ED7">
                              <w:rPr>
                                <w:position w:val="-6"/>
                              </w:rPr>
                              <w:t>31</w:t>
                            </w:r>
                            <w:r w:rsidRPr="004D5035">
                              <w:rPr>
                                <w:sz w:val="24"/>
                              </w:rPr>
                              <w:t>=</w:t>
                            </w:r>
                            <w:r w:rsidRPr="004D5035">
                              <w:rPr>
                                <w:sz w:val="24"/>
                              </w:rPr>
                              <w:tab/>
                            </w:r>
                            <w:r w:rsidRPr="004D5035">
                              <w:rPr>
                                <w:sz w:val="24"/>
                              </w:rPr>
                              <w:tab/>
                            </w:r>
                            <w:r w:rsidRPr="004D5035">
                              <w:rPr>
                                <w:sz w:val="24"/>
                              </w:rPr>
                              <w:tab/>
                              <w:t>N</w:t>
                            </w:r>
                            <w:r w:rsidRPr="004D5035">
                              <w:rPr>
                                <w:sz w:val="24"/>
                                <w:vertAlign w:val="subscript"/>
                              </w:rPr>
                              <w:t>B</w:t>
                            </w:r>
                            <w:r w:rsidRPr="004D5035">
                              <w:rPr>
                                <w:sz w:val="24"/>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shape w14:anchorId="010919BF" id="Zone de texte 754" o:spid="_x0000_s1633" type="#_x0000_t202" style="position:absolute;left:0;text-align:left;margin-left:2.45pt;margin-top:205.65pt;width:198.45pt;height:119.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" filled="f">
                <v:textbox style="mso-fit-shape-to-text:t">
                  <w:txbxContent>
                    <w:p w:rsidR="00716AF2" w:rsidRPr="00F56EB7" w:rsidRDefault="00716AF2" w:rsidP="008A1C1F">
                      <w:pPr>
                        <w:rPr>
                          <w:szCs w:val="20"/>
                          <w:u w:val="single"/>
                        </w:rPr>
                      </w:pPr>
                      <w:r w:rsidRPr="00F56EB7">
                        <w:rPr>
                          <w:szCs w:val="20"/>
                          <w:u w:val="single"/>
                        </w:rPr>
                        <w:t>Pivot en B :</w:t>
                      </w:r>
                      <w:r>
                        <w:rPr>
                          <w:szCs w:val="20"/>
                          <w:u w:val="single"/>
                        </w:rPr>
                        <w:t xml:space="preserve"> (3</w:t>
                      </w:r>
                      <w:r w:rsidRPr="00F56EB7">
                        <w:rPr>
                          <w:szCs w:val="20"/>
                          <w:u w:val="single"/>
                        </w:rPr>
                        <w:sym w:font="Wingdings" w:char="F0E0"/>
                      </w:r>
                      <w:r>
                        <w:rPr>
                          <w:szCs w:val="20"/>
                          <w:u w:val="single"/>
                        </w:rPr>
                        <w:t>1) dans base B</w:t>
                      </w:r>
                      <w:r w:rsidRPr="00042ED7">
                        <w:rPr>
                          <w:position w:val="-6"/>
                          <w:sz w:val="16"/>
                          <w:szCs w:val="20"/>
                          <w:u w:val="single"/>
                        </w:rPr>
                        <w:t>1</w:t>
                      </w:r>
                    </w:p>
                    <w:p w:rsidR="00716AF2" w:rsidRPr="00F56EB7" w:rsidRDefault="00716AF2" w:rsidP="008A1C1F"/>
                    <w:p w:rsidR="00716AF2" w:rsidRPr="004D5035" w:rsidRDefault="00716AF2" w:rsidP="008A1C1F">
                      <w:pPr>
                        <w:rPr>
                          <w:sz w:val="24"/>
                        </w:rPr>
                      </w:pPr>
                      <w:r w:rsidRPr="004D5035">
                        <w:rPr>
                          <w:sz w:val="24"/>
                        </w:rPr>
                        <w:t>X</w:t>
                      </w:r>
                      <w:r w:rsidRPr="00042ED7">
                        <w:rPr>
                          <w:position w:val="-6"/>
                        </w:rPr>
                        <w:t>31</w:t>
                      </w:r>
                      <w:r w:rsidRPr="004D5035">
                        <w:rPr>
                          <w:sz w:val="24"/>
                        </w:rPr>
                        <w:t>=</w:t>
                      </w:r>
                      <w:r w:rsidRPr="004D5035">
                        <w:rPr>
                          <w:sz w:val="24"/>
                        </w:rPr>
                        <w:tab/>
                      </w:r>
                      <w:r w:rsidRPr="004D5035">
                        <w:rPr>
                          <w:sz w:val="24"/>
                        </w:rPr>
                        <w:tab/>
                      </w:r>
                      <w:r w:rsidRPr="004D5035">
                        <w:rPr>
                          <w:sz w:val="24"/>
                        </w:rPr>
                        <w:tab/>
                        <w:t>L</w:t>
                      </w:r>
                      <w:r w:rsidRPr="004D5035">
                        <w:rPr>
                          <w:sz w:val="24"/>
                          <w:vertAlign w:val="subscript"/>
                        </w:rPr>
                        <w:t>B</w:t>
                      </w:r>
                      <w:r w:rsidRPr="004D5035">
                        <w:rPr>
                          <w:sz w:val="24"/>
                        </w:rPr>
                        <w:t>=</w:t>
                      </w:r>
                    </w:p>
                    <w:p w:rsidR="00716AF2" w:rsidRPr="00F56EB7" w:rsidRDefault="00716AF2" w:rsidP="008A1C1F"/>
                    <w:p w:rsidR="00716AF2" w:rsidRPr="004D5035" w:rsidRDefault="00716AF2" w:rsidP="008A1C1F">
                      <w:pPr>
                        <w:rPr>
                          <w:sz w:val="24"/>
                        </w:rPr>
                      </w:pPr>
                      <w:r w:rsidRPr="004D5035">
                        <w:rPr>
                          <w:sz w:val="24"/>
                        </w:rPr>
                        <w:t>Y</w:t>
                      </w:r>
                      <w:r w:rsidRPr="00042ED7">
                        <w:rPr>
                          <w:position w:val="-6"/>
                        </w:rPr>
                        <w:t>31</w:t>
                      </w:r>
                      <w:r w:rsidRPr="004D5035">
                        <w:rPr>
                          <w:sz w:val="24"/>
                        </w:rPr>
                        <w:t>=</w:t>
                      </w:r>
                      <w:r w:rsidRPr="004D5035">
                        <w:rPr>
                          <w:sz w:val="24"/>
                        </w:rPr>
                        <w:tab/>
                      </w:r>
                      <w:r w:rsidRPr="004D5035">
                        <w:rPr>
                          <w:sz w:val="24"/>
                        </w:rPr>
                        <w:tab/>
                      </w:r>
                      <w:r w:rsidRPr="004D5035">
                        <w:rPr>
                          <w:sz w:val="24"/>
                        </w:rPr>
                        <w:tab/>
                        <w:t>M</w:t>
                      </w:r>
                      <w:r w:rsidRPr="004D5035">
                        <w:rPr>
                          <w:sz w:val="24"/>
                          <w:vertAlign w:val="subscript"/>
                        </w:rPr>
                        <w:t>B</w:t>
                      </w:r>
                      <w:r w:rsidRPr="004D5035">
                        <w:rPr>
                          <w:sz w:val="24"/>
                        </w:rPr>
                        <w:t>=</w:t>
                      </w:r>
                    </w:p>
                    <w:p w:rsidR="00716AF2" w:rsidRPr="00F56EB7" w:rsidRDefault="00716AF2" w:rsidP="008A1C1F"/>
                    <w:p w:rsidR="00716AF2" w:rsidRPr="004D5035" w:rsidRDefault="00716AF2" w:rsidP="008A1C1F">
                      <w:pPr>
                        <w:rPr>
                          <w:sz w:val="24"/>
                        </w:rPr>
                      </w:pPr>
                      <w:r w:rsidRPr="004D5035">
                        <w:rPr>
                          <w:sz w:val="24"/>
                        </w:rPr>
                        <w:t>Z</w:t>
                      </w:r>
                      <w:r w:rsidRPr="00042ED7">
                        <w:rPr>
                          <w:position w:val="-6"/>
                        </w:rPr>
                        <w:t>31</w:t>
                      </w:r>
                      <w:r w:rsidRPr="004D5035">
                        <w:rPr>
                          <w:sz w:val="24"/>
                        </w:rPr>
                        <w:t>=</w:t>
                      </w:r>
                      <w:r w:rsidRPr="004D5035">
                        <w:rPr>
                          <w:sz w:val="24"/>
                        </w:rPr>
                        <w:tab/>
                      </w:r>
                      <w:r w:rsidRPr="004D5035">
                        <w:rPr>
                          <w:sz w:val="24"/>
                        </w:rPr>
                        <w:tab/>
                      </w:r>
                      <w:r w:rsidRPr="004D5035">
                        <w:rPr>
                          <w:sz w:val="24"/>
                        </w:rPr>
                        <w:tab/>
                        <w:t>N</w:t>
                      </w:r>
                      <w:r w:rsidRPr="004D5035">
                        <w:rPr>
                          <w:sz w:val="24"/>
                          <w:vertAlign w:val="subscript"/>
                        </w:rPr>
                        <w:t>B</w:t>
                      </w:r>
                      <w:r w:rsidRPr="004D5035">
                        <w:rPr>
                          <w:sz w:val="24"/>
                        </w:rPr>
                        <w:t>=</w:t>
                      </w:r>
                    </w:p>
                  </w:txbxContent>
                </v:textbox>
              </v:shape>
            </w:pict>
          </mc:Fallback>
        </mc:AlternateContent>
      </w:r>
      <w:r>
        <w:rPr>
          <w:noProof/>
          <w:lang w:eastAsia="fr-FR"/>
        </w:rPr>
        <mc:AlternateContent>
          <mc:Choice Requires="wps">
            <w:drawing>
              <wp:anchor distT="0" distB="0" distL="114300" distR="114300" simplePos="0" relativeHeight="251694080" behindDoc="0" locked="0" layoutInCell="1" allowOverlap="1" wp14:anchorId="0714AFEC" wp14:editId="3FAD93BA">
                <wp:simplePos x="0" y="0"/>
                <wp:positionH relativeFrom="column">
                  <wp:posOffset>5106035</wp:posOffset>
                </wp:positionH>
                <wp:positionV relativeFrom="paragraph">
                  <wp:posOffset>2611755</wp:posOffset>
                </wp:positionV>
                <wp:extent cx="2520315" cy="1515745"/>
                <wp:effectExtent l="0" t="0" r="13335" b="19685"/>
                <wp:wrapNone/>
                <wp:docPr id="753" name="Zone de texte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5157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16AF2" w:rsidRPr="00F56EB7" w:rsidRDefault="00716AF2" w:rsidP="008A1C1F">
                            <w:pPr>
                              <w:rPr>
                                <w:szCs w:val="20"/>
                                <w:u w:val="single"/>
                              </w:rPr>
                            </w:pPr>
                            <w:r w:rsidRPr="00F56EB7">
                              <w:rPr>
                                <w:szCs w:val="20"/>
                                <w:u w:val="single"/>
                              </w:rPr>
                              <w:t xml:space="preserve">Pivot en </w:t>
                            </w:r>
                            <w:r>
                              <w:rPr>
                                <w:szCs w:val="20"/>
                                <w:u w:val="single"/>
                              </w:rPr>
                              <w:t>D</w:t>
                            </w:r>
                            <w:r w:rsidRPr="00F56EB7">
                              <w:rPr>
                                <w:szCs w:val="20"/>
                                <w:u w:val="single"/>
                              </w:rPr>
                              <w:t> :</w:t>
                            </w:r>
                            <w:r>
                              <w:rPr>
                                <w:szCs w:val="20"/>
                                <w:u w:val="single"/>
                              </w:rPr>
                              <w:t xml:space="preserve"> (5</w:t>
                            </w:r>
                            <w:r w:rsidRPr="00F56EB7">
                              <w:rPr>
                                <w:szCs w:val="20"/>
                                <w:u w:val="single"/>
                              </w:rPr>
                              <w:sym w:font="Wingdings" w:char="F0E0"/>
                            </w:r>
                            <w:r>
                              <w:rPr>
                                <w:szCs w:val="20"/>
                                <w:u w:val="single"/>
                              </w:rPr>
                              <w:t>1) dans base B</w:t>
                            </w:r>
                            <w:r w:rsidRPr="00042ED7">
                              <w:rPr>
                                <w:position w:val="-6"/>
                                <w:sz w:val="16"/>
                                <w:szCs w:val="20"/>
                                <w:u w:val="single"/>
                              </w:rPr>
                              <w:t>1</w:t>
                            </w:r>
                          </w:p>
                          <w:p w:rsidR="00716AF2" w:rsidRPr="00F56EB7" w:rsidRDefault="00716AF2" w:rsidP="008A1C1F"/>
                          <w:p w:rsidR="00716AF2" w:rsidRPr="004D5035" w:rsidRDefault="00716AF2" w:rsidP="008A1C1F">
                            <w:pPr>
                              <w:rPr>
                                <w:sz w:val="24"/>
                                <w:lang w:val="nl-NL"/>
                              </w:rPr>
                            </w:pPr>
                            <w:r w:rsidRPr="004D5035">
                              <w:rPr>
                                <w:sz w:val="24"/>
                                <w:lang w:val="nl-NL"/>
                              </w:rPr>
                              <w:t>X</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L</w:t>
                            </w:r>
                            <w:r w:rsidRPr="00042ED7">
                              <w:rPr>
                                <w:position w:val="-6"/>
                                <w:lang w:val="nl-NL"/>
                              </w:rPr>
                              <w:t>51</w:t>
                            </w:r>
                            <w:r w:rsidRPr="004D5035">
                              <w:rPr>
                                <w:sz w:val="24"/>
                                <w:lang w:val="nl-NL"/>
                              </w:rPr>
                              <w:t>=</w:t>
                            </w:r>
                          </w:p>
                          <w:p w:rsidR="00716AF2" w:rsidRPr="00F56EB7" w:rsidRDefault="00716AF2" w:rsidP="008A1C1F"/>
                          <w:p w:rsidR="00716AF2" w:rsidRPr="004D5035" w:rsidRDefault="00716AF2" w:rsidP="008A1C1F">
                            <w:pPr>
                              <w:rPr>
                                <w:sz w:val="24"/>
                                <w:lang w:val="nl-NL"/>
                              </w:rPr>
                            </w:pPr>
                            <w:r w:rsidRPr="004D5035">
                              <w:rPr>
                                <w:sz w:val="24"/>
                                <w:lang w:val="nl-NL"/>
                              </w:rPr>
                              <w:t>Y</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M</w:t>
                            </w:r>
                            <w:r w:rsidRPr="00042ED7">
                              <w:rPr>
                                <w:position w:val="-6"/>
                                <w:lang w:val="nl-NL"/>
                              </w:rPr>
                              <w:t>51</w:t>
                            </w:r>
                            <w:r w:rsidRPr="004D5035">
                              <w:rPr>
                                <w:sz w:val="24"/>
                                <w:lang w:val="nl-NL"/>
                              </w:rPr>
                              <w:t>=</w:t>
                            </w:r>
                          </w:p>
                          <w:p w:rsidR="00716AF2" w:rsidRPr="00F56EB7" w:rsidRDefault="00716AF2" w:rsidP="008A1C1F"/>
                          <w:p w:rsidR="00716AF2" w:rsidRPr="004D5035" w:rsidRDefault="00716AF2" w:rsidP="008A1C1F">
                            <w:pPr>
                              <w:rPr>
                                <w:sz w:val="24"/>
                                <w:lang w:val="nl-NL"/>
                              </w:rPr>
                            </w:pPr>
                            <w:r w:rsidRPr="004D5035">
                              <w:rPr>
                                <w:sz w:val="24"/>
                                <w:lang w:val="nl-NL"/>
                              </w:rPr>
                              <w:t>Z</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N</w:t>
                            </w:r>
                            <w:r w:rsidRPr="00042ED7">
                              <w:rPr>
                                <w:position w:val="-6"/>
                                <w:lang w:val="nl-NL"/>
                              </w:rPr>
                              <w:t>51</w:t>
                            </w:r>
                            <w:r w:rsidRPr="004D5035">
                              <w:rPr>
                                <w:sz w:val="24"/>
                                <w:lang w:val="nl-NL"/>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shape w14:anchorId="0714AFEC" id="Zone de texte 753" o:spid="_x0000_s1634" type="#_x0000_t202" style="position:absolute;left:0;text-align:left;margin-left:402.05pt;margin-top:205.65pt;width:198.45pt;height:119.3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" filled="f">
                <v:textbox style="mso-fit-shape-to-text:t">
                  <w:txbxContent>
                    <w:p w:rsidR="00716AF2" w:rsidRPr="00F56EB7" w:rsidRDefault="00716AF2" w:rsidP="008A1C1F">
                      <w:pPr>
                        <w:rPr>
                          <w:szCs w:val="20"/>
                          <w:u w:val="single"/>
                        </w:rPr>
                      </w:pPr>
                      <w:r w:rsidRPr="00F56EB7">
                        <w:rPr>
                          <w:szCs w:val="20"/>
                          <w:u w:val="single"/>
                        </w:rPr>
                        <w:t xml:space="preserve">Pivot en </w:t>
                      </w:r>
                      <w:r>
                        <w:rPr>
                          <w:szCs w:val="20"/>
                          <w:u w:val="single"/>
                        </w:rPr>
                        <w:t>D</w:t>
                      </w:r>
                      <w:r w:rsidRPr="00F56EB7">
                        <w:rPr>
                          <w:szCs w:val="20"/>
                          <w:u w:val="single"/>
                        </w:rPr>
                        <w:t> :</w:t>
                      </w:r>
                      <w:r>
                        <w:rPr>
                          <w:szCs w:val="20"/>
                          <w:u w:val="single"/>
                        </w:rPr>
                        <w:t xml:space="preserve"> (5</w:t>
                      </w:r>
                      <w:r w:rsidRPr="00F56EB7">
                        <w:rPr>
                          <w:szCs w:val="20"/>
                          <w:u w:val="single"/>
                        </w:rPr>
                        <w:sym w:font="Wingdings" w:char="F0E0"/>
                      </w:r>
                      <w:r>
                        <w:rPr>
                          <w:szCs w:val="20"/>
                          <w:u w:val="single"/>
                        </w:rPr>
                        <w:t>1) dans base B</w:t>
                      </w:r>
                      <w:r w:rsidRPr="00042ED7">
                        <w:rPr>
                          <w:position w:val="-6"/>
                          <w:sz w:val="16"/>
                          <w:szCs w:val="20"/>
                          <w:u w:val="single"/>
                        </w:rPr>
                        <w:t>1</w:t>
                      </w:r>
                    </w:p>
                    <w:p w:rsidR="00716AF2" w:rsidRPr="00F56EB7" w:rsidRDefault="00716AF2" w:rsidP="008A1C1F"/>
                    <w:p w:rsidR="00716AF2" w:rsidRPr="004D5035" w:rsidRDefault="00716AF2" w:rsidP="008A1C1F">
                      <w:pPr>
                        <w:rPr>
                          <w:sz w:val="24"/>
                          <w:lang w:val="nl-NL"/>
                        </w:rPr>
                      </w:pPr>
                      <w:r w:rsidRPr="004D5035">
                        <w:rPr>
                          <w:sz w:val="24"/>
                          <w:lang w:val="nl-NL"/>
                        </w:rPr>
                        <w:t>X</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L</w:t>
                      </w:r>
                      <w:r w:rsidRPr="00042ED7">
                        <w:rPr>
                          <w:position w:val="-6"/>
                          <w:lang w:val="nl-NL"/>
                        </w:rPr>
                        <w:t>51</w:t>
                      </w:r>
                      <w:r w:rsidRPr="004D5035">
                        <w:rPr>
                          <w:sz w:val="24"/>
                          <w:lang w:val="nl-NL"/>
                        </w:rPr>
                        <w:t>=</w:t>
                      </w:r>
                    </w:p>
                    <w:p w:rsidR="00716AF2" w:rsidRPr="00F56EB7" w:rsidRDefault="00716AF2" w:rsidP="008A1C1F"/>
                    <w:p w:rsidR="00716AF2" w:rsidRPr="004D5035" w:rsidRDefault="00716AF2" w:rsidP="008A1C1F">
                      <w:pPr>
                        <w:rPr>
                          <w:sz w:val="24"/>
                          <w:lang w:val="nl-NL"/>
                        </w:rPr>
                      </w:pPr>
                      <w:r w:rsidRPr="004D5035">
                        <w:rPr>
                          <w:sz w:val="24"/>
                          <w:lang w:val="nl-NL"/>
                        </w:rPr>
                        <w:t>Y</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M</w:t>
                      </w:r>
                      <w:r w:rsidRPr="00042ED7">
                        <w:rPr>
                          <w:position w:val="-6"/>
                          <w:lang w:val="nl-NL"/>
                        </w:rPr>
                        <w:t>51</w:t>
                      </w:r>
                      <w:r w:rsidRPr="004D5035">
                        <w:rPr>
                          <w:sz w:val="24"/>
                          <w:lang w:val="nl-NL"/>
                        </w:rPr>
                        <w:t>=</w:t>
                      </w:r>
                    </w:p>
                    <w:p w:rsidR="00716AF2" w:rsidRPr="00F56EB7" w:rsidRDefault="00716AF2" w:rsidP="008A1C1F"/>
                    <w:p w:rsidR="00716AF2" w:rsidRPr="004D5035" w:rsidRDefault="00716AF2" w:rsidP="008A1C1F">
                      <w:pPr>
                        <w:rPr>
                          <w:sz w:val="24"/>
                          <w:lang w:val="nl-NL"/>
                        </w:rPr>
                      </w:pPr>
                      <w:r w:rsidRPr="004D5035">
                        <w:rPr>
                          <w:sz w:val="24"/>
                          <w:lang w:val="nl-NL"/>
                        </w:rPr>
                        <w:t>Z</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N</w:t>
                      </w:r>
                      <w:r w:rsidRPr="00042ED7">
                        <w:rPr>
                          <w:position w:val="-6"/>
                          <w:lang w:val="nl-NL"/>
                        </w:rPr>
                        <w:t>51</w:t>
                      </w:r>
                      <w:r w:rsidRPr="004D5035">
                        <w:rPr>
                          <w:sz w:val="24"/>
                          <w:lang w:val="nl-NL"/>
                        </w:rPr>
                        <w:t>=</w:t>
                      </w:r>
                    </w:p>
                  </w:txbxContent>
                </v:textbox>
              </v:shape>
            </w:pict>
          </mc:Fallback>
        </mc:AlternateContent>
      </w:r>
      <w:r>
        <w:rPr>
          <w:noProof/>
          <w:lang w:eastAsia="fr-FR"/>
        </w:rPr>
        <mc:AlternateContent>
          <mc:Choice Requires="wps">
            <w:drawing>
              <wp:anchor distT="0" distB="0" distL="114300" distR="114300" simplePos="0" relativeHeight="251695104" behindDoc="0" locked="0" layoutInCell="1" allowOverlap="1" wp14:anchorId="5275C92D" wp14:editId="0BB3AD86">
                <wp:simplePos x="0" y="0"/>
                <wp:positionH relativeFrom="column">
                  <wp:posOffset>7643495</wp:posOffset>
                </wp:positionH>
                <wp:positionV relativeFrom="paragraph">
                  <wp:posOffset>2611755</wp:posOffset>
                </wp:positionV>
                <wp:extent cx="2520315" cy="1515745"/>
                <wp:effectExtent l="0" t="0" r="13335" b="19685"/>
                <wp:wrapNone/>
                <wp:docPr id="752" name="Zone de texte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5157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16AF2" w:rsidRPr="0073130A" w:rsidRDefault="00716AF2" w:rsidP="008A1C1F">
                            <w:pPr>
                              <w:rPr>
                                <w:szCs w:val="20"/>
                                <w:u w:val="single"/>
                              </w:rPr>
                            </w:pPr>
                            <w:r w:rsidRPr="0073130A">
                              <w:rPr>
                                <w:szCs w:val="20"/>
                                <w:u w:val="single"/>
                              </w:rPr>
                              <w:t>Pivot en H : (0</w:t>
                            </w:r>
                            <w:r w:rsidRPr="00F56EB7">
                              <w:rPr>
                                <w:szCs w:val="20"/>
                                <w:u w:val="single"/>
                              </w:rPr>
                              <w:sym w:font="Wingdings" w:char="F0E0"/>
                            </w:r>
                            <w:r w:rsidRPr="0073130A">
                              <w:rPr>
                                <w:szCs w:val="20"/>
                                <w:u w:val="single"/>
                              </w:rPr>
                              <w:t>2) dans base B</w:t>
                            </w:r>
                            <w:r w:rsidRPr="00042ED7">
                              <w:rPr>
                                <w:position w:val="-6"/>
                                <w:sz w:val="16"/>
                                <w:szCs w:val="20"/>
                                <w:u w:val="single"/>
                              </w:rPr>
                              <w:t>2</w:t>
                            </w:r>
                          </w:p>
                          <w:p w:rsidR="00716AF2" w:rsidRPr="0073130A" w:rsidRDefault="00716AF2" w:rsidP="008A1C1F"/>
                          <w:p w:rsidR="00716AF2" w:rsidRPr="004D5035" w:rsidRDefault="00716AF2" w:rsidP="008A1C1F">
                            <w:pPr>
                              <w:rPr>
                                <w:sz w:val="24"/>
                                <w:lang w:val="nl-NL"/>
                              </w:rPr>
                            </w:pPr>
                            <w:r w:rsidRPr="004D5035">
                              <w:rPr>
                                <w:sz w:val="24"/>
                                <w:lang w:val="nl-NL"/>
                              </w:rPr>
                              <w:t>X</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L</w:t>
                            </w:r>
                            <w:r w:rsidRPr="00042ED7">
                              <w:rPr>
                                <w:position w:val="-6"/>
                                <w:lang w:val="nl-NL"/>
                              </w:rPr>
                              <w:t>02</w:t>
                            </w:r>
                            <w:r w:rsidRPr="004D5035">
                              <w:rPr>
                                <w:sz w:val="24"/>
                                <w:vertAlign w:val="subscript"/>
                                <w:lang w:val="nl-NL"/>
                              </w:rPr>
                              <w:t>H</w:t>
                            </w:r>
                            <w:r w:rsidRPr="004D5035">
                              <w:rPr>
                                <w:sz w:val="24"/>
                                <w:lang w:val="nl-NL"/>
                              </w:rPr>
                              <w:t>=</w:t>
                            </w:r>
                          </w:p>
                          <w:p w:rsidR="00716AF2" w:rsidRPr="00F56EB7" w:rsidRDefault="00716AF2" w:rsidP="008A1C1F"/>
                          <w:p w:rsidR="00716AF2" w:rsidRPr="004D5035" w:rsidRDefault="00716AF2" w:rsidP="008A1C1F">
                            <w:pPr>
                              <w:rPr>
                                <w:sz w:val="24"/>
                                <w:lang w:val="nl-NL"/>
                              </w:rPr>
                            </w:pPr>
                            <w:r w:rsidRPr="004D5035">
                              <w:rPr>
                                <w:sz w:val="24"/>
                                <w:lang w:val="nl-NL"/>
                              </w:rPr>
                              <w:t>Y</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M</w:t>
                            </w:r>
                            <w:r w:rsidRPr="00042ED7">
                              <w:rPr>
                                <w:position w:val="-6"/>
                                <w:lang w:val="nl-NL"/>
                              </w:rPr>
                              <w:t>02</w:t>
                            </w:r>
                            <w:r w:rsidRPr="004D5035">
                              <w:rPr>
                                <w:sz w:val="24"/>
                                <w:lang w:val="nl-NL"/>
                              </w:rPr>
                              <w:t>=</w:t>
                            </w:r>
                          </w:p>
                          <w:p w:rsidR="00716AF2" w:rsidRPr="00F56EB7" w:rsidRDefault="00716AF2" w:rsidP="008A1C1F"/>
                          <w:p w:rsidR="00716AF2" w:rsidRPr="004D5035" w:rsidRDefault="00716AF2" w:rsidP="008A1C1F">
                            <w:pPr>
                              <w:rPr>
                                <w:sz w:val="24"/>
                                <w:lang w:val="nl-NL"/>
                              </w:rPr>
                            </w:pPr>
                            <w:r w:rsidRPr="004D5035">
                              <w:rPr>
                                <w:sz w:val="24"/>
                                <w:lang w:val="nl-NL"/>
                              </w:rPr>
                              <w:t>Z</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N</w:t>
                            </w:r>
                            <w:r w:rsidRPr="00042ED7">
                              <w:rPr>
                                <w:position w:val="-6"/>
                                <w:lang w:val="nl-NL"/>
                              </w:rPr>
                              <w:t>02</w:t>
                            </w:r>
                            <w:r w:rsidRPr="004D5035">
                              <w:rPr>
                                <w:sz w:val="24"/>
                                <w:lang w:val="nl-NL"/>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shape w14:anchorId="5275C92D" id="Zone de texte 752" o:spid="_x0000_s1635" type="#_x0000_t202" style="position:absolute;left:0;text-align:left;margin-left:601.85pt;margin-top:205.65pt;width:198.45pt;height:119.3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" filled="f">
                <v:textbox style="mso-fit-shape-to-text:t">
                  <w:txbxContent>
                    <w:p w:rsidR="00716AF2" w:rsidRPr="0073130A" w:rsidRDefault="00716AF2" w:rsidP="008A1C1F">
                      <w:pPr>
                        <w:rPr>
                          <w:szCs w:val="20"/>
                          <w:u w:val="single"/>
                        </w:rPr>
                      </w:pPr>
                      <w:r w:rsidRPr="0073130A">
                        <w:rPr>
                          <w:szCs w:val="20"/>
                          <w:u w:val="single"/>
                        </w:rPr>
                        <w:t>Pivot en H : (0</w:t>
                      </w:r>
                      <w:r w:rsidRPr="00F56EB7">
                        <w:rPr>
                          <w:szCs w:val="20"/>
                          <w:u w:val="single"/>
                        </w:rPr>
                        <w:sym w:font="Wingdings" w:char="F0E0"/>
                      </w:r>
                      <w:r w:rsidRPr="0073130A">
                        <w:rPr>
                          <w:szCs w:val="20"/>
                          <w:u w:val="single"/>
                        </w:rPr>
                        <w:t>2) dans base B</w:t>
                      </w:r>
                      <w:r w:rsidRPr="00042ED7">
                        <w:rPr>
                          <w:position w:val="-6"/>
                          <w:sz w:val="16"/>
                          <w:szCs w:val="20"/>
                          <w:u w:val="single"/>
                        </w:rPr>
                        <w:t>2</w:t>
                      </w:r>
                    </w:p>
                    <w:p w:rsidR="00716AF2" w:rsidRPr="0073130A" w:rsidRDefault="00716AF2" w:rsidP="008A1C1F"/>
                    <w:p w:rsidR="00716AF2" w:rsidRPr="004D5035" w:rsidRDefault="00716AF2" w:rsidP="008A1C1F">
                      <w:pPr>
                        <w:rPr>
                          <w:sz w:val="24"/>
                          <w:lang w:val="nl-NL"/>
                        </w:rPr>
                      </w:pPr>
                      <w:r w:rsidRPr="004D5035">
                        <w:rPr>
                          <w:sz w:val="24"/>
                          <w:lang w:val="nl-NL"/>
                        </w:rPr>
                        <w:t>X</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L</w:t>
                      </w:r>
                      <w:r w:rsidRPr="00042ED7">
                        <w:rPr>
                          <w:position w:val="-6"/>
                          <w:lang w:val="nl-NL"/>
                        </w:rPr>
                        <w:t>02</w:t>
                      </w:r>
                      <w:r w:rsidRPr="004D5035">
                        <w:rPr>
                          <w:sz w:val="24"/>
                          <w:vertAlign w:val="subscript"/>
                          <w:lang w:val="nl-NL"/>
                        </w:rPr>
                        <w:t>H</w:t>
                      </w:r>
                      <w:r w:rsidRPr="004D5035">
                        <w:rPr>
                          <w:sz w:val="24"/>
                          <w:lang w:val="nl-NL"/>
                        </w:rPr>
                        <w:t>=</w:t>
                      </w:r>
                    </w:p>
                    <w:p w:rsidR="00716AF2" w:rsidRPr="00F56EB7" w:rsidRDefault="00716AF2" w:rsidP="008A1C1F"/>
                    <w:p w:rsidR="00716AF2" w:rsidRPr="004D5035" w:rsidRDefault="00716AF2" w:rsidP="008A1C1F">
                      <w:pPr>
                        <w:rPr>
                          <w:sz w:val="24"/>
                          <w:lang w:val="nl-NL"/>
                        </w:rPr>
                      </w:pPr>
                      <w:r w:rsidRPr="004D5035">
                        <w:rPr>
                          <w:sz w:val="24"/>
                          <w:lang w:val="nl-NL"/>
                        </w:rPr>
                        <w:t>Y</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M</w:t>
                      </w:r>
                      <w:r w:rsidRPr="00042ED7">
                        <w:rPr>
                          <w:position w:val="-6"/>
                          <w:lang w:val="nl-NL"/>
                        </w:rPr>
                        <w:t>02</w:t>
                      </w:r>
                      <w:r w:rsidRPr="004D5035">
                        <w:rPr>
                          <w:sz w:val="24"/>
                          <w:lang w:val="nl-NL"/>
                        </w:rPr>
                        <w:t>=</w:t>
                      </w:r>
                    </w:p>
                    <w:p w:rsidR="00716AF2" w:rsidRPr="00F56EB7" w:rsidRDefault="00716AF2" w:rsidP="008A1C1F"/>
                    <w:p w:rsidR="00716AF2" w:rsidRPr="004D5035" w:rsidRDefault="00716AF2" w:rsidP="008A1C1F">
                      <w:pPr>
                        <w:rPr>
                          <w:sz w:val="24"/>
                          <w:lang w:val="nl-NL"/>
                        </w:rPr>
                      </w:pPr>
                      <w:r w:rsidRPr="004D5035">
                        <w:rPr>
                          <w:sz w:val="24"/>
                          <w:lang w:val="nl-NL"/>
                        </w:rPr>
                        <w:t>Z</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N</w:t>
                      </w:r>
                      <w:r w:rsidRPr="00042ED7">
                        <w:rPr>
                          <w:position w:val="-6"/>
                          <w:lang w:val="nl-NL"/>
                        </w:rPr>
                        <w:t>02</w:t>
                      </w:r>
                      <w:r w:rsidRPr="004D5035">
                        <w:rPr>
                          <w:sz w:val="24"/>
                          <w:lang w:val="nl-NL"/>
                        </w:rPr>
                        <w:t>=</w:t>
                      </w:r>
                    </w:p>
                  </w:txbxContent>
                </v:textbox>
              </v:shape>
            </w:pict>
          </mc:Fallback>
        </mc:AlternateContent>
      </w:r>
    </w:p>
    <w:sectPr w:rsidR="008A1C1F" w:rsidRPr="008A1C1F" w:rsidSect="00B11B26">
      <w:headerReference w:type="default" r:id="rId76"/>
      <w:footerReference w:type="default" r:id="rId77"/>
      <w:pgSz w:w="23814" w:h="16840" w:orient="landscape" w:code="8"/>
      <w:pgMar w:top="624" w:right="624" w:bottom="624" w:left="62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24F5" w:rsidRDefault="00DB24F5" w:rsidP="00D917A8">
      <w:pPr>
        <w:spacing w:line="240" w:lineRule="auto"/>
      </w:pPr>
      <w:r>
        <w:separator/>
      </w:r>
    </w:p>
  </w:endnote>
  <w:endnote w:type="continuationSeparator" w:id="0">
    <w:p w:rsidR="00DB24F5" w:rsidRDefault="00DB24F5"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CCDEB27B-986B-448E-9A4D-07CB959CD1D1}"/>
    <w:embedBold r:id="rId2" w:fontKey="{D45E2FFC-57AD-4B32-A9D8-53A52DA80856}"/>
    <w:embedItalic r:id="rId3" w:fontKey="{1C67B23E-BB39-4DE9-8082-6724758BE1D8}"/>
  </w:font>
  <w:font w:name="Tw Cen MT">
    <w:panose1 w:val="020B0602020104020603"/>
    <w:charset w:val="00"/>
    <w:family w:val="swiss"/>
    <w:pitch w:val="variable"/>
    <w:sig w:usb0="00000007" w:usb1="00000000" w:usb2="00000000" w:usb3="00000000" w:csb0="00000003" w:csb1="00000000"/>
    <w:embedRegular r:id="rId4" w:fontKey="{A7AECE72-9A2D-4F69-893F-C77F30445319}"/>
    <w:embedBold r:id="rId5" w:fontKey="{D89721D1-2878-4D32-A2C3-CC8ABA0E93B3}"/>
    <w:embedItalic r:id="rId6" w:fontKey="{769ECB11-7DD3-4307-B755-23D3DF4F1297}"/>
  </w:font>
  <w:font w:name="Cambria">
    <w:panose1 w:val="02040503050406030204"/>
    <w:charset w:val="00"/>
    <w:family w:val="roman"/>
    <w:pitch w:val="variable"/>
    <w:sig w:usb0="E00002FF" w:usb1="400004FF" w:usb2="00000000" w:usb3="00000000" w:csb0="0000019F" w:csb1="00000000"/>
    <w:embedRegular r:id="rId7" w:fontKey="{645BABF9-1F23-4C26-B456-D2E32E9C92A6}"/>
    <w:embedItalic r:id="rId8" w:fontKey="{EBB2BF1B-4B6E-4A01-8BCB-8925908F8DF3}"/>
    <w:embedBoldItalic r:id="rId9" w:fontKey="{B4FBBD50-984B-4BA4-A5F1-F91B7FD004B0}"/>
  </w:font>
  <w:font w:name="Tahoma">
    <w:panose1 w:val="020B0604030504040204"/>
    <w:charset w:val="00"/>
    <w:family w:val="swiss"/>
    <w:pitch w:val="variable"/>
    <w:sig w:usb0="E1002EFF" w:usb1="C000605B" w:usb2="00000029" w:usb3="00000000" w:csb0="000101FF" w:csb1="00000000"/>
    <w:embedRegular r:id="rId10" w:fontKey="{C1EB269A-428F-4999-B958-E846F08B56DE}"/>
  </w:font>
  <w:font w:name="Cambria Math">
    <w:panose1 w:val="02040503050406030204"/>
    <w:charset w:val="00"/>
    <w:family w:val="roman"/>
    <w:pitch w:val="variable"/>
    <w:sig w:usb0="E00002FF" w:usb1="420024FF" w:usb2="00000000" w:usb3="00000000" w:csb0="0000019F" w:csb1="00000000"/>
    <w:embedRegular r:id="rId11" w:fontKey="{4237BEF1-D88C-4A80-955C-D02A917B325F}"/>
    <w:embedItalic r:id="rId12" w:fontKey="{F29853FA-A3D0-4A6F-9C5B-EB786DDF4DEB}"/>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4503"/>
      <w:gridCol w:w="2126"/>
      <w:gridCol w:w="4143"/>
    </w:tblGrid>
    <w:tr w:rsidR="00716AF2" w:rsidTr="0003060D">
      <w:tc>
        <w:tcPr>
          <w:tcW w:w="4503" w:type="dxa"/>
        </w:tcPr>
        <w:p w:rsidR="00716AF2" w:rsidRDefault="00716AF2" w:rsidP="0007327D">
          <w:pPr>
            <w:pStyle w:val="Pieddepage"/>
            <w:tabs>
              <w:tab w:val="clear" w:pos="4536"/>
              <w:tab w:val="clear" w:pos="9072"/>
              <w:tab w:val="left" w:pos="5610"/>
            </w:tabs>
          </w:pPr>
          <w:r>
            <w:rPr>
              <w:rFonts w:ascii="Tw Cen MT" w:hAnsi="Tw Cen MT"/>
              <w:i/>
              <w:sz w:val="18"/>
            </w:rPr>
            <w:t>Équipe pédagogique de La Martinière Monplaisir</w:t>
          </w:r>
        </w:p>
      </w:tc>
      <w:tc>
        <w:tcPr>
          <w:tcW w:w="2126" w:type="dxa"/>
          <w:vAlign w:val="center"/>
        </w:tcPr>
        <w:p w:rsidR="00716AF2" w:rsidRDefault="00716AF2" w:rsidP="00343CEC">
          <w:pPr>
            <w:pStyle w:val="Pieddepage"/>
            <w:tabs>
              <w:tab w:val="clear" w:pos="4536"/>
              <w:tab w:val="clear" w:pos="9072"/>
              <w:tab w:val="left" w:pos="5610"/>
            </w:tabs>
            <w:jc w:val="center"/>
          </w:pPr>
          <w:r>
            <w:fldChar w:fldCharType="begin"/>
          </w:r>
          <w:r>
            <w:instrText>PAGE   \* MERGEFORMAT</w:instrText>
          </w:r>
          <w:r>
            <w:fldChar w:fldCharType="separate"/>
          </w:r>
          <w:r w:rsidR="007F40A5">
            <w:rPr>
              <w:noProof/>
            </w:rPr>
            <w:t>2</w:t>
          </w:r>
          <w:r>
            <w:fldChar w:fldCharType="end"/>
          </w:r>
        </w:p>
      </w:tc>
      <w:tc>
        <w:tcPr>
          <w:tcW w:w="4143" w:type="dxa"/>
        </w:tcPr>
        <w:p w:rsidR="00716AF2" w:rsidRPr="0058344C" w:rsidRDefault="00716AF2" w:rsidP="006D159C">
          <w:pPr>
            <w:pStyle w:val="Pieddepage"/>
            <w:tabs>
              <w:tab w:val="clear" w:pos="4536"/>
              <w:tab w:val="clear" w:pos="9072"/>
              <w:tab w:val="left" w:pos="5610"/>
            </w:tabs>
            <w:jc w:val="right"/>
            <w:rPr>
              <w:i/>
            </w:rPr>
          </w:pPr>
          <w:r>
            <w:rPr>
              <w:i/>
            </w:rPr>
            <w:t>Suspension arrière de BMW</w:t>
          </w:r>
        </w:p>
      </w:tc>
    </w:tr>
  </w:tbl>
  <w:p w:rsidR="00716AF2" w:rsidRDefault="00716AF2" w:rsidP="0007327D">
    <w:pPr>
      <w:pStyle w:val="Pieddepage"/>
      <w:tabs>
        <w:tab w:val="clear" w:pos="4536"/>
        <w:tab w:val="clear" w:pos="9072"/>
        <w:tab w:val="left" w:pos="5610"/>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4826"/>
      <w:gridCol w:w="1342"/>
      <w:gridCol w:w="4736"/>
    </w:tblGrid>
    <w:tr w:rsidR="00716AF2" w:rsidTr="004C61CA">
      <w:trPr>
        <w:trHeight w:val="401"/>
      </w:trPr>
      <w:tc>
        <w:tcPr>
          <w:tcW w:w="4826" w:type="dxa"/>
          <w:vAlign w:val="center"/>
        </w:tcPr>
        <w:p w:rsidR="00716AF2" w:rsidRPr="00CF549E" w:rsidRDefault="00716AF2" w:rsidP="002332F1">
          <w:pPr>
            <w:pStyle w:val="Pieddepage"/>
            <w:jc w:val="left"/>
            <w:rPr>
              <w:rFonts w:ascii="Tw Cen MT" w:hAnsi="Tw Cen MT"/>
              <w:i/>
              <w:sz w:val="18"/>
            </w:rPr>
          </w:pPr>
          <w:r>
            <w:rPr>
              <w:rFonts w:ascii="Tw Cen MT" w:hAnsi="Tw Cen MT"/>
              <w:i/>
              <w:sz w:val="18"/>
            </w:rPr>
            <w:t>Équipe pédagogique de La Martinière Monplaisir</w:t>
          </w:r>
        </w:p>
      </w:tc>
      <w:tc>
        <w:tcPr>
          <w:tcW w:w="1342" w:type="dxa"/>
          <w:vAlign w:val="center"/>
        </w:tcPr>
        <w:p w:rsidR="00716AF2" w:rsidRPr="00A4601C" w:rsidRDefault="00716AF2" w:rsidP="002332F1">
          <w:pPr>
            <w:pStyle w:val="Pieddepage"/>
            <w:jc w:val="center"/>
            <w:rPr>
              <w:b/>
            </w:rPr>
          </w:pPr>
          <w:r w:rsidRPr="00A4601C">
            <w:rPr>
              <w:b/>
            </w:rPr>
            <w:fldChar w:fldCharType="begin"/>
          </w:r>
          <w:r w:rsidRPr="00A4601C">
            <w:rPr>
              <w:b/>
            </w:rPr>
            <w:instrText>PAGE   \* MERGEFORMAT</w:instrText>
          </w:r>
          <w:r w:rsidRPr="00A4601C">
            <w:rPr>
              <w:b/>
            </w:rPr>
            <w:fldChar w:fldCharType="separate"/>
          </w:r>
          <w:r w:rsidR="007F40A5">
            <w:rPr>
              <w:b/>
              <w:noProof/>
            </w:rPr>
            <w:t>1</w:t>
          </w:r>
          <w:r w:rsidRPr="00A4601C">
            <w:rPr>
              <w:b/>
            </w:rPr>
            <w:fldChar w:fldCharType="end"/>
          </w:r>
        </w:p>
      </w:tc>
      <w:tc>
        <w:tcPr>
          <w:tcW w:w="4736" w:type="dxa"/>
        </w:tcPr>
        <w:p w:rsidR="00716AF2" w:rsidRPr="00CF549E" w:rsidRDefault="00716AF2" w:rsidP="002332F1">
          <w:pPr>
            <w:pStyle w:val="Pieddepage"/>
            <w:jc w:val="right"/>
            <w:rPr>
              <w:i/>
              <w:sz w:val="18"/>
            </w:rPr>
          </w:pPr>
          <w:r>
            <w:rPr>
              <w:i/>
            </w:rPr>
            <w:t>Suspension arrière de BMW</w:t>
          </w:r>
        </w:p>
      </w:tc>
    </w:tr>
  </w:tbl>
  <w:p w:rsidR="00716AF2" w:rsidRDefault="00716AF2">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AF2" w:rsidRPr="008A1C1F" w:rsidRDefault="00716AF2" w:rsidP="008A1C1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24F5" w:rsidRDefault="00DB24F5" w:rsidP="00D917A8">
      <w:pPr>
        <w:spacing w:line="240" w:lineRule="auto"/>
      </w:pPr>
      <w:r>
        <w:separator/>
      </w:r>
    </w:p>
  </w:footnote>
  <w:footnote w:type="continuationSeparator" w:id="0">
    <w:p w:rsidR="00DB24F5" w:rsidRDefault="00DB24F5" w:rsidP="00D917A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tblBorders>
      <w:tblLook w:val="04A0" w:firstRow="1" w:lastRow="0" w:firstColumn="1" w:lastColumn="0" w:noHBand="0" w:noVBand="1"/>
    </w:tblPr>
    <w:tblGrid>
      <w:gridCol w:w="1452"/>
      <w:gridCol w:w="5602"/>
      <w:gridCol w:w="3712"/>
    </w:tblGrid>
    <w:tr w:rsidR="00716AF2" w:rsidTr="00B11B26">
      <w:trPr>
        <w:trHeight w:val="269"/>
      </w:trPr>
      <w:tc>
        <w:tcPr>
          <w:tcW w:w="1452" w:type="dxa"/>
        </w:tcPr>
        <w:p w:rsidR="00716AF2" w:rsidRDefault="00716AF2">
          <w:pPr>
            <w:pStyle w:val="En-tte"/>
          </w:pPr>
          <w:r>
            <w:rPr>
              <w:rFonts w:ascii="Tw Cen MT" w:hAnsi="Tw Cen MT"/>
              <w:b/>
              <w:smallCaps/>
              <w:noProof/>
              <w:color w:val="215868" w:themeColor="accent5" w:themeShade="80"/>
              <w:sz w:val="32"/>
              <w:lang w:eastAsia="fr-FR"/>
            </w:rPr>
            <w:drawing>
              <wp:anchor distT="0" distB="0" distL="114300" distR="114300" simplePos="0" relativeHeight="251659264" behindDoc="0" locked="0" layoutInCell="1" allowOverlap="1" wp14:anchorId="659BBD31" wp14:editId="22B5DDF0">
                <wp:simplePos x="0" y="0"/>
                <wp:positionH relativeFrom="column">
                  <wp:posOffset>-71120</wp:posOffset>
                </wp:positionH>
                <wp:positionV relativeFrom="paragraph">
                  <wp:posOffset>-164465</wp:posOffset>
                </wp:positionV>
                <wp:extent cx="720000" cy="590400"/>
                <wp:effectExtent l="0" t="0" r="4445" b="635"/>
                <wp:wrapNone/>
                <wp:docPr id="2" name="Image 2"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602" w:type="dxa"/>
          <w:tcBorders>
            <w:bottom w:val="single" w:sz="4" w:space="0" w:color="auto"/>
          </w:tcBorders>
        </w:tcPr>
        <w:p w:rsidR="00716AF2" w:rsidRDefault="00716AF2">
          <w:pPr>
            <w:pStyle w:val="En-tte"/>
          </w:pPr>
        </w:p>
      </w:tc>
      <w:tc>
        <w:tcPr>
          <w:tcW w:w="3712" w:type="dxa"/>
          <w:vMerge w:val="restart"/>
        </w:tcPr>
        <w:p w:rsidR="00716AF2" w:rsidRPr="00CF549E" w:rsidRDefault="00716AF2" w:rsidP="00A87297">
          <w:pPr>
            <w:pStyle w:val="En-tte"/>
            <w:jc w:val="right"/>
            <w:rPr>
              <w:rFonts w:ascii="Tw Cen MT" w:hAnsi="Tw Cen MT"/>
              <w:i/>
              <w:sz w:val="18"/>
            </w:rPr>
          </w:pPr>
          <w:r w:rsidRPr="00CF549E">
            <w:rPr>
              <w:rFonts w:ascii="Tw Cen MT" w:hAnsi="Tw Cen MT"/>
              <w:i/>
              <w:sz w:val="18"/>
            </w:rPr>
            <w:t>Sciences Industrielles de l’ingénieur</w:t>
          </w:r>
        </w:p>
      </w:tc>
    </w:tr>
    <w:tr w:rsidR="00716AF2" w:rsidTr="00B11B26">
      <w:trPr>
        <w:trHeight w:val="269"/>
      </w:trPr>
      <w:tc>
        <w:tcPr>
          <w:tcW w:w="1452" w:type="dxa"/>
        </w:tcPr>
        <w:p w:rsidR="00716AF2" w:rsidRDefault="00716AF2">
          <w:pPr>
            <w:pStyle w:val="En-tte"/>
          </w:pPr>
        </w:p>
      </w:tc>
      <w:tc>
        <w:tcPr>
          <w:tcW w:w="5602" w:type="dxa"/>
          <w:tcBorders>
            <w:top w:val="single" w:sz="4" w:space="0" w:color="auto"/>
          </w:tcBorders>
        </w:tcPr>
        <w:p w:rsidR="00716AF2" w:rsidRDefault="00716AF2">
          <w:pPr>
            <w:pStyle w:val="En-tte"/>
          </w:pPr>
        </w:p>
      </w:tc>
      <w:tc>
        <w:tcPr>
          <w:tcW w:w="3712" w:type="dxa"/>
          <w:vMerge/>
        </w:tcPr>
        <w:p w:rsidR="00716AF2" w:rsidRDefault="00716AF2">
          <w:pPr>
            <w:pStyle w:val="En-tte"/>
          </w:pPr>
        </w:p>
      </w:tc>
    </w:tr>
  </w:tbl>
  <w:p w:rsidR="00716AF2" w:rsidRDefault="00716AF2" w:rsidP="00B11B26">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tblBorders>
      <w:tblLook w:val="04A0" w:firstRow="1" w:lastRow="0" w:firstColumn="1" w:lastColumn="0" w:noHBand="0" w:noVBand="1"/>
    </w:tblPr>
    <w:tblGrid>
      <w:gridCol w:w="2951"/>
      <w:gridCol w:w="14816"/>
      <w:gridCol w:w="4116"/>
    </w:tblGrid>
    <w:tr w:rsidR="00716AF2" w:rsidTr="008A1C1F">
      <w:trPr>
        <w:trHeight w:val="433"/>
      </w:trPr>
      <w:tc>
        <w:tcPr>
          <w:tcW w:w="2951" w:type="dxa"/>
        </w:tcPr>
        <w:p w:rsidR="00716AF2" w:rsidRDefault="00716AF2">
          <w:pPr>
            <w:pStyle w:val="En-tte"/>
          </w:pPr>
          <w:r>
            <w:rPr>
              <w:rFonts w:ascii="Tw Cen MT" w:hAnsi="Tw Cen MT"/>
              <w:b/>
              <w:smallCaps/>
              <w:noProof/>
              <w:color w:val="215868" w:themeColor="accent5" w:themeShade="80"/>
              <w:sz w:val="32"/>
              <w:lang w:eastAsia="fr-FR"/>
            </w:rPr>
            <w:drawing>
              <wp:anchor distT="0" distB="0" distL="114300" distR="114300" simplePos="0" relativeHeight="251661312" behindDoc="0" locked="0" layoutInCell="1" allowOverlap="1" wp14:anchorId="0FDFD742" wp14:editId="1951A664">
                <wp:simplePos x="0" y="0"/>
                <wp:positionH relativeFrom="column">
                  <wp:posOffset>-71120</wp:posOffset>
                </wp:positionH>
                <wp:positionV relativeFrom="paragraph">
                  <wp:posOffset>-164465</wp:posOffset>
                </wp:positionV>
                <wp:extent cx="720000" cy="590400"/>
                <wp:effectExtent l="0" t="0" r="4445" b="635"/>
                <wp:wrapNone/>
                <wp:docPr id="773" name="Image 77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816" w:type="dxa"/>
          <w:tcBorders>
            <w:bottom w:val="single" w:sz="4" w:space="0" w:color="auto"/>
          </w:tcBorders>
        </w:tcPr>
        <w:p w:rsidR="00716AF2" w:rsidRDefault="00716AF2">
          <w:pPr>
            <w:pStyle w:val="En-tte"/>
          </w:pPr>
        </w:p>
      </w:tc>
      <w:tc>
        <w:tcPr>
          <w:tcW w:w="4116" w:type="dxa"/>
          <w:vMerge w:val="restart"/>
        </w:tcPr>
        <w:p w:rsidR="00716AF2" w:rsidRPr="00CF549E" w:rsidRDefault="00716AF2" w:rsidP="00A87297">
          <w:pPr>
            <w:pStyle w:val="En-tte"/>
            <w:jc w:val="right"/>
            <w:rPr>
              <w:rFonts w:ascii="Tw Cen MT" w:hAnsi="Tw Cen MT"/>
              <w:i/>
              <w:sz w:val="18"/>
            </w:rPr>
          </w:pPr>
          <w:r w:rsidRPr="00CF549E">
            <w:rPr>
              <w:rFonts w:ascii="Tw Cen MT" w:hAnsi="Tw Cen MT"/>
              <w:i/>
              <w:sz w:val="18"/>
            </w:rPr>
            <w:t>Sciences Industrielles de l’ingénieur</w:t>
          </w:r>
        </w:p>
      </w:tc>
    </w:tr>
    <w:tr w:rsidR="00716AF2" w:rsidTr="008A1C1F">
      <w:trPr>
        <w:trHeight w:val="433"/>
      </w:trPr>
      <w:tc>
        <w:tcPr>
          <w:tcW w:w="2951" w:type="dxa"/>
        </w:tcPr>
        <w:p w:rsidR="00716AF2" w:rsidRDefault="00716AF2">
          <w:pPr>
            <w:pStyle w:val="En-tte"/>
          </w:pPr>
        </w:p>
      </w:tc>
      <w:tc>
        <w:tcPr>
          <w:tcW w:w="14816" w:type="dxa"/>
          <w:tcBorders>
            <w:top w:val="single" w:sz="4" w:space="0" w:color="auto"/>
          </w:tcBorders>
        </w:tcPr>
        <w:p w:rsidR="00716AF2" w:rsidRDefault="00716AF2">
          <w:pPr>
            <w:pStyle w:val="En-tte"/>
          </w:pPr>
        </w:p>
      </w:tc>
      <w:tc>
        <w:tcPr>
          <w:tcW w:w="4116" w:type="dxa"/>
          <w:vMerge/>
        </w:tcPr>
        <w:p w:rsidR="00716AF2" w:rsidRDefault="00716AF2">
          <w:pPr>
            <w:pStyle w:val="En-tte"/>
          </w:pPr>
        </w:p>
      </w:tc>
    </w:tr>
  </w:tbl>
  <w:p w:rsidR="00716AF2" w:rsidRDefault="00716AF2">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865CF"/>
    <w:multiLevelType w:val="hybridMultilevel"/>
    <w:tmpl w:val="F9A60DF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0EA2D4B"/>
    <w:multiLevelType w:val="hybridMultilevel"/>
    <w:tmpl w:val="000E764C"/>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0A1F79FB"/>
    <w:multiLevelType w:val="hybridMultilevel"/>
    <w:tmpl w:val="BC8827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A713FC7"/>
    <w:multiLevelType w:val="hybridMultilevel"/>
    <w:tmpl w:val="CB3A0B3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35205A53"/>
    <w:multiLevelType w:val="hybridMultilevel"/>
    <w:tmpl w:val="8350279C"/>
    <w:lvl w:ilvl="0" w:tplc="BE16E2D0">
      <w:start w:val="1"/>
      <w:numFmt w:val="bullet"/>
      <w:lvlText w:val=""/>
      <w:lvlJc w:val="left"/>
      <w:pPr>
        <w:ind w:left="720" w:hanging="360"/>
      </w:pPr>
      <w:rPr>
        <w:rFonts w:ascii="Wingdings" w:hAnsi="Wingdings" w:hint="default"/>
        <w:color w:val="215868" w:themeColor="accent5" w:themeShade="80"/>
        <w:sz w:val="18"/>
      </w:rPr>
    </w:lvl>
    <w:lvl w:ilvl="1" w:tplc="0282B07E">
      <w:numFmt w:val="bullet"/>
      <w:lvlText w:val="•"/>
      <w:lvlJc w:val="left"/>
      <w:pPr>
        <w:ind w:left="1440" w:hanging="360"/>
      </w:pPr>
      <w:rPr>
        <w:rFonts w:ascii="Calibri" w:eastAsiaTheme="minorHAnsi" w:hAnsi="Calibri" w:cstheme="minorBid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35A81CDC"/>
    <w:multiLevelType w:val="hybridMultilevel"/>
    <w:tmpl w:val="3E909A9A"/>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6">
    <w:nsid w:val="41B46256"/>
    <w:multiLevelType w:val="multilevel"/>
    <w:tmpl w:val="531EFE70"/>
    <w:lvl w:ilvl="0">
      <w:start w:val="1"/>
      <w:numFmt w:val="decimal"/>
      <w:pStyle w:val="Titre1"/>
      <w:lvlText w:val="%1"/>
      <w:lvlJc w:val="left"/>
      <w:pPr>
        <w:ind w:left="432" w:hanging="432"/>
      </w:pPr>
      <w:rPr>
        <w:color w:val="auto"/>
      </w:rPr>
    </w:lvl>
    <w:lvl w:ilvl="1">
      <w:start w:val="1"/>
      <w:numFmt w:val="decimal"/>
      <w:pStyle w:val="Titre2"/>
      <w:lvlText w:val="%1.%2"/>
      <w:lvlJc w:val="left"/>
      <w:pPr>
        <w:ind w:left="576" w:hanging="576"/>
      </w:pPr>
      <w:rPr>
        <w:color w:val="215868" w:themeColor="accent5" w:themeShade="80"/>
      </w:rPr>
    </w:lvl>
    <w:lvl w:ilvl="2">
      <w:start w:val="1"/>
      <w:numFmt w:val="decimal"/>
      <w:pStyle w:val="Titre3"/>
      <w:lvlText w:val="%1.%2.%3"/>
      <w:lvlJc w:val="left"/>
      <w:pPr>
        <w:ind w:left="720" w:hanging="720"/>
      </w:pPr>
      <w:rPr>
        <w:color w:val="215868" w:themeColor="accent5" w:themeShade="80"/>
      </w:r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7">
    <w:nsid w:val="433C282D"/>
    <w:multiLevelType w:val="hybridMultilevel"/>
    <w:tmpl w:val="0356649C"/>
    <w:lvl w:ilvl="0" w:tplc="2F16EEA6">
      <w:start w:val="1"/>
      <w:numFmt w:val="decimal"/>
      <w:pStyle w:val="Citation"/>
      <w:suff w:val="space"/>
      <w:lvlText w:val="Question %1."/>
      <w:lvlJc w:val="left"/>
      <w:pPr>
        <w:ind w:left="502" w:hanging="360"/>
      </w:pPr>
      <w:rPr>
        <w:rFonts w:asciiTheme="minorHAnsi" w:hAnsiTheme="minorHAnsi" w:hint="default"/>
        <w:b/>
        <w:i w:val="0"/>
        <w:color w:val="auto"/>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47CC2C66"/>
    <w:multiLevelType w:val="hybridMultilevel"/>
    <w:tmpl w:val="1302AE18"/>
    <w:lvl w:ilvl="0" w:tplc="12F0ED68">
      <w:start w:val="1"/>
      <w:numFmt w:val="bullet"/>
      <w:lvlText w:val=""/>
      <w:lvlJc w:val="left"/>
      <w:pPr>
        <w:ind w:left="1080" w:hanging="360"/>
      </w:pPr>
      <w:rPr>
        <w:rFonts w:ascii="Wingdings" w:hAnsi="Wingdings" w:hint="default"/>
        <w:color w:val="auto"/>
        <w:sz w:val="18"/>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9">
    <w:nsid w:val="4AAA1749"/>
    <w:multiLevelType w:val="hybridMultilevel"/>
    <w:tmpl w:val="143EFB56"/>
    <w:lvl w:ilvl="0" w:tplc="040C0001">
      <w:start w:val="1"/>
      <w:numFmt w:val="bullet"/>
      <w:lvlText w:val=""/>
      <w:lvlJc w:val="left"/>
      <w:pPr>
        <w:tabs>
          <w:tab w:val="num" w:pos="1040"/>
        </w:tabs>
        <w:ind w:left="1040" w:hanging="360"/>
      </w:pPr>
      <w:rPr>
        <w:rFonts w:ascii="Symbol" w:hAnsi="Symbol" w:hint="default"/>
      </w:rPr>
    </w:lvl>
    <w:lvl w:ilvl="1" w:tplc="040C0003" w:tentative="1">
      <w:start w:val="1"/>
      <w:numFmt w:val="bullet"/>
      <w:lvlText w:val="o"/>
      <w:lvlJc w:val="left"/>
      <w:pPr>
        <w:tabs>
          <w:tab w:val="num" w:pos="1780"/>
        </w:tabs>
        <w:ind w:left="1780" w:hanging="360"/>
      </w:pPr>
      <w:rPr>
        <w:rFonts w:ascii="Courier New" w:hAnsi="Courier New" w:cs="Courier New" w:hint="default"/>
      </w:rPr>
    </w:lvl>
    <w:lvl w:ilvl="2" w:tplc="040C0005" w:tentative="1">
      <w:start w:val="1"/>
      <w:numFmt w:val="bullet"/>
      <w:lvlText w:val=""/>
      <w:lvlJc w:val="left"/>
      <w:pPr>
        <w:tabs>
          <w:tab w:val="num" w:pos="2500"/>
        </w:tabs>
        <w:ind w:left="2500" w:hanging="360"/>
      </w:pPr>
      <w:rPr>
        <w:rFonts w:ascii="Wingdings" w:hAnsi="Wingdings" w:hint="default"/>
      </w:rPr>
    </w:lvl>
    <w:lvl w:ilvl="3" w:tplc="040C0001" w:tentative="1">
      <w:start w:val="1"/>
      <w:numFmt w:val="bullet"/>
      <w:lvlText w:val=""/>
      <w:lvlJc w:val="left"/>
      <w:pPr>
        <w:tabs>
          <w:tab w:val="num" w:pos="3220"/>
        </w:tabs>
        <w:ind w:left="3220" w:hanging="360"/>
      </w:pPr>
      <w:rPr>
        <w:rFonts w:ascii="Symbol" w:hAnsi="Symbol" w:hint="default"/>
      </w:rPr>
    </w:lvl>
    <w:lvl w:ilvl="4" w:tplc="040C0003" w:tentative="1">
      <w:start w:val="1"/>
      <w:numFmt w:val="bullet"/>
      <w:lvlText w:val="o"/>
      <w:lvlJc w:val="left"/>
      <w:pPr>
        <w:tabs>
          <w:tab w:val="num" w:pos="3940"/>
        </w:tabs>
        <w:ind w:left="3940" w:hanging="360"/>
      </w:pPr>
      <w:rPr>
        <w:rFonts w:ascii="Courier New" w:hAnsi="Courier New" w:cs="Courier New" w:hint="default"/>
      </w:rPr>
    </w:lvl>
    <w:lvl w:ilvl="5" w:tplc="040C0005" w:tentative="1">
      <w:start w:val="1"/>
      <w:numFmt w:val="bullet"/>
      <w:lvlText w:val=""/>
      <w:lvlJc w:val="left"/>
      <w:pPr>
        <w:tabs>
          <w:tab w:val="num" w:pos="4660"/>
        </w:tabs>
        <w:ind w:left="4660" w:hanging="360"/>
      </w:pPr>
      <w:rPr>
        <w:rFonts w:ascii="Wingdings" w:hAnsi="Wingdings" w:hint="default"/>
      </w:rPr>
    </w:lvl>
    <w:lvl w:ilvl="6" w:tplc="040C0001" w:tentative="1">
      <w:start w:val="1"/>
      <w:numFmt w:val="bullet"/>
      <w:lvlText w:val=""/>
      <w:lvlJc w:val="left"/>
      <w:pPr>
        <w:tabs>
          <w:tab w:val="num" w:pos="5380"/>
        </w:tabs>
        <w:ind w:left="5380" w:hanging="360"/>
      </w:pPr>
      <w:rPr>
        <w:rFonts w:ascii="Symbol" w:hAnsi="Symbol" w:hint="default"/>
      </w:rPr>
    </w:lvl>
    <w:lvl w:ilvl="7" w:tplc="040C0003" w:tentative="1">
      <w:start w:val="1"/>
      <w:numFmt w:val="bullet"/>
      <w:lvlText w:val="o"/>
      <w:lvlJc w:val="left"/>
      <w:pPr>
        <w:tabs>
          <w:tab w:val="num" w:pos="6100"/>
        </w:tabs>
        <w:ind w:left="6100" w:hanging="360"/>
      </w:pPr>
      <w:rPr>
        <w:rFonts w:ascii="Courier New" w:hAnsi="Courier New" w:cs="Courier New" w:hint="default"/>
      </w:rPr>
    </w:lvl>
    <w:lvl w:ilvl="8" w:tplc="040C0005" w:tentative="1">
      <w:start w:val="1"/>
      <w:numFmt w:val="bullet"/>
      <w:lvlText w:val=""/>
      <w:lvlJc w:val="left"/>
      <w:pPr>
        <w:tabs>
          <w:tab w:val="num" w:pos="6820"/>
        </w:tabs>
        <w:ind w:left="6820" w:hanging="360"/>
      </w:pPr>
      <w:rPr>
        <w:rFonts w:ascii="Wingdings" w:hAnsi="Wingdings" w:hint="default"/>
      </w:rPr>
    </w:lvl>
  </w:abstractNum>
  <w:abstractNum w:abstractNumId="10">
    <w:nsid w:val="4B6652BD"/>
    <w:multiLevelType w:val="hybridMultilevel"/>
    <w:tmpl w:val="B59EDDC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62116B24"/>
    <w:multiLevelType w:val="hybridMultilevel"/>
    <w:tmpl w:val="0116F678"/>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2">
    <w:nsid w:val="655F30B6"/>
    <w:multiLevelType w:val="hybridMultilevel"/>
    <w:tmpl w:val="0B7AA0A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72450C94"/>
    <w:multiLevelType w:val="hybridMultilevel"/>
    <w:tmpl w:val="681EBE9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74DD04BD"/>
    <w:multiLevelType w:val="multilevel"/>
    <w:tmpl w:val="2ACE8806"/>
    <w:styleLink w:val="Puceronde"/>
    <w:lvl w:ilvl="0">
      <w:start w:val="1"/>
      <w:numFmt w:val="bullet"/>
      <w:lvlText w:val=""/>
      <w:lvlJc w:val="left"/>
      <w:pPr>
        <w:tabs>
          <w:tab w:val="num" w:pos="1060"/>
        </w:tabs>
        <w:ind w:left="1060" w:hanging="360"/>
      </w:pPr>
      <w:rPr>
        <w:rFonts w:ascii="Symbol" w:hAnsi="Symbol"/>
        <w:sz w:val="18"/>
        <w:szCs w:val="24"/>
      </w:rPr>
    </w:lvl>
    <w:lvl w:ilvl="1">
      <w:start w:val="1"/>
      <w:numFmt w:val="bullet"/>
      <w:lvlText w:val="o"/>
      <w:lvlJc w:val="left"/>
      <w:pPr>
        <w:tabs>
          <w:tab w:val="num" w:pos="1780"/>
        </w:tabs>
        <w:ind w:left="1780" w:hanging="360"/>
      </w:pPr>
      <w:rPr>
        <w:rFonts w:ascii="Courier New" w:hAnsi="Courier New" w:cs="Courier New" w:hint="default"/>
      </w:rPr>
    </w:lvl>
    <w:lvl w:ilvl="2">
      <w:start w:val="1"/>
      <w:numFmt w:val="bullet"/>
      <w:lvlText w:val=""/>
      <w:lvlJc w:val="left"/>
      <w:pPr>
        <w:tabs>
          <w:tab w:val="num" w:pos="2500"/>
        </w:tabs>
        <w:ind w:left="2500" w:hanging="360"/>
      </w:pPr>
      <w:rPr>
        <w:rFonts w:ascii="Wingdings" w:hAnsi="Wingdings" w:hint="default"/>
      </w:rPr>
    </w:lvl>
    <w:lvl w:ilvl="3">
      <w:start w:val="1"/>
      <w:numFmt w:val="bullet"/>
      <w:lvlText w:val=""/>
      <w:lvlJc w:val="left"/>
      <w:pPr>
        <w:tabs>
          <w:tab w:val="num" w:pos="3220"/>
        </w:tabs>
        <w:ind w:left="3220" w:hanging="360"/>
      </w:pPr>
      <w:rPr>
        <w:rFonts w:ascii="Symbol" w:hAnsi="Symbol" w:hint="default"/>
      </w:rPr>
    </w:lvl>
    <w:lvl w:ilvl="4">
      <w:start w:val="1"/>
      <w:numFmt w:val="bullet"/>
      <w:lvlText w:val="o"/>
      <w:lvlJc w:val="left"/>
      <w:pPr>
        <w:tabs>
          <w:tab w:val="num" w:pos="3940"/>
        </w:tabs>
        <w:ind w:left="3940" w:hanging="360"/>
      </w:pPr>
      <w:rPr>
        <w:rFonts w:ascii="Courier New" w:hAnsi="Courier New" w:cs="Courier New" w:hint="default"/>
      </w:rPr>
    </w:lvl>
    <w:lvl w:ilvl="5">
      <w:start w:val="1"/>
      <w:numFmt w:val="bullet"/>
      <w:lvlText w:val=""/>
      <w:lvlJc w:val="left"/>
      <w:pPr>
        <w:tabs>
          <w:tab w:val="num" w:pos="4660"/>
        </w:tabs>
        <w:ind w:left="4660" w:hanging="360"/>
      </w:pPr>
      <w:rPr>
        <w:rFonts w:ascii="Wingdings" w:hAnsi="Wingdings" w:hint="default"/>
      </w:rPr>
    </w:lvl>
    <w:lvl w:ilvl="6">
      <w:start w:val="1"/>
      <w:numFmt w:val="bullet"/>
      <w:lvlText w:val=""/>
      <w:lvlJc w:val="left"/>
      <w:pPr>
        <w:tabs>
          <w:tab w:val="num" w:pos="5380"/>
        </w:tabs>
        <w:ind w:left="5380" w:hanging="360"/>
      </w:pPr>
      <w:rPr>
        <w:rFonts w:ascii="Symbol" w:hAnsi="Symbol" w:hint="default"/>
      </w:rPr>
    </w:lvl>
    <w:lvl w:ilvl="7">
      <w:start w:val="1"/>
      <w:numFmt w:val="bullet"/>
      <w:lvlText w:val="o"/>
      <w:lvlJc w:val="left"/>
      <w:pPr>
        <w:tabs>
          <w:tab w:val="num" w:pos="6100"/>
        </w:tabs>
        <w:ind w:left="6100" w:hanging="360"/>
      </w:pPr>
      <w:rPr>
        <w:rFonts w:ascii="Courier New" w:hAnsi="Courier New" w:cs="Courier New" w:hint="default"/>
      </w:rPr>
    </w:lvl>
    <w:lvl w:ilvl="8">
      <w:start w:val="1"/>
      <w:numFmt w:val="bullet"/>
      <w:lvlText w:val=""/>
      <w:lvlJc w:val="left"/>
      <w:pPr>
        <w:tabs>
          <w:tab w:val="num" w:pos="6820"/>
        </w:tabs>
        <w:ind w:left="6820" w:hanging="360"/>
      </w:pPr>
      <w:rPr>
        <w:rFonts w:ascii="Wingdings" w:hAnsi="Wingdings" w:hint="default"/>
      </w:rPr>
    </w:lvl>
  </w:abstractNum>
  <w:num w:numId="1">
    <w:abstractNumId w:val="6"/>
  </w:num>
  <w:num w:numId="2">
    <w:abstractNumId w:val="7"/>
  </w:num>
  <w:num w:numId="3">
    <w:abstractNumId w:val="2"/>
  </w:num>
  <w:num w:numId="4">
    <w:abstractNumId w:val="4"/>
  </w:num>
  <w:num w:numId="5">
    <w:abstractNumId w:val="8"/>
  </w:num>
  <w:num w:numId="6">
    <w:abstractNumId w:val="10"/>
  </w:num>
  <w:num w:numId="7">
    <w:abstractNumId w:val="0"/>
  </w:num>
  <w:num w:numId="8">
    <w:abstractNumId w:val="12"/>
  </w:num>
  <w:num w:numId="9">
    <w:abstractNumId w:val="3"/>
  </w:num>
  <w:num w:numId="10">
    <w:abstractNumId w:val="13"/>
  </w:num>
  <w:num w:numId="11">
    <w:abstractNumId w:val="14"/>
  </w:num>
  <w:num w:numId="12">
    <w:abstractNumId w:val="9"/>
  </w:num>
  <w:num w:numId="13">
    <w:abstractNumId w:val="1"/>
  </w:num>
  <w:num w:numId="14">
    <w:abstractNumId w:val="11"/>
  </w:num>
  <w:num w:numId="15">
    <w:abstractNumId w:val="7"/>
    <w:lvlOverride w:ilvl="0">
      <w:startOverride w:val="1"/>
    </w:lvlOverride>
  </w:num>
  <w:num w:numId="16">
    <w:abstractNumId w:val="7"/>
    <w:lvlOverride w:ilvl="0">
      <w:startOverride w:val="1"/>
    </w:lvlOverride>
  </w:num>
  <w:num w:numId="17">
    <w:abstractNumId w:val="7"/>
    <w:lvlOverride w:ilvl="0">
      <w:startOverride w:val="1"/>
    </w:lvlOverride>
  </w:num>
  <w:num w:numId="18">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activeWritingStyle w:appName="MSWord" w:lang="fr-FR" w:vendorID="64" w:dllVersion="0" w:nlCheck="1" w:checkStyle="0"/>
  <w:activeWritingStyle w:appName="MSWord" w:lang="en-US" w:vendorID="64" w:dllVersion="0" w:nlCheck="1" w:checkStyle="0"/>
  <w:activeWritingStyle w:appName="MSWord" w:lang="nl-NL" w:vendorID="64" w:dllVersion="0" w:nlCheck="1" w:checkStyle="0"/>
  <w:activeWritingStyle w:appName="MSWord" w:lang="fr-FR" w:vendorID="64" w:dllVersion="131078" w:nlCheck="1" w:checkStyle="1"/>
  <w:proofState w:spelling="clean" w:grammar="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0270F"/>
    <w:rsid w:val="00004D38"/>
    <w:rsid w:val="000268DD"/>
    <w:rsid w:val="00027B87"/>
    <w:rsid w:val="0003060D"/>
    <w:rsid w:val="00037EA8"/>
    <w:rsid w:val="0004697A"/>
    <w:rsid w:val="000530AF"/>
    <w:rsid w:val="0006207F"/>
    <w:rsid w:val="00062205"/>
    <w:rsid w:val="000660F0"/>
    <w:rsid w:val="00066B77"/>
    <w:rsid w:val="000705A5"/>
    <w:rsid w:val="0007327D"/>
    <w:rsid w:val="00075D3B"/>
    <w:rsid w:val="00090645"/>
    <w:rsid w:val="00090915"/>
    <w:rsid w:val="00090E58"/>
    <w:rsid w:val="000B44E1"/>
    <w:rsid w:val="000B5988"/>
    <w:rsid w:val="000B635D"/>
    <w:rsid w:val="000C2D8C"/>
    <w:rsid w:val="000E407D"/>
    <w:rsid w:val="000F15A6"/>
    <w:rsid w:val="000F1AAD"/>
    <w:rsid w:val="000F39F6"/>
    <w:rsid w:val="00124348"/>
    <w:rsid w:val="00127ADE"/>
    <w:rsid w:val="00141036"/>
    <w:rsid w:val="00142F40"/>
    <w:rsid w:val="00157D59"/>
    <w:rsid w:val="00164CBA"/>
    <w:rsid w:val="0017103B"/>
    <w:rsid w:val="00171B17"/>
    <w:rsid w:val="00171F7B"/>
    <w:rsid w:val="0017695A"/>
    <w:rsid w:val="00191DCD"/>
    <w:rsid w:val="001A69F4"/>
    <w:rsid w:val="001B3E2B"/>
    <w:rsid w:val="001D4C8B"/>
    <w:rsid w:val="001E2623"/>
    <w:rsid w:val="0020136E"/>
    <w:rsid w:val="002026E6"/>
    <w:rsid w:val="00203BD5"/>
    <w:rsid w:val="00207EDB"/>
    <w:rsid w:val="00214281"/>
    <w:rsid w:val="0022505D"/>
    <w:rsid w:val="00230041"/>
    <w:rsid w:val="002332F1"/>
    <w:rsid w:val="00234736"/>
    <w:rsid w:val="00242028"/>
    <w:rsid w:val="002565BE"/>
    <w:rsid w:val="0026294B"/>
    <w:rsid w:val="00267406"/>
    <w:rsid w:val="00267B5A"/>
    <w:rsid w:val="0027159A"/>
    <w:rsid w:val="00277385"/>
    <w:rsid w:val="002B52BB"/>
    <w:rsid w:val="002C29CA"/>
    <w:rsid w:val="002C3237"/>
    <w:rsid w:val="002C4979"/>
    <w:rsid w:val="002C5B65"/>
    <w:rsid w:val="002F26AA"/>
    <w:rsid w:val="00304B3E"/>
    <w:rsid w:val="00314583"/>
    <w:rsid w:val="00314EFB"/>
    <w:rsid w:val="00316C47"/>
    <w:rsid w:val="0033260D"/>
    <w:rsid w:val="003370F5"/>
    <w:rsid w:val="00343CEC"/>
    <w:rsid w:val="00344543"/>
    <w:rsid w:val="0035221A"/>
    <w:rsid w:val="003605C9"/>
    <w:rsid w:val="00360FDA"/>
    <w:rsid w:val="00363B21"/>
    <w:rsid w:val="00370211"/>
    <w:rsid w:val="0037755C"/>
    <w:rsid w:val="00393D33"/>
    <w:rsid w:val="003B1A32"/>
    <w:rsid w:val="003B72C3"/>
    <w:rsid w:val="00407283"/>
    <w:rsid w:val="00411723"/>
    <w:rsid w:val="00412FA1"/>
    <w:rsid w:val="00417E20"/>
    <w:rsid w:val="00427CA6"/>
    <w:rsid w:val="004401FC"/>
    <w:rsid w:val="0044028A"/>
    <w:rsid w:val="004759F6"/>
    <w:rsid w:val="004764A9"/>
    <w:rsid w:val="00481091"/>
    <w:rsid w:val="00482BA7"/>
    <w:rsid w:val="004859AD"/>
    <w:rsid w:val="004B48ED"/>
    <w:rsid w:val="004C61CA"/>
    <w:rsid w:val="004D2B50"/>
    <w:rsid w:val="004D46EF"/>
    <w:rsid w:val="004F0D8E"/>
    <w:rsid w:val="004F44B8"/>
    <w:rsid w:val="004F68BC"/>
    <w:rsid w:val="00507E09"/>
    <w:rsid w:val="005513EC"/>
    <w:rsid w:val="00557348"/>
    <w:rsid w:val="0056181A"/>
    <w:rsid w:val="00564883"/>
    <w:rsid w:val="00577E9D"/>
    <w:rsid w:val="0058344C"/>
    <w:rsid w:val="005870C1"/>
    <w:rsid w:val="005B578B"/>
    <w:rsid w:val="005C72DD"/>
    <w:rsid w:val="005E13CE"/>
    <w:rsid w:val="00600182"/>
    <w:rsid w:val="00606DDD"/>
    <w:rsid w:val="00640681"/>
    <w:rsid w:val="00643DB0"/>
    <w:rsid w:val="00663687"/>
    <w:rsid w:val="00675326"/>
    <w:rsid w:val="00690DA7"/>
    <w:rsid w:val="006A6280"/>
    <w:rsid w:val="006B257E"/>
    <w:rsid w:val="006B5D32"/>
    <w:rsid w:val="006D159C"/>
    <w:rsid w:val="006D36BA"/>
    <w:rsid w:val="006E2EA4"/>
    <w:rsid w:val="006E711B"/>
    <w:rsid w:val="006F5054"/>
    <w:rsid w:val="006F62B9"/>
    <w:rsid w:val="00712AF0"/>
    <w:rsid w:val="00716AF2"/>
    <w:rsid w:val="0072028D"/>
    <w:rsid w:val="00721B0C"/>
    <w:rsid w:val="00767744"/>
    <w:rsid w:val="00775DFD"/>
    <w:rsid w:val="007764B0"/>
    <w:rsid w:val="00781AD1"/>
    <w:rsid w:val="00784944"/>
    <w:rsid w:val="00792729"/>
    <w:rsid w:val="007B5520"/>
    <w:rsid w:val="007D372C"/>
    <w:rsid w:val="007D7E11"/>
    <w:rsid w:val="007F0E5E"/>
    <w:rsid w:val="007F314A"/>
    <w:rsid w:val="007F3FCA"/>
    <w:rsid w:val="007F40A5"/>
    <w:rsid w:val="00813B98"/>
    <w:rsid w:val="00817F8E"/>
    <w:rsid w:val="008215AA"/>
    <w:rsid w:val="0082201C"/>
    <w:rsid w:val="00853513"/>
    <w:rsid w:val="00854C67"/>
    <w:rsid w:val="00874D3A"/>
    <w:rsid w:val="00890B6A"/>
    <w:rsid w:val="008965D7"/>
    <w:rsid w:val="00897D1F"/>
    <w:rsid w:val="008A1C1F"/>
    <w:rsid w:val="008D1C24"/>
    <w:rsid w:val="008D3907"/>
    <w:rsid w:val="008D5DBB"/>
    <w:rsid w:val="008E576B"/>
    <w:rsid w:val="008F1A98"/>
    <w:rsid w:val="008F3D03"/>
    <w:rsid w:val="00961674"/>
    <w:rsid w:val="009623F6"/>
    <w:rsid w:val="00990E45"/>
    <w:rsid w:val="009912A2"/>
    <w:rsid w:val="00997F27"/>
    <w:rsid w:val="009B3C85"/>
    <w:rsid w:val="009B4615"/>
    <w:rsid w:val="009C582D"/>
    <w:rsid w:val="009C5AE7"/>
    <w:rsid w:val="009E5E04"/>
    <w:rsid w:val="009E6BB7"/>
    <w:rsid w:val="009F75D8"/>
    <w:rsid w:val="00A02B16"/>
    <w:rsid w:val="00A07BB1"/>
    <w:rsid w:val="00A12C12"/>
    <w:rsid w:val="00A25ABE"/>
    <w:rsid w:val="00A27B14"/>
    <w:rsid w:val="00A346FC"/>
    <w:rsid w:val="00A434DB"/>
    <w:rsid w:val="00A4601C"/>
    <w:rsid w:val="00A54144"/>
    <w:rsid w:val="00A64880"/>
    <w:rsid w:val="00A85652"/>
    <w:rsid w:val="00A87297"/>
    <w:rsid w:val="00A914B1"/>
    <w:rsid w:val="00A93347"/>
    <w:rsid w:val="00AA0304"/>
    <w:rsid w:val="00AA43A9"/>
    <w:rsid w:val="00AC03E5"/>
    <w:rsid w:val="00AC11B8"/>
    <w:rsid w:val="00AD4413"/>
    <w:rsid w:val="00AD7525"/>
    <w:rsid w:val="00AD7B37"/>
    <w:rsid w:val="00AE2D4C"/>
    <w:rsid w:val="00AF22AF"/>
    <w:rsid w:val="00AF61A2"/>
    <w:rsid w:val="00B020A1"/>
    <w:rsid w:val="00B11B26"/>
    <w:rsid w:val="00B17570"/>
    <w:rsid w:val="00B2420A"/>
    <w:rsid w:val="00B26952"/>
    <w:rsid w:val="00B27746"/>
    <w:rsid w:val="00B41A40"/>
    <w:rsid w:val="00B41F7C"/>
    <w:rsid w:val="00B53930"/>
    <w:rsid w:val="00B57B5E"/>
    <w:rsid w:val="00B62B7C"/>
    <w:rsid w:val="00B66C1D"/>
    <w:rsid w:val="00B74900"/>
    <w:rsid w:val="00B82A6F"/>
    <w:rsid w:val="00B82A8A"/>
    <w:rsid w:val="00B8586D"/>
    <w:rsid w:val="00B85B04"/>
    <w:rsid w:val="00BA1C9D"/>
    <w:rsid w:val="00BA2C66"/>
    <w:rsid w:val="00BB3FC9"/>
    <w:rsid w:val="00BC4EA1"/>
    <w:rsid w:val="00BD1398"/>
    <w:rsid w:val="00BD2552"/>
    <w:rsid w:val="00BE6AE9"/>
    <w:rsid w:val="00C041EE"/>
    <w:rsid w:val="00C07BFC"/>
    <w:rsid w:val="00C27AF8"/>
    <w:rsid w:val="00C441B2"/>
    <w:rsid w:val="00C467FF"/>
    <w:rsid w:val="00C50004"/>
    <w:rsid w:val="00C51D89"/>
    <w:rsid w:val="00C608D0"/>
    <w:rsid w:val="00C83A54"/>
    <w:rsid w:val="00C9431E"/>
    <w:rsid w:val="00CA3074"/>
    <w:rsid w:val="00CA4978"/>
    <w:rsid w:val="00CA69A3"/>
    <w:rsid w:val="00CC0A43"/>
    <w:rsid w:val="00CC0B5C"/>
    <w:rsid w:val="00CC56A5"/>
    <w:rsid w:val="00CE19A8"/>
    <w:rsid w:val="00CF549E"/>
    <w:rsid w:val="00D205F7"/>
    <w:rsid w:val="00D31713"/>
    <w:rsid w:val="00D340DF"/>
    <w:rsid w:val="00D36A91"/>
    <w:rsid w:val="00D45098"/>
    <w:rsid w:val="00D70501"/>
    <w:rsid w:val="00D81735"/>
    <w:rsid w:val="00D8537F"/>
    <w:rsid w:val="00D87DE9"/>
    <w:rsid w:val="00D917A8"/>
    <w:rsid w:val="00DA2092"/>
    <w:rsid w:val="00DB24F5"/>
    <w:rsid w:val="00DB6027"/>
    <w:rsid w:val="00DC5F55"/>
    <w:rsid w:val="00DE220C"/>
    <w:rsid w:val="00E03707"/>
    <w:rsid w:val="00E1197D"/>
    <w:rsid w:val="00E4043B"/>
    <w:rsid w:val="00E4426A"/>
    <w:rsid w:val="00E60294"/>
    <w:rsid w:val="00E6090F"/>
    <w:rsid w:val="00E851C2"/>
    <w:rsid w:val="00E920EA"/>
    <w:rsid w:val="00E96A1A"/>
    <w:rsid w:val="00E97D1B"/>
    <w:rsid w:val="00EA5D37"/>
    <w:rsid w:val="00ED4092"/>
    <w:rsid w:val="00EE6F68"/>
    <w:rsid w:val="00F06AC9"/>
    <w:rsid w:val="00F13850"/>
    <w:rsid w:val="00F322F1"/>
    <w:rsid w:val="00F406EE"/>
    <w:rsid w:val="00F43922"/>
    <w:rsid w:val="00F5202C"/>
    <w:rsid w:val="00F63D79"/>
    <w:rsid w:val="00F65861"/>
    <w:rsid w:val="00F73CEC"/>
    <w:rsid w:val="00F75C0E"/>
    <w:rsid w:val="00F82635"/>
    <w:rsid w:val="00F901BC"/>
    <w:rsid w:val="00F9443E"/>
    <w:rsid w:val="00F9546E"/>
    <w:rsid w:val="00FA0E99"/>
    <w:rsid w:val="00FB2137"/>
    <w:rsid w:val="00FC5CF9"/>
    <w:rsid w:val="00FD5286"/>
    <w:rsid w:val="00FE39C6"/>
    <w:rsid w:val="00FE428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6A91"/>
    <w:pPr>
      <w:spacing w:after="0"/>
      <w:jc w:val="both"/>
    </w:pPr>
    <w:rPr>
      <w:sz w:val="20"/>
    </w:rPr>
  </w:style>
  <w:style w:type="paragraph" w:styleId="Titre1">
    <w:name w:val="heading 1"/>
    <w:basedOn w:val="Normal"/>
    <w:next w:val="Normal"/>
    <w:link w:val="Titre1Car"/>
    <w:uiPriority w:val="9"/>
    <w:qFormat/>
    <w:rsid w:val="000268DD"/>
    <w:pPr>
      <w:keepNext/>
      <w:keepLines/>
      <w:numPr>
        <w:numId w:val="1"/>
      </w:numPr>
      <w:spacing w:before="120"/>
      <w:ind w:left="426"/>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0F1AAD"/>
    <w:pPr>
      <w:keepNext/>
      <w:keepLines/>
      <w:numPr>
        <w:ilvl w:val="1"/>
        <w:numId w:val="1"/>
      </w:numPr>
      <w:spacing w:before="60"/>
      <w:ind w:left="567"/>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F1AAD"/>
    <w:pPr>
      <w:keepNext/>
      <w:keepLines/>
      <w:numPr>
        <w:ilvl w:val="2"/>
        <w:numId w:val="1"/>
      </w:numPr>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0268DD"/>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0F1AAD"/>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F1AAD"/>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027B87"/>
    <w:pPr>
      <w:spacing w:after="0" w:line="240" w:lineRule="auto"/>
    </w:pPr>
    <w:tblPr>
      <w:tblInd w:w="0" w:type="dxa"/>
      <w:tblBorders>
        <w:left w:val="single" w:sz="4" w:space="0" w:color="215868" w:themeColor="accent5" w:themeShade="80"/>
      </w:tblBorders>
      <w:tblCellMar>
        <w:top w:w="0" w:type="dxa"/>
        <w:left w:w="108" w:type="dxa"/>
        <w:bottom w:w="0" w:type="dxa"/>
        <w:right w:w="108" w:type="dxa"/>
      </w:tblCellMar>
    </w:tblPr>
  </w:style>
  <w:style w:type="paragraph" w:styleId="Citation">
    <w:name w:val="Quote"/>
    <w:aliases w:val="Question"/>
    <w:basedOn w:val="Normal"/>
    <w:next w:val="Normal"/>
    <w:link w:val="CitationCar"/>
    <w:uiPriority w:val="29"/>
    <w:qFormat/>
    <w:rsid w:val="00564883"/>
    <w:pPr>
      <w:numPr>
        <w:numId w:val="2"/>
      </w:numPr>
      <w:shd w:val="pct15" w:color="auto" w:fill="auto"/>
      <w:ind w:left="644"/>
    </w:pPr>
    <w:rPr>
      <w:iCs/>
      <w:color w:val="000000" w:themeColor="text1"/>
    </w:rPr>
  </w:style>
  <w:style w:type="character" w:customStyle="1" w:styleId="CitationCar">
    <w:name w:val="Citation Car"/>
    <w:aliases w:val="Question Car"/>
    <w:basedOn w:val="Policepardfaut"/>
    <w:link w:val="Citation"/>
    <w:uiPriority w:val="29"/>
    <w:rsid w:val="00564883"/>
    <w:rPr>
      <w:iCs/>
      <w:color w:val="000000" w:themeColor="text1"/>
      <w:sz w:val="20"/>
      <w:shd w:val="pct15" w:color="auto" w:fill="auto"/>
    </w:rPr>
  </w:style>
  <w:style w:type="character" w:styleId="Textedelespacerserv">
    <w:name w:val="Placeholder Text"/>
    <w:basedOn w:val="Policepardfaut"/>
    <w:uiPriority w:val="99"/>
    <w:semiHidden/>
    <w:rsid w:val="00B8586D"/>
    <w:rPr>
      <w:color w:val="808080"/>
    </w:rPr>
  </w:style>
  <w:style w:type="character" w:styleId="Numrodepage">
    <w:name w:val="page number"/>
    <w:basedOn w:val="Policepardfaut"/>
    <w:rsid w:val="008A1C1F"/>
  </w:style>
  <w:style w:type="numbering" w:customStyle="1" w:styleId="Puceronde">
    <w:name w:val="Puce ronde"/>
    <w:basedOn w:val="Aucuneliste"/>
    <w:rsid w:val="00781AD1"/>
    <w:pPr>
      <w:numPr>
        <w:numId w:val="11"/>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6A91"/>
    <w:pPr>
      <w:spacing w:after="0"/>
      <w:jc w:val="both"/>
    </w:pPr>
    <w:rPr>
      <w:sz w:val="20"/>
    </w:rPr>
  </w:style>
  <w:style w:type="paragraph" w:styleId="Titre1">
    <w:name w:val="heading 1"/>
    <w:basedOn w:val="Normal"/>
    <w:next w:val="Normal"/>
    <w:link w:val="Titre1Car"/>
    <w:uiPriority w:val="9"/>
    <w:qFormat/>
    <w:rsid w:val="000268DD"/>
    <w:pPr>
      <w:keepNext/>
      <w:keepLines/>
      <w:numPr>
        <w:numId w:val="1"/>
      </w:numPr>
      <w:spacing w:before="120"/>
      <w:ind w:left="426"/>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0F1AAD"/>
    <w:pPr>
      <w:keepNext/>
      <w:keepLines/>
      <w:numPr>
        <w:ilvl w:val="1"/>
        <w:numId w:val="1"/>
      </w:numPr>
      <w:spacing w:before="60"/>
      <w:ind w:left="567"/>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F1AAD"/>
    <w:pPr>
      <w:keepNext/>
      <w:keepLines/>
      <w:numPr>
        <w:ilvl w:val="2"/>
        <w:numId w:val="1"/>
      </w:numPr>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0268DD"/>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0F1AAD"/>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F1AAD"/>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027B87"/>
    <w:pPr>
      <w:spacing w:after="0" w:line="240" w:lineRule="auto"/>
    </w:pPr>
    <w:tblPr>
      <w:tblInd w:w="0" w:type="dxa"/>
      <w:tblBorders>
        <w:left w:val="single" w:sz="4" w:space="0" w:color="215868" w:themeColor="accent5" w:themeShade="80"/>
      </w:tblBorders>
      <w:tblCellMar>
        <w:top w:w="0" w:type="dxa"/>
        <w:left w:w="108" w:type="dxa"/>
        <w:bottom w:w="0" w:type="dxa"/>
        <w:right w:w="108" w:type="dxa"/>
      </w:tblCellMar>
    </w:tblPr>
  </w:style>
  <w:style w:type="paragraph" w:styleId="Citation">
    <w:name w:val="Quote"/>
    <w:aliases w:val="Question"/>
    <w:basedOn w:val="Normal"/>
    <w:next w:val="Normal"/>
    <w:link w:val="CitationCar"/>
    <w:uiPriority w:val="29"/>
    <w:qFormat/>
    <w:rsid w:val="00564883"/>
    <w:pPr>
      <w:numPr>
        <w:numId w:val="2"/>
      </w:numPr>
      <w:shd w:val="pct15" w:color="auto" w:fill="auto"/>
      <w:ind w:left="644"/>
    </w:pPr>
    <w:rPr>
      <w:iCs/>
      <w:color w:val="000000" w:themeColor="text1"/>
    </w:rPr>
  </w:style>
  <w:style w:type="character" w:customStyle="1" w:styleId="CitationCar">
    <w:name w:val="Citation Car"/>
    <w:aliases w:val="Question Car"/>
    <w:basedOn w:val="Policepardfaut"/>
    <w:link w:val="Citation"/>
    <w:uiPriority w:val="29"/>
    <w:rsid w:val="00564883"/>
    <w:rPr>
      <w:iCs/>
      <w:color w:val="000000" w:themeColor="text1"/>
      <w:sz w:val="20"/>
      <w:shd w:val="pct15" w:color="auto" w:fill="auto"/>
    </w:rPr>
  </w:style>
  <w:style w:type="character" w:styleId="Textedelespacerserv">
    <w:name w:val="Placeholder Text"/>
    <w:basedOn w:val="Policepardfaut"/>
    <w:uiPriority w:val="99"/>
    <w:semiHidden/>
    <w:rsid w:val="00B8586D"/>
    <w:rPr>
      <w:color w:val="808080"/>
    </w:rPr>
  </w:style>
  <w:style w:type="character" w:styleId="Numrodepage">
    <w:name w:val="page number"/>
    <w:basedOn w:val="Policepardfaut"/>
    <w:rsid w:val="008A1C1F"/>
  </w:style>
  <w:style w:type="numbering" w:customStyle="1" w:styleId="Puceronde">
    <w:name w:val="Puce ronde"/>
    <w:basedOn w:val="Aucuneliste"/>
    <w:rsid w:val="00781AD1"/>
    <w:pPr>
      <w:numPr>
        <w:numId w:val="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2.bin"/><Relationship Id="rId63" Type="http://schemas.openxmlformats.org/officeDocument/2006/relationships/image" Target="media/image26.wmf"/><Relationship Id="rId68" Type="http://schemas.openxmlformats.org/officeDocument/2006/relationships/image" Target="media/image26.png"/><Relationship Id="rId16" Type="http://schemas.openxmlformats.org/officeDocument/2006/relationships/image" Target="media/image6.png"/><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16.emf"/><Relationship Id="rId45" Type="http://schemas.openxmlformats.org/officeDocument/2006/relationships/oleObject" Target="embeddings/oleObject11.bin"/><Relationship Id="rId53" Type="http://schemas.openxmlformats.org/officeDocument/2006/relationships/image" Target="media/image22.wmf"/><Relationship Id="rId58" Type="http://schemas.openxmlformats.org/officeDocument/2006/relationships/oleObject" Target="embeddings/oleObject17.bin"/><Relationship Id="rId66" Type="http://schemas.openxmlformats.org/officeDocument/2006/relationships/image" Target="media/image28.png"/><Relationship Id="rId74" Type="http://schemas.openxmlformats.org/officeDocument/2006/relationships/image" Target="media/image34.wmf"/><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50.wmf"/><Relationship Id="rId19" Type="http://schemas.openxmlformats.org/officeDocument/2006/relationships/image" Target="media/image6.w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image" Target="media/image13.jpeg"/><Relationship Id="rId43" Type="http://schemas.openxmlformats.org/officeDocument/2006/relationships/oleObject" Target="embeddings/oleObject10.bin"/><Relationship Id="rId48" Type="http://schemas.openxmlformats.org/officeDocument/2006/relationships/image" Target="media/image20.wmf"/><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31.png"/><Relationship Id="rId77"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210.wmf"/><Relationship Id="rId72"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oleObject" Target="embeddings/oleObject3.bin"/><Relationship Id="rId33" Type="http://schemas.openxmlformats.org/officeDocument/2006/relationships/image" Target="media/image14.png"/><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image" Target="media/image29.gif"/><Relationship Id="rId20" Type="http://schemas.openxmlformats.org/officeDocument/2006/relationships/oleObject" Target="embeddings/oleObject1.bin"/><Relationship Id="rId41" Type="http://schemas.openxmlformats.org/officeDocument/2006/relationships/image" Target="media/image17.e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27.png"/><Relationship Id="rId75"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8.png"/><Relationship Id="rId28" Type="http://schemas.openxmlformats.org/officeDocument/2006/relationships/oleObject" Target="embeddings/oleObject4.bin"/><Relationship Id="rId36" Type="http://schemas.openxmlformats.org/officeDocument/2006/relationships/image" Target="media/image14.wmf"/><Relationship Id="rId49" Type="http://schemas.openxmlformats.org/officeDocument/2006/relationships/oleObject" Target="embeddings/oleObject13.bin"/><Relationship Id="rId57" Type="http://schemas.openxmlformats.org/officeDocument/2006/relationships/image" Target="media/image21.wmf"/><Relationship Id="rId10" Type="http://schemas.openxmlformats.org/officeDocument/2006/relationships/image" Target="media/image2.png"/><Relationship Id="rId31" Type="http://schemas.openxmlformats.org/officeDocument/2006/relationships/image" Target="media/image12.png"/><Relationship Id="rId44" Type="http://schemas.openxmlformats.org/officeDocument/2006/relationships/image" Target="media/image18.w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5.png"/><Relationship Id="rId73" Type="http://schemas.openxmlformats.org/officeDocument/2006/relationships/oleObject" Target="embeddings/oleObject21.bin"/><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6.gif"/><Relationship Id="rId39" Type="http://schemas.openxmlformats.org/officeDocument/2006/relationships/oleObject" Target="embeddings/oleObject9.bin"/><Relationship Id="rId34" Type="http://schemas.openxmlformats.org/officeDocument/2006/relationships/oleObject" Target="embeddings/oleObject7.bin"/><Relationship Id="rId50" Type="http://schemas.openxmlformats.org/officeDocument/2006/relationships/image" Target="media/image24.gif"/><Relationship Id="rId55" Type="http://schemas.openxmlformats.org/officeDocument/2006/relationships/image" Target="media/image23.wmf"/><Relationship Id="rId76"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29.png"/><Relationship Id="rId2" Type="http://schemas.openxmlformats.org/officeDocument/2006/relationships/numbering" Target="numbering.xml"/><Relationship Id="rId29" Type="http://schemas.openxmlformats.org/officeDocument/2006/relationships/image" Target="media/image11.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C63DE2-B0C7-4265-A866-AB34A6D42D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TotalTime>
  <Pages>8</Pages>
  <Words>2268</Words>
  <Characters>12480</Characters>
  <Application>Microsoft Office Word</Application>
  <DocSecurity>0</DocSecurity>
  <Lines>104</Lines>
  <Paragraphs>29</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4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pt_ptsi</dc:creator>
  <cp:lastModifiedBy>pt_ptsi</cp:lastModifiedBy>
  <cp:revision>59</cp:revision>
  <cp:lastPrinted>2016-11-18T13:37:00Z</cp:lastPrinted>
  <dcterms:created xsi:type="dcterms:W3CDTF">2016-11-17T12:52:00Z</dcterms:created>
  <dcterms:modified xsi:type="dcterms:W3CDTF">2016-11-22T09:35:00Z</dcterms:modified>
</cp:coreProperties>
</file>